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 w:themeColor="background1"/>
  <w:body>
    <w:p w14:paraId="473E8153" w14:textId="77777777" w:rsidR="009160ED" w:rsidRPr="00117EA5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3F4312F" w14:textId="5E8CCAFD" w:rsidR="009160ED" w:rsidRPr="00117EA5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77696" behindDoc="0" locked="0" layoutInCell="1" allowOverlap="1" wp14:anchorId="454CDC5D" wp14:editId="30AEBC12">
            <wp:simplePos x="0" y="0"/>
            <wp:positionH relativeFrom="column">
              <wp:posOffset>2981325</wp:posOffset>
            </wp:positionH>
            <wp:positionV relativeFrom="paragraph">
              <wp:posOffset>124460</wp:posOffset>
            </wp:positionV>
            <wp:extent cx="876300" cy="542510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452" cy="54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ربية الوطنية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م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بيض </w:t>
      </w:r>
    </w:p>
    <w:p w14:paraId="0A0F9E5C" w14:textId="78F75405" w:rsidR="009160ED" w:rsidRPr="00117EA5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3F20E4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B10A2C"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ab/>
        <w:t xml:space="preserve"> </w:t>
      </w:r>
      <w:r w:rsidR="00B10A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كالوريا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جريبي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ثانوية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 -الشلالة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143AF170" w14:textId="455D8E9F" w:rsidR="009160ED" w:rsidRPr="00117EA5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ع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لوم تجريبية 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دورة: مـــ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اي 2024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344D0A23" w14:textId="36C945DB" w:rsidR="009160ED" w:rsidRPr="00117EA5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B10A2C"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ادة: الرياضيا</w:t>
      </w:r>
      <w:r w:rsidR="00B10A2C" w:rsidRPr="00117EA5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</w:t>
      </w:r>
      <w:r w:rsidR="00B12A2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2D47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03 سا </w:t>
      </w:r>
      <w:r w:rsidR="00B10A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30د</w:t>
      </w:r>
    </w:p>
    <w:p w14:paraId="0A8AC041" w14:textId="504C8242" w:rsidR="001B3AFA" w:rsidRPr="00B10A2C" w:rsidRDefault="003F20E4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على المترشح أن يختار أحد الموضوعين </w:t>
      </w:r>
      <w:r w:rsidR="00B10A2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آتيين:</w:t>
      </w: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ab/>
      </w:r>
    </w:p>
    <w:p w14:paraId="07FE216F" w14:textId="05E57FBB" w:rsidR="000E06D7" w:rsidRPr="00B10A2C" w:rsidRDefault="000E06D7" w:rsidP="003F20E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B10A2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20ن)</w:t>
      </w:r>
    </w:p>
    <w:p w14:paraId="3B554C0F" w14:textId="77777777" w:rsidR="008C36C1" w:rsidRPr="00B10A2C" w:rsidRDefault="008C36C1" w:rsidP="003F20E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3F20E4"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52539FC8" w14:textId="77777777" w:rsidR="008C36C1" w:rsidRPr="0034276D" w:rsidRDefault="008C36C1" w:rsidP="008C36C1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لمستوي ا</w:t>
      </w:r>
      <w:r w:rsidR="003209CC">
        <w:rPr>
          <w:rFonts w:ascii="Amiri" w:hAnsi="Amiri" w:cs="Amiri"/>
          <w:sz w:val="28"/>
          <w:szCs w:val="28"/>
          <w:rtl/>
          <w:lang w:bidi="ar-DZ"/>
        </w:rPr>
        <w:t xml:space="preserve">لمركب منسوب </w:t>
      </w:r>
      <w:r w:rsidR="003209CC">
        <w:rPr>
          <w:rFonts w:ascii="Amiri" w:hAnsi="Amiri" w:cs="Amiri" w:hint="cs"/>
          <w:sz w:val="28"/>
          <w:szCs w:val="28"/>
          <w:rtl/>
          <w:lang w:bidi="ar-DZ"/>
        </w:rPr>
        <w:t>إ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لى ا</w:t>
      </w:r>
      <w:r w:rsidR="003209CC">
        <w:rPr>
          <w:rFonts w:ascii="Amiri" w:hAnsi="Amiri" w:cs="Amiri"/>
          <w:sz w:val="28"/>
          <w:szCs w:val="28"/>
          <w:rtl/>
          <w:lang w:bidi="ar-DZ"/>
        </w:rPr>
        <w:t xml:space="preserve">لمعلم المتعامد والمتجانس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18"/>
          <w:sz w:val="28"/>
          <w:szCs w:val="28"/>
        </w:rPr>
        <w:object w:dxaOrig="840" w:dyaOrig="480" w14:anchorId="3A71C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4pt" o:ole="">
            <v:imagedata r:id="rId9" o:title=""/>
          </v:shape>
          <o:OLEObject Type="Embed" ProgID="Equation.DSMT4" ShapeID="_x0000_i1025" DrawAspect="Content" ObjectID="_1777800412" r:id="rId10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</w:p>
    <w:p w14:paraId="6D25AEAB" w14:textId="472AEC47" w:rsidR="008C36C1" w:rsidRPr="0034276D" w:rsidRDefault="008C36C1" w:rsidP="008C36C1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عتبر النقط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391FDA19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77800413" r:id="rId1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15FEB92A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777800414" r:id="rId1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6812500E">
          <v:shape id="_x0000_i1028" type="#_x0000_t75" style="width:12pt;height:14.25pt" o:ole="">
            <v:imagedata r:id="rId15" o:title=""/>
          </v:shape>
          <o:OLEObject Type="Embed" ProgID="Equation.DSMT4" ShapeID="_x0000_i1028" DrawAspect="Content" ObjectID="_1777800415" r:id="rId1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التي لواحقها على </w:t>
      </w:r>
      <w:r w:rsidR="00903A45" w:rsidRPr="0034276D">
        <w:rPr>
          <w:rFonts w:ascii="Amiri" w:hAnsi="Amiri" w:cs="Amiri" w:hint="cs"/>
          <w:sz w:val="28"/>
          <w:szCs w:val="28"/>
          <w:rtl/>
        </w:rPr>
        <w:t>الترتيب</w:t>
      </w:r>
      <w:r w:rsidR="00903A45">
        <w:rPr>
          <w:rFonts w:ascii="Amiri" w:hAnsi="Amiri" w:cs="Amiri" w:hint="cs"/>
          <w:sz w:val="28"/>
          <w:szCs w:val="28"/>
          <w:rtl/>
        </w:rPr>
        <w:t>: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060" w:dyaOrig="360" w14:anchorId="21961416">
          <v:shape id="_x0000_i1029" type="#_x0000_t75" style="width:52.5pt;height:18pt" o:ole="">
            <v:imagedata r:id="rId17" o:title=""/>
          </v:shape>
          <o:OLEObject Type="Embed" ProgID="Equation.DSMT4" ShapeID="_x0000_i1029" DrawAspect="Content" ObjectID="_1777800416" r:id="rId1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12"/>
          <w:sz w:val="28"/>
          <w:szCs w:val="28"/>
        </w:rPr>
        <w:object w:dxaOrig="999" w:dyaOrig="360" w14:anchorId="158D5228">
          <v:shape id="_x0000_i1030" type="#_x0000_t75" style="width:49.5pt;height:18pt" o:ole="">
            <v:imagedata r:id="rId19" o:title=""/>
          </v:shape>
          <o:OLEObject Type="Embed" ProgID="Equation.DSMT4" ShapeID="_x0000_i1030" DrawAspect="Content" ObjectID="_1777800417" r:id="rId2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و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180" w:dyaOrig="360" w14:anchorId="69958AEA">
          <v:shape id="_x0000_i1031" type="#_x0000_t75" style="width:59.25pt;height:18pt" o:ole="">
            <v:imagedata r:id="rId21" o:title=""/>
          </v:shape>
          <o:OLEObject Type="Embed" ProgID="Equation.DSMT4" ShapeID="_x0000_i1031" DrawAspect="Content" ObjectID="_1777800418" r:id="rId22"/>
        </w:object>
      </w:r>
    </w:p>
    <w:p w14:paraId="59AACF5B" w14:textId="6FCEB5A7" w:rsidR="008C36C1" w:rsidRPr="003F20E4" w:rsidRDefault="008C36C1" w:rsidP="008C36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أجب </w:t>
      </w:r>
      <w:r w:rsidR="00B10A2C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بصحيح أو</w:t>
      </w: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خ</w:t>
      </w:r>
      <w:r w:rsidR="003F20E4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اطئ</w:t>
      </w: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مع التبرير</w:t>
      </w:r>
      <w:r w:rsidR="003F20E4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في كل حالة من الحالات </w:t>
      </w:r>
      <w:r w:rsidR="00B10A2C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الآتية:</w:t>
      </w:r>
      <w:r w:rsidR="003F20E4" w:rsidRPr="003F20E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</w:p>
    <w:p w14:paraId="08E1AC01" w14:textId="77777777" w:rsidR="008C36C1" w:rsidRPr="00501C59" w:rsidRDefault="008C36C1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لشكل الأسي للعدد </w:t>
      </w:r>
      <w:r w:rsidR="00F742A2" w:rsidRPr="008C36C1">
        <w:rPr>
          <w:rFonts w:ascii="Amiri" w:eastAsia="Calibri" w:hAnsi="Amiri" w:cs="Amiri"/>
          <w:position w:val="-34"/>
          <w:sz w:val="28"/>
          <w:szCs w:val="28"/>
        </w:rPr>
        <w:object w:dxaOrig="1500" w:dyaOrig="859" w14:anchorId="28FF30AA">
          <v:shape id="_x0000_i1032" type="#_x0000_t75" style="width:74.25pt;height:42.75pt" o:ole="">
            <v:imagedata r:id="rId23" o:title=""/>
          </v:shape>
          <o:OLEObject Type="Embed" ProgID="Equation.DSMT4" ShapeID="_x0000_i1032" DrawAspect="Content" ObjectID="_1777800419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و </w:t>
      </w:r>
      <w:r w:rsidR="001E1AC7" w:rsidRPr="008C36C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20" w:dyaOrig="520" w14:anchorId="60FAB4AF">
          <v:shape id="_x0000_i1033" type="#_x0000_t75" style="width:21pt;height:26.25pt" o:ole="">
            <v:imagedata r:id="rId25" o:title=""/>
          </v:shape>
          <o:OLEObject Type="Embed" ProgID="Equation.DSMT4" ShapeID="_x0000_i1033" DrawAspect="Content" ObjectID="_1777800420" r:id="rId26"/>
        </w:object>
      </w:r>
    </w:p>
    <w:p w14:paraId="549062F3" w14:textId="77777777" w:rsidR="00501C59" w:rsidRPr="00501C59" w:rsidRDefault="00501C59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احقة النقطة </w:t>
      </w:r>
      <w:r w:rsidRPr="00501C5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0CF28FFE">
          <v:shape id="_x0000_i1034" type="#_x0000_t75" style="width:14.25pt;height:12.75pt" o:ole="">
            <v:imagedata r:id="rId27" o:title=""/>
          </v:shape>
          <o:OLEObject Type="Embed" ProgID="Equation.DSMT4" ShapeID="_x0000_i1034" DrawAspect="Content" ObjectID="_1777800421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صورة النقطة </w:t>
      </w:r>
      <w:r w:rsidRPr="00501C5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08AC4C3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777800422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تحاكي الذي مركزه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76AB3D3C">
          <v:shape id="_x0000_i1036" type="#_x0000_t75" style="width:12pt;height:14.25pt" o:ole="">
            <v:imagedata r:id="rId15" o:title=""/>
          </v:shape>
          <o:OLEObject Type="Embed" ProgID="Equation.DSMT4" ShapeID="_x0000_i1036" DrawAspect="Content" ObjectID="_1777800423" r:id="rId31"/>
        </w:object>
      </w:r>
      <w:r>
        <w:rPr>
          <w:rFonts w:ascii="Amiri" w:hAnsi="Amiri" w:cs="Amiri" w:hint="cs"/>
          <w:sz w:val="28"/>
          <w:szCs w:val="28"/>
          <w:rtl/>
        </w:rPr>
        <w:t xml:space="preserve"> ونسبته 2 </w:t>
      </w:r>
      <w:r w:rsidR="00CA00F1">
        <w:rPr>
          <w:rFonts w:ascii="Amiri" w:hAnsi="Amiri" w:cs="Amiri" w:hint="cs"/>
          <w:sz w:val="28"/>
          <w:szCs w:val="28"/>
          <w:rtl/>
        </w:rPr>
        <w:t>هي:</w:t>
      </w:r>
      <w:r w:rsidRPr="00501C59">
        <w:rPr>
          <w:rFonts w:ascii="Amiri" w:hAnsi="Amiri" w:cs="Amiri"/>
          <w:position w:val="-12"/>
          <w:sz w:val="28"/>
          <w:szCs w:val="28"/>
        </w:rPr>
        <w:object w:dxaOrig="1040" w:dyaOrig="360" w14:anchorId="2259232E">
          <v:shape id="_x0000_i1037" type="#_x0000_t75" style="width:51.75pt;height:18pt" o:ole="">
            <v:imagedata r:id="rId32" o:title=""/>
          </v:shape>
          <o:OLEObject Type="Embed" ProgID="Equation.DSMT4" ShapeID="_x0000_i1037" DrawAspect="Content" ObjectID="_1777800424" r:id="rId33"/>
        </w:object>
      </w:r>
    </w:p>
    <w:p w14:paraId="4230F425" w14:textId="6C6F762E" w:rsidR="00501C59" w:rsidRPr="00501C59" w:rsidRDefault="00501C59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قيم الأعداد الصحيحة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0A76344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77800425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يكو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01C59">
        <w:rPr>
          <w:rFonts w:ascii="Amiri" w:hAnsi="Amiri" w:cs="Amiri"/>
          <w:position w:val="-18"/>
          <w:sz w:val="28"/>
          <w:szCs w:val="28"/>
          <w:lang w:bidi="ar-DZ"/>
        </w:rPr>
        <w:object w:dxaOrig="1660" w:dyaOrig="560" w14:anchorId="40981373">
          <v:shape id="_x0000_i1039" type="#_x0000_t75" style="width:83.25pt;height:27.75pt" o:ole="">
            <v:imagedata r:id="rId36" o:title=""/>
          </v:shape>
          <o:OLEObject Type="Embed" ProgID="Equation.DSMT4" ShapeID="_x0000_i1039" DrawAspect="Content" ObjectID="_1777800426" r:id="rId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عددا حقيقيا موجبا هي: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1060" w:dyaOrig="300" w14:anchorId="252F0443">
          <v:shape id="_x0000_i1040" type="#_x0000_t75" style="width:53.25pt;height:15pt" o:ole="">
            <v:imagedata r:id="rId38" o:title=""/>
          </v:shape>
          <o:OLEObject Type="Embed" ProgID="Equation.DSMT4" ShapeID="_x0000_i1040" DrawAspect="Content" ObjectID="_1777800427" r:id="rId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639" w:dyaOrig="300" w14:anchorId="17C33DE2">
          <v:shape id="_x0000_i1041" type="#_x0000_t75" style="width:32.25pt;height:15pt" o:ole="">
            <v:imagedata r:id="rId40" o:title=""/>
          </v:shape>
          <o:OLEObject Type="Embed" ProgID="Equation.DSMT4" ShapeID="_x0000_i1041" DrawAspect="Content" ObjectID="_1777800428" r:id="rId41"/>
        </w:object>
      </w:r>
    </w:p>
    <w:p w14:paraId="6B13108C" w14:textId="2507A787" w:rsidR="000E06D7" w:rsidRDefault="00501C59" w:rsidP="008F1A0B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 w:right="-426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لمجموعة</w:t>
      </w:r>
      <w:r w:rsidRPr="00501C59">
        <w:rPr>
          <w:rFonts w:ascii="Amiri" w:hAnsi="Amiri" w:cs="Amiri"/>
          <w:position w:val="-10"/>
          <w:sz w:val="28"/>
          <w:szCs w:val="28"/>
          <w:lang w:bidi="ar-DZ"/>
        </w:rPr>
        <w:object w:dxaOrig="440" w:dyaOrig="340" w14:anchorId="3829BBC7">
          <v:shape id="_x0000_i1042" type="#_x0000_t75" style="width:21.75pt;height:17.25pt" o:ole="">
            <v:imagedata r:id="rId42" o:title=""/>
          </v:shape>
          <o:OLEObject Type="Embed" ProgID="Equation.DSMT4" ShapeID="_x0000_i1042" DrawAspect="Content" ObjectID="_1777800429" r:id="rId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للنقط</w:t>
      </w:r>
      <w:r w:rsidRPr="00501C59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34158F5F">
          <v:shape id="_x0000_i1043" type="#_x0000_t75" style="width:17.25pt;height:12.75pt" o:ole="">
            <v:imagedata r:id="rId44" o:title=""/>
          </v:shape>
          <o:OLEObject Type="Embed" ProgID="Equation.DSMT4" ShapeID="_x0000_i1043" DrawAspect="Content" ObjectID="_1777800430" r:id="rId45"/>
        </w:object>
      </w:r>
      <w:r w:rsidR="001E20C6">
        <w:rPr>
          <w:rFonts w:ascii="Amiri" w:hAnsi="Amiri" w:cs="Amiri" w:hint="cs"/>
          <w:sz w:val="28"/>
          <w:szCs w:val="28"/>
          <w:rtl/>
          <w:lang w:bidi="ar-DZ"/>
        </w:rPr>
        <w:t>ذات اللاحقة</w:t>
      </w:r>
      <w:r w:rsidR="007C59E7">
        <w:rPr>
          <w:rFonts w:ascii="Amiri" w:hAnsi="Amiri" w:cs="Amiri"/>
          <w:position w:val="-4"/>
          <w:sz w:val="28"/>
          <w:szCs w:val="28"/>
          <w:lang w:bidi="ar-DZ"/>
        </w:rPr>
        <w:t xml:space="preserve"> </w:t>
      </w:r>
      <w:r w:rsidRPr="00501C5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3A29ED54">
          <v:shape id="_x0000_i1044" type="#_x0000_t75" style="width:9.75pt;height:9.75pt" o:ole="">
            <v:imagedata r:id="rId46" o:title=""/>
          </v:shape>
          <o:OLEObject Type="Embed" ProgID="Equation.DSMT4" ShapeID="_x0000_i1044" DrawAspect="Content" ObjectID="_1777800431" r:id="rId47"/>
        </w:objec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01C59">
        <w:rPr>
          <w:rFonts w:ascii="Amiri" w:hAnsi="Amiri" w:cs="Amiri"/>
          <w:position w:val="-18"/>
          <w:sz w:val="28"/>
          <w:szCs w:val="28"/>
          <w:lang w:bidi="ar-DZ"/>
        </w:rPr>
        <w:object w:dxaOrig="2240" w:dyaOrig="499" w14:anchorId="758283BB">
          <v:shape id="_x0000_i1045" type="#_x0000_t75" style="width:111.75pt;height:24.75pt" o:ole="">
            <v:imagedata r:id="rId48" o:title=""/>
          </v:shape>
          <o:OLEObject Type="Embed" ProgID="Equation.DSMT4" ShapeID="_x0000_i1045" DrawAspect="Content" ObjectID="_1777800432" r:id="rId49"/>
        </w:object>
      </w:r>
      <w:r w:rsidR="007C59E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11338">
        <w:rPr>
          <w:rFonts w:ascii="Amiri" w:hAnsi="Amiri" w:cs="Amiri" w:hint="cs"/>
          <w:sz w:val="28"/>
          <w:szCs w:val="28"/>
          <w:rtl/>
          <w:lang w:bidi="ar-DZ"/>
        </w:rPr>
        <w:t xml:space="preserve">هي المستقيم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محور القطع</w:t>
      </w:r>
      <w:r w:rsidR="00903A45">
        <w:rPr>
          <w:rFonts w:ascii="Amiri" w:hAnsi="Amiri" w:cs="Amiri" w:hint="eastAsia"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ستقيمة </w:t>
      </w:r>
      <w:r w:rsidRPr="00501C59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20" w14:anchorId="2B04A36E">
          <v:shape id="_x0000_i1046" type="#_x0000_t75" style="width:30pt;height:21pt" o:ole="">
            <v:imagedata r:id="rId50" o:title=""/>
          </v:shape>
          <o:OLEObject Type="Embed" ProgID="Equation.DSMT4" ShapeID="_x0000_i1046" DrawAspect="Content" ObjectID="_1777800433" r:id="rId51"/>
        </w:object>
      </w:r>
    </w:p>
    <w:p w14:paraId="0A3A647E" w14:textId="693F9C20" w:rsidR="00BB4697" w:rsidRPr="00B10A2C" w:rsidRDefault="00BB4697" w:rsidP="00BB4697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745E7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ي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(04نقاط)</w:t>
      </w:r>
    </w:p>
    <w:p w14:paraId="7D2DEAD2" w14:textId="42418FB3" w:rsidR="00BB4697" w:rsidRDefault="00BB4697" w:rsidP="00BB4697">
      <w:pPr>
        <w:bidi/>
        <w:spacing w:after="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كيس يحوي 10 كريات لا نفرق بينهم باللمس منها </w:t>
      </w:r>
      <w:r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ثلاث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ريات </w:t>
      </w:r>
      <w:r w:rsidR="000D733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ضاء، </w:t>
      </w:r>
      <w:proofErr w:type="gramStart"/>
      <w:r w:rsidR="000D733D"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ست</w:t>
      </w:r>
      <w:r w:rsidR="003B085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ة</w:t>
      </w:r>
      <w:proofErr w:type="gramEnd"/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ريات حمراء و</w:t>
      </w:r>
      <w:r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واحد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D733D">
        <w:rPr>
          <w:rFonts w:ascii="Amiri" w:eastAsia="Calibri" w:hAnsi="Amiri" w:cs="Amiri" w:hint="cs"/>
          <w:sz w:val="28"/>
          <w:szCs w:val="28"/>
          <w:rtl/>
          <w:lang w:bidi="ar-DZ"/>
        </w:rPr>
        <w:t>خضراء</w:t>
      </w:r>
    </w:p>
    <w:p w14:paraId="65966B34" w14:textId="1E8B67E0" w:rsidR="00BB4697" w:rsidRPr="00161FB3" w:rsidRDefault="00BB4697" w:rsidP="00BB4697">
      <w:pPr>
        <w:bidi/>
        <w:spacing w:after="0" w:line="240" w:lineRule="auto"/>
        <w:ind w:left="360"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  <w:lang w:bidi="ar-DZ"/>
        </w:rPr>
        <w:t>(I</w:t>
      </w:r>
      <w:r w:rsidRPr="00161FB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سحب من الكيس على التوالي كرتين دون ارجاع ونعتبر الحادثتين </w:t>
      </w:r>
      <w:r w:rsidRPr="00161FB3">
        <w:rPr>
          <w:rFonts w:ascii="Amiri" w:eastAsia="Calibri" w:hAnsi="Amiri" w:cs="Amiri"/>
          <w:sz w:val="28"/>
          <w:szCs w:val="28"/>
          <w:rtl/>
          <w:lang w:bidi="ar-DZ"/>
        </w:rPr>
        <w:t>:</w:t>
      </w:r>
    </w:p>
    <w:p w14:paraId="569B9FE7" w14:textId="77777777" w:rsidR="00BB4697" w:rsidRDefault="00BB4697" w:rsidP="00BB4697">
      <w:pPr>
        <w:bidi/>
        <w:spacing w:after="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BB093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E22F492">
          <v:shape id="_x0000_i1047" type="#_x0000_t75" style="width:12pt;height:12.75pt" o:ole="">
            <v:imagedata r:id="rId52" o:title=""/>
          </v:shape>
          <o:OLEObject Type="Embed" ProgID="Equation.DSMT4" ShapeID="_x0000_i1047" DrawAspect="Content" ObjectID="_1777800434" r:id="rId5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الحصول على كرية بيضاء في السحب الثاني"</w:t>
      </w:r>
      <w:r w:rsidRPr="0023355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7E0D688A">
          <v:shape id="_x0000_i1048" type="#_x0000_t75" style="width:12.75pt;height:14.25pt" o:ole="">
            <v:imagedata r:id="rId54" o:title=""/>
          </v:shape>
          <o:OLEObject Type="Embed" ProgID="Equation.DSMT4" ShapeID="_x0000_i1048" DrawAspect="Content" ObjectID="_1777800435" r:id="rId5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الحصول على كرية حمراء في السحب الأول"</w:t>
      </w:r>
    </w:p>
    <w:p w14:paraId="2B523DFB" w14:textId="4A8DDE0E" w:rsidR="00BB4697" w:rsidRDefault="00BB4697" w:rsidP="00BB4697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: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40" w14:anchorId="63707EBA">
          <v:shape id="_x0000_i1049" type="#_x0000_t75" style="width:30pt;height:17.25pt" o:ole="">
            <v:imagedata r:id="rId56" o:title=""/>
          </v:shape>
          <o:OLEObject Type="Embed" ProgID="Equation.DSMT4" ShapeID="_x0000_i1049" DrawAspect="Content" ObjectID="_1777800436" r:id="rId5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080" w:dyaOrig="340" w14:anchorId="6DBA8481">
          <v:shape id="_x0000_i1050" type="#_x0000_t75" style="width:54pt;height:17.25pt" o:ole="">
            <v:imagedata r:id="rId58" o:title=""/>
          </v:shape>
          <o:OLEObject Type="Embed" ProgID="Equation.DSMT4" ShapeID="_x0000_i1050" DrawAspect="Content" ObjectID="_1777800437" r:id="rId5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A64F14" w:rsidRPr="007A4F65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00" w:dyaOrig="360" w14:anchorId="277A2806">
          <v:shape id="_x0000_i1051" type="#_x0000_t75" style="width:35.25pt;height:18pt" o:ole="">
            <v:imagedata r:id="rId60" o:title=""/>
          </v:shape>
          <o:OLEObject Type="Embed" ProgID="Equation.DSMT4" ShapeID="_x0000_i1051" DrawAspect="Content" ObjectID="_1777800438" r:id="rId61"/>
        </w:object>
      </w:r>
    </w:p>
    <w:p w14:paraId="0D209097" w14:textId="77777777" w:rsidR="00BB4697" w:rsidRDefault="00BB4697" w:rsidP="00BB4697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20" w:dyaOrig="340" w14:anchorId="145E3C08">
          <v:shape id="_x0000_i1052" type="#_x0000_t75" style="width:30.75pt;height:17.25pt" o:ole="">
            <v:imagedata r:id="rId62" o:title=""/>
          </v:shape>
          <o:OLEObject Type="Embed" ProgID="Equation.DSMT4" ShapeID="_x0000_i1052" DrawAspect="Content" ObjectID="_1777800439" r:id="rId6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.هل الحادثتين </w:t>
      </w:r>
      <w:r w:rsidRPr="00BB093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7E31CE2D">
          <v:shape id="_x0000_i1053" type="#_x0000_t75" style="width:12pt;height:12.75pt" o:ole="">
            <v:imagedata r:id="rId52" o:title=""/>
          </v:shape>
          <o:OLEObject Type="Embed" ProgID="Equation.DSMT4" ShapeID="_x0000_i1053" DrawAspect="Content" ObjectID="_1777800440" r:id="rId6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23355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57BF9B4B">
          <v:shape id="_x0000_i1054" type="#_x0000_t75" style="width:12.75pt;height:14.25pt" o:ole="">
            <v:imagedata r:id="rId54" o:title=""/>
          </v:shape>
          <o:OLEObject Type="Embed" ProgID="Equation.DSMT4" ShapeID="_x0000_i1054" DrawAspect="Content" ObjectID="_1777800441" r:id="rId6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ستقلتين؟ برر اجابتك</w:t>
      </w:r>
    </w:p>
    <w:p w14:paraId="3557B27E" w14:textId="77777777" w:rsidR="00BB4697" w:rsidRDefault="00BB4697" w:rsidP="00BB4697">
      <w:pPr>
        <w:pStyle w:val="Paragraphedeliste"/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</w:rPr>
        <w:t>(II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نسحب من الكيس عشوائيا كرتين في آن واحد</w:t>
      </w:r>
    </w:p>
    <w:p w14:paraId="00676A1D" w14:textId="77777777" w:rsidR="00BB4697" w:rsidRDefault="00BB4697" w:rsidP="00BB4697">
      <w:pPr>
        <w:pStyle w:val="Paragraphedeliste"/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7A4F6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6CB56B54">
          <v:shape id="_x0000_i1055" type="#_x0000_t75" style="width:15pt;height:12.75pt" o:ole="">
            <v:imagedata r:id="rId66" o:title=""/>
          </v:shape>
          <o:OLEObject Type="Embed" ProgID="Equation.DSMT4" ShapeID="_x0000_i1055" DrawAspect="Content" ObjectID="_1777800442" r:id="rId6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رفق بكل عملية سحب عدد الكريات البيضاء المسحوبة</w:t>
      </w:r>
    </w:p>
    <w:p w14:paraId="1A5E81F3" w14:textId="77777777" w:rsidR="00BB4697" w:rsidRDefault="00BB4697" w:rsidP="00BB4697">
      <w:pPr>
        <w:pStyle w:val="Paragraphedeliste"/>
        <w:numPr>
          <w:ilvl w:val="0"/>
          <w:numId w:val="12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رف قانون احتمال </w:t>
      </w:r>
      <w:r w:rsidRPr="007A4F6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06E3629D">
          <v:shape id="_x0000_i1056" type="#_x0000_t75" style="width:15pt;height:12.75pt" o:ole="">
            <v:imagedata r:id="rId66" o:title=""/>
          </v:shape>
          <o:OLEObject Type="Embed" ProgID="Equation.DSMT4" ShapeID="_x0000_i1056" DrawAspect="Content" ObjectID="_1777800443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حسب أمله الرياضياتي </w:t>
      </w:r>
      <w:r w:rsidRPr="007B7DF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60" w:dyaOrig="340" w14:anchorId="5C4AE67E">
          <v:shape id="_x0000_i1057" type="#_x0000_t75" style="width:33pt;height:17.25pt" o:ole="">
            <v:imagedata r:id="rId69" o:title=""/>
          </v:shape>
          <o:OLEObject Type="Embed" ProgID="Equation.DSMT4" ShapeID="_x0000_i1057" DrawAspect="Content" ObjectID="_1777800444" r:id="rId70"/>
        </w:object>
      </w:r>
    </w:p>
    <w:p w14:paraId="556EB448" w14:textId="1E3029E1" w:rsidR="004D3F0D" w:rsidRPr="00745E72" w:rsidRDefault="00BB4697" w:rsidP="00745E72">
      <w:pPr>
        <w:pStyle w:val="Paragraphedeliste"/>
        <w:numPr>
          <w:ilvl w:val="0"/>
          <w:numId w:val="12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Pr="007B7DF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740" w:dyaOrig="380" w14:anchorId="40795839">
          <v:shape id="_x0000_i1058" type="#_x0000_t75" style="width:87pt;height:18.75pt" o:ole="">
            <v:imagedata r:id="rId71" o:title=""/>
          </v:shape>
          <o:OLEObject Type="Embed" ProgID="Equation.DSMT4" ShapeID="_x0000_i1058" DrawAspect="Content" ObjectID="_1777800445" r:id="rId72"/>
        </w:object>
      </w:r>
    </w:p>
    <w:p w14:paraId="13071DE1" w14:textId="10F610D7" w:rsidR="00DD24F1" w:rsidRPr="00B10A2C" w:rsidRDefault="001B3AFA" w:rsidP="00E761A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0E06D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</w:t>
      </w:r>
      <w:r w:rsidR="00745E7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="000E06D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( 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</w:t>
      </w:r>
      <w:r w:rsidR="00E761A0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5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31D2DF2A" w14:textId="5491E9C8" w:rsidR="00056477" w:rsidRPr="00AC30E7" w:rsidRDefault="00BB5F76" w:rsidP="00745E7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</w:t>
      </w:r>
      <w:r w:rsidR="00056477" w:rsidRPr="008A7DA1">
        <w:rPr>
          <w:rFonts w:ascii="Amiri" w:hAnsi="Amiri" w:cs="Amiri"/>
          <w:position w:val="-10"/>
          <w:sz w:val="28"/>
          <w:szCs w:val="28"/>
          <w:lang w:bidi="ar-DZ"/>
        </w:rPr>
        <w:object w:dxaOrig="260" w:dyaOrig="340" w14:anchorId="1FB1630B">
          <v:shape id="_x0000_i1059" type="#_x0000_t75" style="width:12.75pt;height:17.25pt" o:ole="">
            <v:imagedata r:id="rId73" o:title=""/>
          </v:shape>
          <o:OLEObject Type="Embed" ProgID="Equation.DSMT4" ShapeID="_x0000_i1059" DrawAspect="Content" ObjectID="_1777800446" r:id="rId74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="00056477" w:rsidRPr="008A7DA1">
        <w:rPr>
          <w:rFonts w:ascii="Amiri" w:hAnsi="Amiri" w:cs="Amiri"/>
          <w:position w:val="-14"/>
          <w:sz w:val="28"/>
          <w:szCs w:val="28"/>
          <w:lang w:bidi="ar-DZ"/>
        </w:rPr>
        <w:object w:dxaOrig="1320" w:dyaOrig="420" w14:anchorId="7331605B">
          <v:shape id="_x0000_i1060" type="#_x0000_t75" style="width:66pt;height:21pt" o:ole="">
            <v:imagedata r:id="rId75" o:title=""/>
          </v:shape>
          <o:OLEObject Type="Embed" ProgID="Equation.DSMT4" ShapeID="_x0000_i1060" DrawAspect="Content" ObjectID="_1777800447" r:id="rId76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 كمايلي: </w:t>
      </w:r>
      <w:r w:rsidR="00056477" w:rsidRPr="008A7DA1">
        <w:rPr>
          <w:rFonts w:ascii="Amiri" w:hAnsi="Amiri" w:cs="Amiri"/>
          <w:position w:val="-10"/>
          <w:sz w:val="28"/>
          <w:szCs w:val="28"/>
          <w:lang w:bidi="ar-DZ"/>
        </w:rPr>
        <w:object w:dxaOrig="1540" w:dyaOrig="400" w14:anchorId="484A6836">
          <v:shape id="_x0000_i1061" type="#_x0000_t75" style="width:77.25pt;height:20.25pt" o:ole="">
            <v:imagedata r:id="rId77" o:title=""/>
          </v:shape>
          <o:OLEObject Type="Embed" ProgID="Equation.DSMT4" ShapeID="_x0000_i1061" DrawAspect="Content" ObjectID="_1777800448" r:id="rId78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و</w:t>
      </w:r>
      <w:r w:rsidR="00D95941">
        <w:rPr>
          <w:rFonts w:ascii="Amiri" w:hAnsi="Amiri" w:cs="Amiri" w:hint="cs"/>
          <w:sz w:val="28"/>
          <w:szCs w:val="28"/>
          <w:rtl/>
          <w:lang w:bidi="ar-DZ"/>
        </w:rPr>
        <w:t>ليكن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56477" w:rsidRPr="00CC6D86">
        <w:rPr>
          <w:rFonts w:ascii="Amiri" w:hAnsi="Amiri" w:cs="Amiri"/>
          <w:position w:val="-18"/>
          <w:sz w:val="28"/>
          <w:szCs w:val="28"/>
          <w:lang w:bidi="ar-DZ"/>
        </w:rPr>
        <w:object w:dxaOrig="580" w:dyaOrig="480" w14:anchorId="698CC1D9">
          <v:shape id="_x0000_i1062" type="#_x0000_t75" style="width:29.25pt;height:24pt" o:ole="">
            <v:imagedata r:id="rId79" o:title=""/>
          </v:shape>
          <o:OLEObject Type="Embed" ProgID="Equation.DSMT4" ShapeID="_x0000_i1062" DrawAspect="Content" ObjectID="_1777800449" r:id="rId80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متعامد ومتجانس </w:t>
      </w:r>
      <w:r w:rsidR="00056477" w:rsidRPr="00CC6D86">
        <w:rPr>
          <w:rFonts w:ascii="Amiri" w:hAnsi="Amiri" w:cs="Amiri"/>
          <w:position w:val="-20"/>
          <w:sz w:val="28"/>
          <w:szCs w:val="28"/>
          <w:lang w:bidi="ar-DZ"/>
        </w:rPr>
        <w:object w:dxaOrig="840" w:dyaOrig="520" w14:anchorId="57F580B1">
          <v:shape id="_x0000_i1063" type="#_x0000_t75" style="width:42pt;height:26.25pt" o:ole="">
            <v:imagedata r:id="rId81" o:title=""/>
          </v:shape>
          <o:OLEObject Type="Embed" ProgID="Equation.DSMT4" ShapeID="_x0000_i1063" DrawAspect="Content" ObjectID="_1777800450" r:id="rId82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56477" w:rsidRPr="000C087C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0056DE7F">
          <v:shape id="_x0000_i1064" type="#_x0000_t75" style="width:21.75pt;height:20.25pt" o:ole="">
            <v:imagedata r:id="rId83" o:title=""/>
          </v:shape>
          <o:OLEObject Type="Embed" ProgID="Equation.DSMT4" ShapeID="_x0000_i1064" DrawAspect="Content" ObjectID="_1777800451" r:id="rId84"/>
        </w:object>
      </w:r>
      <w:r w:rsidR="004D6B80">
        <w:rPr>
          <w:rFonts w:ascii="Amiri" w:hAnsi="Amiri" w:cs="Amiri" w:hint="cs"/>
          <w:sz w:val="28"/>
          <w:szCs w:val="28"/>
          <w:rtl/>
          <w:lang w:bidi="ar-DZ"/>
        </w:rPr>
        <w:t xml:space="preserve"> المستقيم ذو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المعادلة </w:t>
      </w:r>
      <w:r w:rsidR="00056477" w:rsidRPr="000C087C">
        <w:rPr>
          <w:rFonts w:ascii="Amiri" w:hAnsi="Amiri" w:cs="Amiri"/>
          <w:position w:val="-10"/>
          <w:sz w:val="28"/>
          <w:szCs w:val="28"/>
          <w:lang w:bidi="ar-DZ"/>
        </w:rPr>
        <w:object w:dxaOrig="620" w:dyaOrig="260" w14:anchorId="1FA25999">
          <v:shape id="_x0000_i1065" type="#_x0000_t75" style="width:30.75pt;height:12.75pt" o:ole="">
            <v:imagedata r:id="rId85" o:title=""/>
          </v:shape>
          <o:OLEObject Type="Embed" ProgID="Equation.DSMT4" ShapeID="_x0000_i1065" DrawAspect="Content" ObjectID="_1777800452" r:id="rId86"/>
        </w:object>
      </w:r>
      <w:r w:rsidR="00745E72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56477" w:rsidRPr="00AC30E7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3254038C">
          <v:shape id="_x0000_i1066" type="#_x0000_t75" style="width:24.75pt;height:21pt" o:ole="">
            <v:imagedata r:id="rId87" o:title=""/>
          </v:shape>
          <o:OLEObject Type="Embed" ProgID="Equation.DSMT4" ShapeID="_x0000_i1066" DrawAspect="Content" ObjectID="_1777800453" r:id="rId88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المتتالية العددية المعرفة على </w:t>
      </w:r>
      <w:r w:rsidR="00056477" w:rsidRPr="00AC30E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5C18E63A">
          <v:shape id="_x0000_i1067" type="#_x0000_t75" style="width:12.75pt;height:14.25pt" o:ole="">
            <v:imagedata r:id="rId89" o:title=""/>
          </v:shape>
          <o:OLEObject Type="Embed" ProgID="Equation.DSMT4" ShapeID="_x0000_i1067" DrawAspect="Content" ObjectID="_1777800454" r:id="rId90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كمايلي: </w:t>
      </w:r>
      <w:r w:rsidR="00056477" w:rsidRPr="00AC30E7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60" w14:anchorId="42452D24">
          <v:shape id="_x0000_i1068" type="#_x0000_t75" style="width:33.75pt;height:18pt" o:ole="">
            <v:imagedata r:id="rId91" o:title=""/>
          </v:shape>
          <o:OLEObject Type="Embed" ProgID="Equation.DSMT4" ShapeID="_x0000_i1068" DrawAspect="Content" ObjectID="_1777800455" r:id="rId92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056477" w:rsidRPr="00AC30E7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60" w14:anchorId="72E19165">
          <v:shape id="_x0000_i1069" type="#_x0000_t75" style="width:66pt;height:18pt" o:ole="">
            <v:imagedata r:id="rId93" o:title=""/>
          </v:shape>
          <o:OLEObject Type="Embed" ProgID="Equation.DSMT4" ShapeID="_x0000_i1069" DrawAspect="Content" ObjectID="_1777800456" r:id="rId94"/>
        </w:object>
      </w:r>
    </w:p>
    <w:p w14:paraId="01C816CB" w14:textId="77777777" w:rsidR="00056477" w:rsidRDefault="004604D5" w:rsidP="004D6B80">
      <w:pPr>
        <w:pStyle w:val="Paragraphedeliste"/>
        <w:numPr>
          <w:ilvl w:val="0"/>
          <w:numId w:val="15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t xml:space="preserve">بين </w:t>
      </w:r>
      <w:r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ن الدالة </w:t>
      </w:r>
      <w:r w:rsidR="00056477" w:rsidRPr="00AC30E7">
        <w:rPr>
          <w:rFonts w:ascii="Amiri" w:hAnsi="Amiri" w:cs="Amiri"/>
          <w:position w:val="-10"/>
          <w:sz w:val="28"/>
          <w:szCs w:val="28"/>
          <w:lang w:bidi="ar-DZ"/>
        </w:rPr>
        <w:object w:dxaOrig="260" w:dyaOrig="340" w14:anchorId="5293CF4B">
          <v:shape id="_x0000_i1070" type="#_x0000_t75" style="width:12.75pt;height:17.25pt" o:ole="">
            <v:imagedata r:id="rId95" o:title=""/>
          </v:shape>
          <o:OLEObject Type="Embed" ProgID="Equation.DSMT4" ShapeID="_x0000_i1070" DrawAspect="Content" ObjectID="_1777800457" r:id="rId96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متزايدة تماما على المجال </w:t>
      </w:r>
      <w:r w:rsidR="00056477" w:rsidRPr="00AC30E7">
        <w:rPr>
          <w:rFonts w:ascii="Amiri" w:hAnsi="Amiri" w:cs="Amiri"/>
          <w:position w:val="-14"/>
          <w:sz w:val="28"/>
          <w:szCs w:val="28"/>
          <w:lang w:bidi="ar-DZ"/>
        </w:rPr>
        <w:object w:dxaOrig="940" w:dyaOrig="420" w14:anchorId="0B8456FA">
          <v:shape id="_x0000_i1071" type="#_x0000_t75" style="width:47.25pt;height:21pt" o:ole="">
            <v:imagedata r:id="rId97" o:title=""/>
          </v:shape>
          <o:OLEObject Type="Embed" ProgID="Equation.DSMT4" ShapeID="_x0000_i1071" DrawAspect="Content" ObjectID="_1777800458" r:id="rId98"/>
        </w:object>
      </w:r>
    </w:p>
    <w:p w14:paraId="2A3D1FA8" w14:textId="77777777" w:rsidR="00BB5F76" w:rsidRPr="00BB5F76" w:rsidRDefault="00BB5F76" w:rsidP="00BB5F76">
      <w:pPr>
        <w:pStyle w:val="Paragraphedeliste"/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</w:p>
    <w:p w14:paraId="05F43BDD" w14:textId="7D6BEF09" w:rsidR="00BB5F76" w:rsidRPr="00BB5F76" w:rsidRDefault="00000000" w:rsidP="00BB5F76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noProof/>
          <w:rtl/>
        </w:rPr>
        <w:pict w14:anchorId="1E61D535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3" o:spid="_x0000_s2135" type="#_x0000_t32" style="position:absolute;left:0;text-align:left;margin-left:-5.05pt;margin-top:-.2pt;width:524.25pt;height:0;flip:x;z-index:25170022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BB5F76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</w:t>
      </w:r>
      <w:r w:rsidR="00BB5F76" w:rsidRPr="00BB5F76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209C11C1" w14:textId="4DA164B2" w:rsidR="00BB5F76" w:rsidRPr="00AC30E7" w:rsidRDefault="00000000" w:rsidP="00BB5F76">
      <w:pPr>
        <w:pStyle w:val="Paragraphedeliste"/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lang w:val="ar-DZ" w:bidi="ar-DZ"/>
        </w:rPr>
        <w:lastRenderedPageBreak/>
        <w:pict w14:anchorId="30B9B02D">
          <v:rect id="_x0000_s2134" style="position:absolute;left:0;text-align:left;margin-left:-18pt;margin-top:.5pt;width:225.75pt;height:180.6pt;z-index:251698176" strokecolor="white [3212]">
            <v:textbox>
              <w:txbxContent>
                <w:p w14:paraId="5EA86F29" w14:textId="46D10BAF" w:rsidR="00BB5F76" w:rsidRDefault="00A4162B">
                  <w:r>
                    <w:rPr>
                      <w:noProof/>
                    </w:rPr>
                    <w:drawing>
                      <wp:inline distT="0" distB="0" distL="0" distR="0" wp14:anchorId="5CBA2119" wp14:editId="1910094C">
                        <wp:extent cx="2752030" cy="2162175"/>
                        <wp:effectExtent l="0" t="0" r="0" b="0"/>
                        <wp:docPr id="1436978160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36978160" name=""/>
                                <pic:cNvPicPr/>
                              </pic:nvPicPr>
                              <pic:blipFill>
                                <a:blip r:embed="rId9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54275" cy="216393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14:paraId="741F16A0" w14:textId="4337C585" w:rsidR="00056477" w:rsidRPr="00AC30E7" w:rsidRDefault="00903A45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 w:rsidRPr="004604D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أ</w:t>
      </w:r>
      <w:r w:rsidRPr="004604D5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(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انقل</w:t>
      </w:r>
      <w:r w:rsidR="004D6B8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>الشكل المقابل ثم</w:t>
      </w:r>
      <w:r w:rsidR="004D6B8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ثل على</w:t>
      </w:r>
      <w:r w:rsidR="004D6B8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4D6B8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امل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محور</w:t>
      </w:r>
      <w:r w:rsidRPr="00AC30E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فواص</w:t>
      </w:r>
      <w:r w:rsidRPr="00AC30E7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ل</w:t>
      </w:r>
      <w:r w:rsidR="00056477" w:rsidRPr="00AC30E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حدود </w:t>
      </w:r>
      <w:r w:rsidR="00056477" w:rsidRPr="00AC30E7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6F09696B">
          <v:shape id="_x0000_i1072" type="#_x0000_t75" style="width:14.25pt;height:21.75pt" o:ole="">
            <v:imagedata r:id="rId100" o:title=""/>
          </v:shape>
          <o:OLEObject Type="Embed" ProgID="Equation.DSMT4" ShapeID="_x0000_i1072" DrawAspect="Content" ObjectID="_1777800459" r:id="rId101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40" w:dyaOrig="360" w14:anchorId="571E1B57">
          <v:shape id="_x0000_i1073" type="#_x0000_t75" style="width:14.25pt;height:21.75pt" o:ole="">
            <v:imagedata r:id="rId102" o:title=""/>
          </v:shape>
          <o:OLEObject Type="Embed" ProgID="Equation.DSMT4" ShapeID="_x0000_i1073" DrawAspect="Content" ObjectID="_1777800460" r:id="rId103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390BC0FB">
          <v:shape id="_x0000_i1074" type="#_x0000_t75" style="width:14.25pt;height:21.75pt" o:ole="">
            <v:imagedata r:id="rId104" o:title=""/>
          </v:shape>
          <o:OLEObject Type="Embed" ProgID="Equation.DSMT4" ShapeID="_x0000_i1074" DrawAspect="Content" ObjectID="_1777800461" r:id="rId105"/>
        </w:object>
      </w:r>
      <w:r w:rsidR="00056477" w:rsidRPr="00AC30E7">
        <w:rPr>
          <w:rFonts w:ascii="Amiri" w:hAnsi="Amiri" w:cs="Amiri"/>
          <w:sz w:val="28"/>
          <w:szCs w:val="28"/>
        </w:rPr>
        <w:t> 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12F73800">
          <v:shape id="_x0000_i1075" type="#_x0000_t75" style="width:14.25pt;height:21.75pt" o:ole="">
            <v:imagedata r:id="rId106" o:title=""/>
          </v:shape>
          <o:OLEObject Type="Embed" ProgID="Equation.DSMT4" ShapeID="_x0000_i1075" DrawAspect="Content" ObjectID="_1777800462" r:id="rId107"/>
        </w:object>
      </w:r>
      <w:r w:rsidR="004604D5">
        <w:rPr>
          <w:rFonts w:ascii="Amiri" w:hAnsi="Amiri" w:cs="Amiri"/>
          <w:sz w:val="28"/>
          <w:szCs w:val="28"/>
          <w:rtl/>
        </w:rPr>
        <w:t xml:space="preserve"> مبرزا خطوط الرسم</w:t>
      </w:r>
      <w:r w:rsidR="004604D5">
        <w:rPr>
          <w:rFonts w:ascii="Amiri" w:hAnsi="Amiri" w:cs="Amiri"/>
          <w:sz w:val="28"/>
          <w:szCs w:val="28"/>
          <w:rtl/>
        </w:rPr>
        <w:br/>
      </w:r>
      <w:r w:rsidRPr="004604D5">
        <w:rPr>
          <w:rFonts w:ascii="Amiri" w:hAnsi="Amiri" w:cs="Amiri" w:hint="cs"/>
          <w:b/>
          <w:bCs/>
          <w:sz w:val="28"/>
          <w:szCs w:val="28"/>
          <w:rtl/>
        </w:rPr>
        <w:t>ب</w:t>
      </w:r>
      <w:r w:rsidRPr="004604D5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</w:rPr>
        <w:t>ضع</w:t>
      </w:r>
      <w:r w:rsidR="00056477" w:rsidRPr="00AC30E7">
        <w:rPr>
          <w:rFonts w:ascii="Amiri" w:hAnsi="Amiri" w:cs="Amiri"/>
          <w:sz w:val="28"/>
          <w:szCs w:val="28"/>
          <w:rtl/>
        </w:rPr>
        <w:t xml:space="preserve"> تخمينا حول اتجاه تغير المتتالية وتقاربها.</w:t>
      </w:r>
    </w:p>
    <w:p w14:paraId="67B3F0C3" w14:textId="77777777" w:rsidR="00056477" w:rsidRPr="00AC30E7" w:rsidRDefault="004604D5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t xml:space="preserve">برهن بالتراجع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جل كل عدد طبيعي </w:t>
      </w:r>
      <w:r w:rsidR="00056477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312C112C">
          <v:shape id="_x0000_i1076" type="#_x0000_t75" style="width:8.25pt;height:13.5pt" o:ole="">
            <v:imagedata r:id="rId108" o:title=""/>
          </v:shape>
          <o:OLEObject Type="Embed" ProgID="Equation.DSMT4" ShapeID="_x0000_i1076" DrawAspect="Content" ObjectID="_1777800463" r:id="rId109"/>
        </w:objec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: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999" w:dyaOrig="360" w14:anchorId="029B8F2B">
          <v:shape id="_x0000_i1077" type="#_x0000_t75" style="width:53.25pt;height:21.75pt" o:ole="">
            <v:imagedata r:id="rId110" o:title=""/>
          </v:shape>
          <o:OLEObject Type="Embed" ProgID="Equation.DSMT4" ShapeID="_x0000_i1077" DrawAspect="Content" ObjectID="_1777800464" r:id="rId111"/>
        </w:object>
      </w:r>
    </w:p>
    <w:p w14:paraId="7D284453" w14:textId="77777777" w:rsidR="00056477" w:rsidRPr="00AC30E7" w:rsidRDefault="00BD1297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t xml:space="preserve">بين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ن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المتتالية</w:t>
      </w:r>
      <w:r w:rsidR="00056477" w:rsidRPr="00AC30E7">
        <w:rPr>
          <w:rFonts w:ascii="Amiri" w:hAnsi="Amiri" w:cs="Amiri"/>
          <w:position w:val="-14"/>
          <w:sz w:val="28"/>
          <w:szCs w:val="28"/>
        </w:rPr>
        <w:object w:dxaOrig="480" w:dyaOrig="400" w14:anchorId="24D0115B">
          <v:shape id="_x0000_i1078" type="#_x0000_t75" style="width:21.75pt;height:21.75pt" o:ole="">
            <v:imagedata r:id="rId112" o:title=""/>
          </v:shape>
          <o:OLEObject Type="Embed" ProgID="Equation.DSMT4" ShapeID="_x0000_i1078" DrawAspect="Content" ObjectID="_1777800465" r:id="rId113"/>
        </w:object>
      </w:r>
      <w:r>
        <w:rPr>
          <w:rFonts w:ascii="Amiri" w:hAnsi="Amiri" w:cs="Amiri"/>
          <w:sz w:val="28"/>
          <w:szCs w:val="28"/>
          <w:rtl/>
        </w:rPr>
        <w:t xml:space="preserve"> متزايدة ثم استنتج </w:t>
      </w:r>
      <w:r>
        <w:rPr>
          <w:rFonts w:ascii="Amiri" w:hAnsi="Amiri" w:cs="Amiri" w:hint="cs"/>
          <w:sz w:val="28"/>
          <w:szCs w:val="28"/>
          <w:rtl/>
        </w:rPr>
        <w:t>أ</w:t>
      </w:r>
      <w:r w:rsidR="00056477" w:rsidRPr="00AC30E7">
        <w:rPr>
          <w:rFonts w:ascii="Amiri" w:hAnsi="Amiri" w:cs="Amiri"/>
          <w:sz w:val="28"/>
          <w:szCs w:val="28"/>
          <w:rtl/>
        </w:rPr>
        <w:t>نها متقا</w:t>
      </w:r>
      <w:r w:rsidR="00037C09">
        <w:rPr>
          <w:rFonts w:ascii="Amiri" w:hAnsi="Amiri" w:cs="Amiri"/>
          <w:sz w:val="28"/>
          <w:szCs w:val="28"/>
          <w:rtl/>
        </w:rPr>
        <w:t>ربة</w:t>
      </w:r>
    </w:p>
    <w:p w14:paraId="0CD21C0B" w14:textId="44280C09" w:rsidR="00056477" w:rsidRPr="008F1A0B" w:rsidRDefault="00903A45" w:rsidP="004604D5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rtl/>
          <w:lang w:bidi="ar-DZ"/>
        </w:rPr>
      </w:pPr>
      <w:r w:rsidRPr="004604D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أ</w:t>
      </w:r>
      <w:r w:rsidRPr="004604D5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(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بي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>جل كل عدد طبيعي</w:t>
      </w:r>
      <w:r w:rsidR="00EC04D8">
        <w:rPr>
          <w:rFonts w:ascii="Amiri" w:eastAsiaTheme="minorEastAsia" w:hAnsi="Amiri" w:cs="Amiri" w:hint="cs"/>
          <w:position w:val="-6"/>
          <w:sz w:val="28"/>
          <w:szCs w:val="28"/>
          <w:rtl/>
          <w:lang w:bidi="ar-DZ"/>
        </w:rPr>
        <w:t xml:space="preserve"> </w:t>
      </w:r>
      <w:r w:rsidR="00EC04D8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5D369465">
          <v:shape id="_x0000_i1079" type="#_x0000_t75" style="width:8.25pt;height:13.5pt" o:ole="">
            <v:imagedata r:id="rId114" o:title=""/>
          </v:shape>
          <o:OLEObject Type="Embed" ProgID="Equation.DSMT4" ShapeID="_x0000_i1079" DrawAspect="Content" ObjectID="_1777800466" r:id="rId115"/>
        </w:objec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:  </w:t>
      </w:r>
      <w:r w:rsidR="00056477" w:rsidRPr="00AC30E7">
        <w:rPr>
          <w:rFonts w:ascii="Amiri" w:hAnsi="Amiri" w:cs="Amiri"/>
          <w:position w:val="-24"/>
          <w:sz w:val="28"/>
          <w:szCs w:val="28"/>
        </w:rPr>
        <w:object w:dxaOrig="1900" w:dyaOrig="620" w14:anchorId="11E7CA59">
          <v:shape id="_x0000_i1080" type="#_x0000_t75" style="width:94.5pt;height:28.5pt" o:ole="">
            <v:imagedata r:id="rId116" o:title=""/>
          </v:shape>
          <o:OLEObject Type="Embed" ProgID="Equation.DSMT4" ShapeID="_x0000_i1080" DrawAspect="Content" ObjectID="_1777800467" r:id="rId117"/>
        </w:object>
      </w:r>
      <w:r w:rsidR="004604D5">
        <w:rPr>
          <w:rFonts w:ascii="Amiri" w:hAnsi="Amiri" w:cs="Amiri"/>
          <w:sz w:val="28"/>
          <w:szCs w:val="28"/>
          <w:rtl/>
          <w:lang w:bidi="ar-DZ"/>
        </w:rPr>
        <w:br/>
      </w:r>
      <w:r w:rsidRPr="004604D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4604D5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 w:rsidR="00BD129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BD1297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جل كل عدد طبيعي </w:t>
      </w:r>
      <w:r w:rsidR="00056477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044A8224">
          <v:shape id="_x0000_i1081" type="#_x0000_t75" style="width:8.25pt;height:13.5pt" o:ole="">
            <v:imagedata r:id="rId114" o:title=""/>
          </v:shape>
          <o:OLEObject Type="Embed" ProgID="Equation.DSMT4" ShapeID="_x0000_i1081" DrawAspect="Content" ObjectID="_1777800468" r:id="rId118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:</w:t>
      </w:r>
      <w:r w:rsidR="00056477" w:rsidRPr="00AC30E7">
        <w:rPr>
          <w:rFonts w:ascii="Amiri" w:hAnsi="Amiri" w:cs="Amiri"/>
          <w:position w:val="-28"/>
          <w:sz w:val="28"/>
          <w:szCs w:val="28"/>
        </w:rPr>
        <w:object w:dxaOrig="1460" w:dyaOrig="740" w14:anchorId="396F4F55">
          <v:shape id="_x0000_i1082" type="#_x0000_t75" style="width:1in;height:36pt" o:ole="">
            <v:imagedata r:id="rId119" o:title=""/>
          </v:shape>
          <o:OLEObject Type="Embed" ProgID="Equation.DSMT4" ShapeID="_x0000_i1082" DrawAspect="Content" ObjectID="_1777800469" r:id="rId1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="00037C09">
        <w:rPr>
          <w:rFonts w:ascii="Amiri" w:hAnsi="Amiri" w:cs="Amiri"/>
          <w:sz w:val="28"/>
          <w:szCs w:val="28"/>
          <w:rtl/>
          <w:lang w:bidi="ar-DZ"/>
        </w:rPr>
        <w:t xml:space="preserve"> ثم </w:t>
      </w:r>
      <w:r w:rsidR="00037C09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حسب </w:t>
      </w:r>
      <w:r w:rsidR="00056477" w:rsidRPr="00AC30E7">
        <w:rPr>
          <w:rFonts w:ascii="Amiri" w:hAnsi="Amiri" w:cs="Amiri"/>
          <w:position w:val="-20"/>
          <w:sz w:val="28"/>
          <w:szCs w:val="28"/>
        </w:rPr>
        <w:object w:dxaOrig="700" w:dyaOrig="440" w14:anchorId="7E4348D1">
          <v:shape id="_x0000_i1083" type="#_x0000_t75" style="width:36pt;height:21.75pt" o:ole="">
            <v:imagedata r:id="rId121" o:title=""/>
          </v:shape>
          <o:OLEObject Type="Embed" ProgID="Equation.DSMT4" ShapeID="_x0000_i1083" DrawAspect="Content" ObjectID="_1777800470" r:id="rId122"/>
        </w:object>
      </w:r>
    </w:p>
    <w:p w14:paraId="738A7715" w14:textId="77777777" w:rsidR="00056477" w:rsidRPr="003F20E4" w:rsidRDefault="00056477" w:rsidP="0005647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B1C59B" w14:textId="77777777" w:rsidR="001B3AFA" w:rsidRPr="00B10A2C" w:rsidRDefault="001B3AFA" w:rsidP="00E761A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DA579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:( </w:t>
      </w:r>
      <w:r w:rsidR="00DA579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7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="009E67A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65F6BD0C" w14:textId="77777777" w:rsidR="00F933C9" w:rsidRPr="00071045" w:rsidRDefault="009E67A7" w:rsidP="009E67A7">
      <w:pPr>
        <w:pStyle w:val="Paragraphedeliste"/>
        <w:bidi/>
        <w:spacing w:after="0" w:line="240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  <w:lang w:bidi="ar-DZ"/>
        </w:rPr>
        <w:t>(I</w: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="00F933C9" w:rsidRPr="0034276D">
        <w:rPr>
          <w:position w:val="-10"/>
          <w:lang w:bidi="ar-DZ"/>
        </w:rPr>
        <w:object w:dxaOrig="240" w:dyaOrig="260" w14:anchorId="68ECEF5C">
          <v:shape id="_x0000_i1084" type="#_x0000_t75" style="width:12pt;height:12.75pt" o:ole="">
            <v:imagedata r:id="rId123" o:title=""/>
          </v:shape>
          <o:OLEObject Type="Embed" ProgID="Equation.DSMT4" ShapeID="_x0000_i1084" DrawAspect="Content" ObjectID="_1777800471" r:id="rId124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معرفة على</w:t>
      </w:r>
      <w:r w:rsidR="00617ABD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F933C9" w:rsidRPr="0034276D">
        <w:rPr>
          <w:position w:val="-14"/>
          <w:lang w:bidi="ar-DZ"/>
        </w:rPr>
        <w:object w:dxaOrig="740" w:dyaOrig="400" w14:anchorId="64A78D7D">
          <v:shape id="_x0000_i1085" type="#_x0000_t75" style="width:37.5pt;height:20.25pt" o:ole="">
            <v:imagedata r:id="rId125" o:title=""/>
          </v:shape>
          <o:OLEObject Type="Embed" ProgID="Equation.DSMT4" ShapeID="_x0000_i1085" DrawAspect="Content" ObjectID="_1777800472" r:id="rId126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="00F933C9" w:rsidRPr="00F933C9">
        <w:rPr>
          <w:position w:val="-14"/>
          <w:lang w:bidi="ar-DZ"/>
        </w:rPr>
        <w:object w:dxaOrig="1820" w:dyaOrig="400" w14:anchorId="0AEBD1ED">
          <v:shape id="_x0000_i1086" type="#_x0000_t75" style="width:90.75pt;height:20.25pt" o:ole="">
            <v:imagedata r:id="rId127" o:title=""/>
          </v:shape>
          <o:OLEObject Type="Embed" ProgID="Equation.DSMT4" ShapeID="_x0000_i1086" DrawAspect="Content" ObjectID="_1777800473" r:id="rId128"/>
        </w:object>
      </w:r>
      <w:r w:rsidR="00F933C9" w:rsidRPr="00071045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45BF6B39" w14:textId="77777777" w:rsidR="00F933C9" w:rsidRPr="0034276D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درس اتجاه تغير الدالة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13E11896">
          <v:shape id="_x0000_i1087" type="#_x0000_t75" style="width:12pt;height:12.75pt" o:ole="">
            <v:imagedata r:id="rId129" o:title=""/>
          </v:shape>
          <o:OLEObject Type="Embed" ProgID="Equation.DSMT4" ShapeID="_x0000_i1087" DrawAspect="Content" ObjectID="_1777800474" r:id="rId13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 </w:t>
      </w:r>
    </w:p>
    <w:p w14:paraId="5B8138D4" w14:textId="77777777" w:rsidR="00F933C9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bookmarkStart w:id="0" w:name="_Hlk134045282"/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بيّن أن المعادلة 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3D7901C4">
          <v:shape id="_x0000_i1088" type="#_x0000_t75" style="width:48.75pt;height:20.25pt" o:ole="">
            <v:imagedata r:id="rId131" o:title=""/>
          </v:shape>
          <o:OLEObject Type="Embed" ProgID="Equation.DSMT4" ShapeID="_x0000_i1088" DrawAspect="Content" ObjectID="_1777800475" r:id="rId13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تقبل حلا وحيدا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66459CC9">
          <v:shape id="_x0000_i1089" type="#_x0000_t75" style="width:12pt;height:11.25pt" o:ole="">
            <v:imagedata r:id="rId133" o:title=""/>
          </v:shape>
          <o:OLEObject Type="Embed" ProgID="Equation.DSMT4" ShapeID="_x0000_i1089" DrawAspect="Content" ObjectID="_1777800476" r:id="rId1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في المجال </w:t>
      </w:r>
      <w:r w:rsidRPr="0034276D">
        <w:rPr>
          <w:position w:val="-14"/>
          <w:lang w:bidi="ar-DZ"/>
        </w:rPr>
        <w:object w:dxaOrig="740" w:dyaOrig="400" w14:anchorId="179CAA08">
          <v:shape id="_x0000_i1090" type="#_x0000_t75" style="width:37.5pt;height:20.25pt" o:ole="">
            <v:imagedata r:id="rId125" o:title=""/>
          </v:shape>
          <o:OLEObject Type="Embed" ProgID="Equation.DSMT4" ShapeID="_x0000_i1090" DrawAspect="Content" ObjectID="_1777800477" r:id="rId1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تحقق أن: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320" w14:anchorId="7033B4AB">
          <v:shape id="_x0000_i1091" type="#_x0000_t75" style="width:63.75pt;height:15.75pt" o:ole="">
            <v:imagedata r:id="rId136" o:title=""/>
          </v:shape>
          <o:OLEObject Type="Embed" ProgID="Equation.DSMT4" ShapeID="_x0000_i1091" DrawAspect="Content" ObjectID="_1777800478" r:id="rId137"/>
        </w:object>
      </w:r>
    </w:p>
    <w:p w14:paraId="076E1607" w14:textId="77777777" w:rsidR="00F933C9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استنتج اشارة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AA6F411">
          <v:shape id="_x0000_i1092" type="#_x0000_t75" style="width:31.5pt;height:20.25pt" o:ole="">
            <v:imagedata r:id="rId138" o:title=""/>
          </v:shape>
          <o:OLEObject Type="Embed" ProgID="Equation.DSMT4" ShapeID="_x0000_i1092" DrawAspect="Content" ObjectID="_1777800479" r:id="rId13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 المجال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1EDF20A">
          <v:shape id="_x0000_i1093" type="#_x0000_t75" style="width:37.5pt;height:20.25pt" o:ole="">
            <v:imagedata r:id="rId140" o:title=""/>
          </v:shape>
          <o:OLEObject Type="Embed" ProgID="Equation.DSMT4" ShapeID="_x0000_i1093" DrawAspect="Content" ObjectID="_1777800480" r:id="rId141"/>
        </w:object>
      </w:r>
    </w:p>
    <w:p w14:paraId="254FCB6F" w14:textId="527BE0DF" w:rsidR="00F933C9" w:rsidRPr="00071045" w:rsidRDefault="009E67A7" w:rsidP="009E67A7">
      <w:pPr>
        <w:pStyle w:val="Paragraphedeliste"/>
        <w:bidi/>
        <w:spacing w:after="0" w:line="240" w:lineRule="auto"/>
        <w:ind w:left="-142"/>
        <w:rPr>
          <w:rFonts w:ascii="Amiri" w:hAnsi="Amiri" w:cs="Amiri"/>
          <w:sz w:val="28"/>
          <w:szCs w:val="28"/>
          <w:rtl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</w:rPr>
        <w:t>(II</w:t>
      </w:r>
      <w:r w:rsidRPr="00071045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F933C9" w:rsidRPr="00071045">
        <w:rPr>
          <w:rFonts w:ascii="Amiri" w:hAnsi="Amiri" w:cs="Amiri"/>
          <w:sz w:val="28"/>
          <w:szCs w:val="28"/>
          <w:rtl/>
          <w:lang w:val="en-US" w:bidi="ar-DZ"/>
        </w:rPr>
        <w:t>نعتبر الدالة</w:t>
      </w:r>
      <w:r w:rsidR="00F933C9" w:rsidRPr="0034276D">
        <w:rPr>
          <w:position w:val="-4"/>
          <w:lang w:val="en-US" w:bidi="ar-DZ"/>
        </w:rPr>
        <w:object w:dxaOrig="240" w:dyaOrig="260" w14:anchorId="606B3682">
          <v:shape id="_x0000_i1094" type="#_x0000_t75" style="width:12pt;height:12.75pt" o:ole="">
            <v:imagedata r:id="rId142" o:title=""/>
          </v:shape>
          <o:OLEObject Type="Embed" ProgID="Equation.DSMT4" ShapeID="_x0000_i1094" DrawAspect="Content" ObjectID="_1777800481" r:id="rId143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="00450CB7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F933C9" w:rsidRPr="0034276D">
        <w:rPr>
          <w:position w:val="-14"/>
          <w:lang w:bidi="ar-DZ"/>
        </w:rPr>
        <w:object w:dxaOrig="740" w:dyaOrig="400" w14:anchorId="0C170101">
          <v:shape id="_x0000_i1095" type="#_x0000_t75" style="width:37.5pt;height:20.25pt" o:ole="">
            <v:imagedata r:id="rId144" o:title=""/>
          </v:shape>
          <o:OLEObject Type="Embed" ProgID="Equation.DSMT4" ShapeID="_x0000_i1095" DrawAspect="Content" ObjectID="_1777800482" r:id="rId145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كما </w:t>
      </w:r>
      <w:r w:rsidR="00903A45" w:rsidRPr="00071045">
        <w:rPr>
          <w:rFonts w:ascii="Amiri" w:hAnsi="Amiri" w:cs="Amiri" w:hint="cs"/>
          <w:sz w:val="28"/>
          <w:szCs w:val="28"/>
          <w:rtl/>
          <w:lang w:bidi="ar-DZ"/>
        </w:rPr>
        <w:t xml:space="preserve">يلي </w:t>
      </w:r>
      <w:r w:rsidR="00903A45" w:rsidRPr="00071045">
        <w:rPr>
          <w:rFonts w:ascii="Amiri" w:hAnsi="Amiri" w:cs="Amiri"/>
          <w:sz w:val="28"/>
          <w:szCs w:val="28"/>
          <w:rtl/>
          <w:lang w:bidi="ar-DZ"/>
        </w:rPr>
        <w:t>: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 </w:t>
      </w:r>
      <w:r w:rsidR="00F933C9" w:rsidRPr="0034276D">
        <w:rPr>
          <w:position w:val="-24"/>
          <w:lang w:bidi="ar-DZ"/>
        </w:rPr>
        <w:object w:dxaOrig="2140" w:dyaOrig="620" w14:anchorId="698E4CCA">
          <v:shape id="_x0000_i1096" type="#_x0000_t75" style="width:107.25pt;height:31.5pt" o:ole="">
            <v:imagedata r:id="rId146" o:title=""/>
          </v:shape>
          <o:OLEObject Type="Embed" ProgID="Equation.DSMT4" ShapeID="_x0000_i1096" DrawAspect="Content" ObjectID="_1777800483" r:id="rId147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br/>
        <w:t>وليكن</w:t>
      </w:r>
      <w:r w:rsidR="00F933C9" w:rsidRPr="0034276D">
        <w:rPr>
          <w:position w:val="-14"/>
          <w:lang w:bidi="ar-DZ"/>
        </w:rPr>
        <w:object w:dxaOrig="540" w:dyaOrig="400" w14:anchorId="1324E1E3">
          <v:shape id="_x0000_i1097" type="#_x0000_t75" style="width:27.75pt;height:20.25pt" o:ole="">
            <v:imagedata r:id="rId148" o:title=""/>
          </v:shape>
          <o:OLEObject Type="Embed" ProgID="Equation.DSMT4" ShapeID="_x0000_i1097" DrawAspect="Content" ObjectID="_1777800484" r:id="rId149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تمثيلها البياني في المستوي المنسوب إلى المعلم المتعامد المتجانس</w:t>
      </w:r>
      <w:r w:rsidR="00F933C9" w:rsidRPr="0034276D">
        <w:rPr>
          <w:position w:val="-18"/>
        </w:rPr>
        <w:object w:dxaOrig="740" w:dyaOrig="480" w14:anchorId="08FA88A7">
          <v:shape id="_x0000_i1098" type="#_x0000_t75" style="width:36.75pt;height:24pt" o:ole="">
            <v:imagedata r:id="rId150" o:title=""/>
          </v:shape>
          <o:OLEObject Type="Embed" ProgID="Equation.DSMT4" ShapeID="_x0000_i1098" DrawAspect="Content" ObjectID="_1777800485" r:id="rId151"/>
        </w:object>
      </w:r>
      <w:r w:rsidR="00F933C9" w:rsidRPr="00F933C9">
        <w:rPr>
          <w:rFonts w:ascii="Amiri" w:hAnsi="Amiri" w:cs="Amiri"/>
          <w:sz w:val="28"/>
          <w:szCs w:val="28"/>
          <w:rtl/>
          <w:lang w:bidi="ar-DZ"/>
        </w:rPr>
        <w:t xml:space="preserve">(الوحدة </w:t>
      </w:r>
      <w:r w:rsidR="00F933C9" w:rsidRPr="00F933C9">
        <w:rPr>
          <w:rFonts w:ascii="Amiri" w:hAnsi="Amiri" w:cs="Amiri"/>
          <w:position w:val="-6"/>
          <w:sz w:val="28"/>
          <w:szCs w:val="28"/>
          <w:lang w:bidi="ar-DZ"/>
        </w:rPr>
        <w:object w:dxaOrig="499" w:dyaOrig="279" w14:anchorId="0E591137">
          <v:shape id="_x0000_i1099" type="#_x0000_t75" style="width:24.75pt;height:14.25pt" o:ole="">
            <v:imagedata r:id="rId152" o:title=""/>
          </v:shape>
          <o:OLEObject Type="Embed" ProgID="Equation.DSMT4" ShapeID="_x0000_i1099" DrawAspect="Content" ObjectID="_1777800486" r:id="rId153"/>
        </w:object>
      </w:r>
      <w:r w:rsidR="00F933C9" w:rsidRPr="00F933C9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013C2058" w14:textId="6C30F5D3" w:rsidR="00F933C9" w:rsidRPr="00071045" w:rsidRDefault="00B80620" w:rsidP="00903A45">
      <w:pPr>
        <w:pStyle w:val="Paragraphedeliste"/>
        <w:numPr>
          <w:ilvl w:val="0"/>
          <w:numId w:val="2"/>
        </w:numPr>
        <w:bidi/>
        <w:spacing w:after="0" w:line="240" w:lineRule="auto"/>
        <w:ind w:left="685" w:hanging="28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بين أ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>ن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  </w:t>
      </w:r>
      <w:r w:rsidR="00F933C9" w:rsidRPr="0034276D">
        <w:rPr>
          <w:position w:val="-22"/>
          <w:lang w:bidi="ar-DZ"/>
        </w:rPr>
        <w:object w:dxaOrig="1680" w:dyaOrig="480" w14:anchorId="09F61458">
          <v:shape id="_x0000_i1100" type="#_x0000_t75" style="width:84pt;height:24pt" o:ole="">
            <v:imagedata r:id="rId154" o:title=""/>
          </v:shape>
          <o:OLEObject Type="Embed" ProgID="Equation.DSMT4" ShapeID="_x0000_i1100" DrawAspect="Content" ObjectID="_1777800487" r:id="rId155"/>
        </w:object>
      </w:r>
      <w:r w:rsidR="00F933C9" w:rsidRPr="00071045">
        <w:rPr>
          <w:rFonts w:ascii="Amiri" w:hAnsi="Amiri" w:cs="Amiri"/>
          <w:sz w:val="28"/>
          <w:szCs w:val="28"/>
          <w:lang w:bidi="ar-DZ"/>
        </w:rPr>
        <w:t xml:space="preserve"> :</w:t>
      </w:r>
      <w:r w:rsidR="00450CB7">
        <w:rPr>
          <w:rFonts w:ascii="Amiri" w:hAnsi="Amiri" w:cs="Amiri" w:hint="cs"/>
          <w:sz w:val="28"/>
          <w:szCs w:val="28"/>
          <w:rtl/>
          <w:lang w:bidi="ar-DZ"/>
        </w:rPr>
        <w:t xml:space="preserve"> ,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>فسر النتيجة هندسيا</w:t>
      </w:r>
      <w:r w:rsidR="00DA579C">
        <w:rPr>
          <w:rFonts w:ascii="Amiri" w:hAnsi="Amiri" w:cs="Amiri" w:hint="cs"/>
          <w:sz w:val="28"/>
          <w:szCs w:val="28"/>
          <w:rtl/>
          <w:lang w:bidi="ar-DZ"/>
        </w:rPr>
        <w:t xml:space="preserve"> ثم </w:t>
      </w:r>
      <w:r w:rsidR="005B03E3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F933C9" w:rsidRPr="0034276D">
        <w:rPr>
          <w:position w:val="-20"/>
          <w:lang w:bidi="ar-DZ"/>
        </w:rPr>
        <w:object w:dxaOrig="1060" w:dyaOrig="460" w14:anchorId="407731A3">
          <v:shape id="_x0000_i1101" type="#_x0000_t75" style="width:53.25pt;height:23.25pt" o:ole="">
            <v:imagedata r:id="rId156" o:title=""/>
          </v:shape>
          <o:OLEObject Type="Embed" ProgID="Equation.DSMT4" ShapeID="_x0000_i1101" DrawAspect="Content" ObjectID="_1777800488" r:id="rId157"/>
        </w:object>
      </w:r>
    </w:p>
    <w:bookmarkEnd w:id="0"/>
    <w:p w14:paraId="7AB17A3A" w14:textId="6D4E86A8" w:rsidR="00F933C9" w:rsidRDefault="00903A45" w:rsidP="00903A45">
      <w:pPr>
        <w:numPr>
          <w:ilvl w:val="0"/>
          <w:numId w:val="2"/>
        </w:numPr>
        <w:bidi/>
        <w:spacing w:after="0" w:line="240" w:lineRule="auto"/>
        <w:ind w:left="827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</w:rPr>
        <w:t>أ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أنه من أجل كل عدد حقيقي </w:t>
      </w:r>
      <w:r w:rsidR="00F933C9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37B80080">
          <v:shape id="_x0000_i1102" type="#_x0000_t75" style="width:12pt;height:10.5pt" o:ole="">
            <v:imagedata r:id="rId158" o:title=""/>
          </v:shape>
          <o:OLEObject Type="Embed" ProgID="Equation.DSMT4" ShapeID="_x0000_i1102" DrawAspect="Content" ObjectID="_1777800489" r:id="rId159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="00F933C9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8F7F083">
          <v:shape id="_x0000_i1103" type="#_x0000_t75" style="width:37.5pt;height:20.25pt" o:ole="">
            <v:imagedata r:id="rId160" o:title=""/>
          </v:shape>
          <o:OLEObject Type="Embed" ProgID="Equation.DSMT4" ShapeID="_x0000_i1103" DrawAspect="Content" ObjectID="_1777800490" r:id="rId161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فإن  </w:t>
      </w:r>
      <w:r w:rsidR="00960720" w:rsidRPr="00960720">
        <w:rPr>
          <w:rFonts w:ascii="Amiri" w:hAnsi="Amiri" w:cs="Amiri"/>
          <w:position w:val="-24"/>
          <w:sz w:val="28"/>
          <w:szCs w:val="28"/>
          <w:lang w:bidi="ar-DZ"/>
        </w:rPr>
        <w:object w:dxaOrig="1400" w:dyaOrig="660" w14:anchorId="4AD2AC67">
          <v:shape id="_x0000_i1104" type="#_x0000_t75" style="width:69.75pt;height:33.75pt" o:ole="">
            <v:imagedata r:id="rId162" o:title=""/>
          </v:shape>
          <o:OLEObject Type="Embed" ProgID="Equation.DSMT4" ShapeID="_x0000_i1104" DrawAspect="Content" ObjectID="_1777800491" r:id="rId163"/>
        </w:object>
      </w:r>
      <w:r w:rsidR="00F933C9" w:rsidRPr="0034276D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05AAEE00" w14:textId="22D12F8F" w:rsidR="00512515" w:rsidRDefault="00903A45" w:rsidP="006679F2">
      <w:p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</w:rPr>
        <w:t>استنتج</w:t>
      </w:r>
      <w:r w:rsidR="00512515" w:rsidRPr="0034276D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512515"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0F2CCAF4">
          <v:shape id="_x0000_i1105" type="#_x0000_t75" style="width:12pt;height:12.75pt" o:ole="">
            <v:imagedata r:id="rId164" o:title=""/>
          </v:shape>
          <o:OLEObject Type="Embed" ProgID="Equation.DSMT4" ShapeID="_x0000_i1105" DrawAspect="Content" ObjectID="_1777800492" r:id="rId165"/>
        </w:object>
      </w:r>
      <w:r w:rsidR="00512515" w:rsidRPr="0034276D">
        <w:rPr>
          <w:rFonts w:ascii="Amiri" w:hAnsi="Amiri" w:cs="Amiri"/>
          <w:sz w:val="28"/>
          <w:szCs w:val="28"/>
          <w:rtl/>
          <w:lang w:bidi="ar-DZ"/>
        </w:rPr>
        <w:t>،ثم شكل جدول تغيراتها</w:t>
      </w:r>
      <w:r w:rsidR="00512515"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512515"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Pr="0027196B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D2746C">
        <w:rPr>
          <w:rFonts w:ascii="Amiri" w:hAnsi="Amiri" w:cs="Amiri" w:hint="cs"/>
          <w:sz w:val="28"/>
          <w:szCs w:val="28"/>
          <w:rtl/>
          <w:lang w:bidi="ar-DZ"/>
        </w:rPr>
        <w:t xml:space="preserve"> أ</w:t>
      </w:r>
      <w:r w:rsidR="00512515">
        <w:rPr>
          <w:rFonts w:ascii="Amiri" w:hAnsi="Amiri" w:cs="Amiri" w:hint="cs"/>
          <w:sz w:val="28"/>
          <w:szCs w:val="28"/>
          <w:rtl/>
          <w:lang w:bidi="ar-DZ"/>
        </w:rPr>
        <w:t xml:space="preserve">ن: </w:t>
      </w:r>
      <w:r w:rsidR="00512515" w:rsidRPr="00960720">
        <w:rPr>
          <w:rFonts w:ascii="Amiri" w:hAnsi="Amiri" w:cs="Amiri"/>
          <w:position w:val="-26"/>
          <w:sz w:val="28"/>
          <w:szCs w:val="28"/>
          <w:lang w:bidi="ar-DZ"/>
        </w:rPr>
        <w:object w:dxaOrig="1820" w:dyaOrig="680" w14:anchorId="4472BCD2">
          <v:shape id="_x0000_i1106" type="#_x0000_t75" style="width:90.75pt;height:33.75pt" o:ole="">
            <v:imagedata r:id="rId166" o:title=""/>
          </v:shape>
          <o:OLEObject Type="Embed" ProgID="Equation.DSMT4" ShapeID="_x0000_i1106" DrawAspect="Content" ObjectID="_1777800493" r:id="rId1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="00512515">
        <w:rPr>
          <w:rFonts w:ascii="Amiri" w:hAnsi="Amiri" w:cs="Amiri" w:hint="cs"/>
          <w:sz w:val="28"/>
          <w:szCs w:val="28"/>
          <w:rtl/>
          <w:lang w:bidi="ar-DZ"/>
        </w:rPr>
        <w:t xml:space="preserve"> عين حصرا للعدد </w:t>
      </w:r>
      <w:r w:rsidR="00512515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0C29764">
          <v:shape id="_x0000_i1107" type="#_x0000_t75" style="width:30.75pt;height:20.25pt" o:ole="">
            <v:imagedata r:id="rId168" o:title=""/>
          </v:shape>
          <o:OLEObject Type="Embed" ProgID="Equation.DSMT4" ShapeID="_x0000_i1107" DrawAspect="Content" ObjectID="_1777800494" r:id="rId169"/>
        </w:object>
      </w:r>
    </w:p>
    <w:p w14:paraId="09791673" w14:textId="6C6CAA87" w:rsidR="00F933C9" w:rsidRPr="00512515" w:rsidRDefault="00903A45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27196B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512515">
        <w:rPr>
          <w:rFonts w:ascii="Amiri" w:hAnsi="Amiri" w:cs="Amiri" w:hint="cs"/>
          <w:sz w:val="28"/>
          <w:szCs w:val="28"/>
          <w:rtl/>
          <w:lang w:bidi="ar-DZ"/>
        </w:rPr>
        <w:t>ليكن</w: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 المنحنى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4436754D">
          <v:shape id="_x0000_i1108" type="#_x0000_t75" style="width:20.25pt;height:20.25pt" o:ole="">
            <v:imagedata r:id="rId170" o:title=""/>
          </v:shape>
          <o:OLEObject Type="Embed" ProgID="Equation.DSMT4" ShapeID="_x0000_i1108" DrawAspect="Content" ObjectID="_1777800495" r:id="rId171"/>
        </w:object>
      </w:r>
      <w:r w:rsidR="000B1C2C" w:rsidRPr="00512515">
        <w:rPr>
          <w:rFonts w:ascii="Amiri" w:hAnsi="Amiri" w:cs="Amiri" w:hint="cs"/>
          <w:sz w:val="28"/>
          <w:szCs w:val="28"/>
          <w:rtl/>
        </w:rPr>
        <w:t xml:space="preserve"> الذي معادلته </w:t>
      </w:r>
      <w:r w:rsidR="000B1C2C" w:rsidRPr="000B1C2C">
        <w:rPr>
          <w:rFonts w:ascii="Amiri" w:hAnsi="Amiri" w:cs="Amiri"/>
          <w:position w:val="-10"/>
          <w:sz w:val="28"/>
          <w:szCs w:val="28"/>
        </w:rPr>
        <w:object w:dxaOrig="859" w:dyaOrig="340" w14:anchorId="783ED79F">
          <v:shape id="_x0000_i1109" type="#_x0000_t75" style="width:42.75pt;height:17.25pt" o:ole="">
            <v:imagedata r:id="rId172" o:title=""/>
          </v:shape>
          <o:OLEObject Type="Embed" ProgID="Equation.DSMT4" ShapeID="_x0000_i1109" DrawAspect="Content" ObjectID="_1777800496" r:id="rId173"/>
        </w:object>
      </w:r>
      <w:r w:rsidR="00D2746C">
        <w:rPr>
          <w:rFonts w:ascii="Amiri" w:hAnsi="Amiri" w:cs="Amiri" w:hint="cs"/>
          <w:sz w:val="28"/>
          <w:szCs w:val="28"/>
          <w:rtl/>
          <w:lang w:bidi="ar-DZ"/>
        </w:rPr>
        <w:t xml:space="preserve"> ا</w: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0B1C2C" w:rsidRPr="000B1C2C">
        <w:rPr>
          <w:rFonts w:ascii="Amiri" w:hAnsi="Amiri" w:cs="Amiri"/>
          <w:position w:val="-20"/>
          <w:sz w:val="28"/>
          <w:szCs w:val="28"/>
          <w:lang w:bidi="ar-DZ"/>
        </w:rPr>
        <w:object w:dxaOrig="1800" w:dyaOrig="480" w14:anchorId="1DE2F376">
          <v:shape id="_x0000_i1110" type="#_x0000_t75" style="width:90pt;height:24pt" o:ole="">
            <v:imagedata r:id="rId174" o:title=""/>
          </v:shape>
          <o:OLEObject Type="Embed" ProgID="Equation.DSMT4" ShapeID="_x0000_i1110" DrawAspect="Content" ObjectID="_1777800497" r:id="rId175"/>
        </w:objec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هندسيا.</w:t>
      </w:r>
    </w:p>
    <w:p w14:paraId="055EDFD8" w14:textId="09999662" w:rsidR="00F933C9" w:rsidRDefault="00903A45" w:rsidP="006679F2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</w:rPr>
        <w:t>ادرس</w:t>
      </w:r>
      <w:r w:rsidR="00F933C9" w:rsidRPr="0034276D">
        <w:rPr>
          <w:rFonts w:ascii="Amiri" w:hAnsi="Amiri" w:cs="Amiri"/>
          <w:sz w:val="28"/>
          <w:szCs w:val="28"/>
          <w:rtl/>
        </w:rPr>
        <w:t xml:space="preserve"> الوضع النسبي للمنحنى </w:t>
      </w:r>
      <w:r w:rsidR="00F933C9"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26A2C3B8">
          <v:shape id="_x0000_i1111" type="#_x0000_t75" style="width:27.75pt;height:20.25pt" o:ole="">
            <v:imagedata r:id="rId176" o:title=""/>
          </v:shape>
          <o:OLEObject Type="Embed" ProgID="Equation.DSMT4" ShapeID="_x0000_i1111" DrawAspect="Content" ObjectID="_1777800498" r:id="rId177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بالنسبة إلى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4D3B391E">
          <v:shape id="_x0000_i1112" type="#_x0000_t75" style="width:20.25pt;height:20.25pt" o:ole="">
            <v:imagedata r:id="rId170" o:title=""/>
          </v:shape>
          <o:OLEObject Type="Embed" ProgID="Equation.DSMT4" ShapeID="_x0000_i1112" DrawAspect="Content" ObjectID="_1777800499" r:id="rId178"/>
        </w:object>
      </w:r>
    </w:p>
    <w:p w14:paraId="23BE1F70" w14:textId="56B7BE35" w:rsidR="00DB650D" w:rsidRPr="0034276D" w:rsidRDefault="006679F2" w:rsidP="006679F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="00903A45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="00DB650D" w:rsidRPr="0034276D">
        <w:rPr>
          <w:rFonts w:ascii="Amiri" w:hAnsi="Amiri" w:cs="Amiri"/>
          <w:sz w:val="28"/>
          <w:szCs w:val="28"/>
          <w:rtl/>
        </w:rPr>
        <w:t xml:space="preserve">اكتب معادلة المماس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740B147A">
          <v:shape id="_x0000_i1113" type="#_x0000_t75" style="width:20.25pt;height:20.25pt" o:ole="">
            <v:imagedata r:id="rId179" o:title=""/>
          </v:shape>
          <o:OLEObject Type="Embed" ProgID="Equation.DSMT4" ShapeID="_x0000_i1113" DrawAspect="Content" ObjectID="_1777800500" r:id="rId180"/>
        </w:object>
      </w:r>
      <w:r w:rsidR="00DB650D" w:rsidRPr="0034276D">
        <w:rPr>
          <w:rFonts w:ascii="Amiri" w:hAnsi="Amiri" w:cs="Amiri"/>
          <w:sz w:val="28"/>
          <w:szCs w:val="28"/>
          <w:rtl/>
          <w:lang w:bidi="ar-DZ"/>
        </w:rPr>
        <w:t xml:space="preserve">للمنحنى </w:t>
      </w:r>
      <w:r w:rsidR="00DB650D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681D91B1">
          <v:shape id="_x0000_i1114" type="#_x0000_t75" style="width:27.75pt;height:20.25pt" o:ole="">
            <v:imagedata r:id="rId181" o:title=""/>
          </v:shape>
          <o:OLEObject Type="Embed" ProgID="Equation.DSMT4" ShapeID="_x0000_i1114" DrawAspect="Content" ObjectID="_1777800501" r:id="rId182"/>
        </w:object>
      </w:r>
      <w:r w:rsidR="00DB650D" w:rsidRPr="0034276D">
        <w:rPr>
          <w:rFonts w:ascii="Amiri" w:hAnsi="Amiri" w:cs="Amiri"/>
          <w:sz w:val="28"/>
          <w:szCs w:val="28"/>
          <w:rtl/>
          <w:lang w:bidi="ar-DZ"/>
        </w:rPr>
        <w:t xml:space="preserve"> عند النقطة ذات الفاصلة </w:t>
      </w:r>
      <w:r w:rsidR="00DB650D" w:rsidRPr="0034276D">
        <w:rPr>
          <w:rFonts w:ascii="Amiri" w:hAnsi="Amiri" w:cs="Amiri"/>
          <w:sz w:val="28"/>
          <w:szCs w:val="28"/>
          <w:lang w:bidi="ar-DZ"/>
        </w:rPr>
        <w:t>.1</w:t>
      </w:r>
    </w:p>
    <w:p w14:paraId="4FC8C77B" w14:textId="77777777" w:rsidR="00F933C9" w:rsidRPr="0034276D" w:rsidRDefault="00F933C9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16B196D">
          <v:shape id="_x0000_i1115" type="#_x0000_t75" style="width:21pt;height:20.25pt" o:ole="">
            <v:imagedata r:id="rId183" o:title=""/>
          </v:shape>
          <o:OLEObject Type="Embed" ProgID="Equation.DSMT4" ShapeID="_x0000_i1115" DrawAspect="Content" ObjectID="_1777800502" r:id="rId184"/>
        </w:object>
      </w:r>
      <w:r w:rsidR="001D6889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14BB5A8B">
          <v:shape id="_x0000_i1116" type="#_x0000_t75" style="width:27.75pt;height:20.25pt" o:ole="">
            <v:imagedata r:id="rId185" o:title=""/>
          </v:shape>
          <o:OLEObject Type="Embed" ProgID="Equation.DSMT4" ShapeID="_x0000_i1116" DrawAspect="Content" ObjectID="_1777800503" r:id="rId186"/>
        </w:object>
      </w:r>
      <w:r w:rsidR="001D6889"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="001D6889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728D4835">
          <v:shape id="_x0000_i1117" type="#_x0000_t75" style="width:20.25pt;height:20.25pt" o:ole="">
            <v:imagedata r:id="rId170" o:title=""/>
          </v:shape>
          <o:OLEObject Type="Embed" ProgID="Equation.DSMT4" ShapeID="_x0000_i1117" DrawAspect="Content" ObjectID="_1777800504" r:id="rId187"/>
        </w:object>
      </w:r>
    </w:p>
    <w:p w14:paraId="64999193" w14:textId="7D768215" w:rsidR="00F933C9" w:rsidRPr="00AF23E0" w:rsidRDefault="00903A45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015F6A">
        <w:rPr>
          <w:rFonts w:ascii="Amiri" w:hAnsi="Amiri" w:cs="Amiri" w:hint="cs"/>
          <w:b/>
          <w:bCs/>
          <w:sz w:val="28"/>
          <w:szCs w:val="28"/>
          <w:rtl/>
        </w:rPr>
        <w:t>أ</w:t>
      </w:r>
      <w:r w:rsidRPr="00015F6A">
        <w:rPr>
          <w:rFonts w:ascii="Amiri" w:hAnsi="Amiri" w:cs="Amiri"/>
          <w:b/>
          <w:bCs/>
          <w:sz w:val="28"/>
          <w:szCs w:val="28"/>
        </w:rPr>
        <w:t xml:space="preserve"> (</w:t>
      </w:r>
      <w:r w:rsidRPr="00AF23E0">
        <w:rPr>
          <w:rFonts w:ascii="Amiri" w:hAnsi="Amiri" w:cs="Amiri" w:hint="cs"/>
          <w:sz w:val="28"/>
          <w:szCs w:val="28"/>
          <w:rtl/>
        </w:rPr>
        <w:t>بين</w: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أن الدالة</w:t>
      </w:r>
      <w:r w:rsidR="00F933C9"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1520" w:dyaOrig="260" w14:anchorId="3117FE8F">
          <v:shape id="_x0000_i1118" type="#_x0000_t75" style="width:76.5pt;height:12.75pt" o:ole="">
            <v:imagedata r:id="rId188" o:title=""/>
          </v:shape>
          <o:OLEObject Type="Embed" ProgID="Equation.DSMT4" ShapeID="_x0000_i1118" DrawAspect="Content" ObjectID="_1777800505" r:id="rId189"/>
        </w:objec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هي دالة أصلية للدالة</w:t>
      </w:r>
      <w:r w:rsidR="00F933C9"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960" w:dyaOrig="260" w14:anchorId="008D7D9C">
          <v:shape id="_x0000_i1119" type="#_x0000_t75" style="width:48pt;height:12.75pt" o:ole="">
            <v:imagedata r:id="rId190" o:title=""/>
          </v:shape>
          <o:OLEObject Type="Embed" ProgID="Equation.DSMT4" ShapeID="_x0000_i1119" DrawAspect="Content" ObjectID="_1777800506" r:id="rId191"/>
        </w:objec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="006679F2">
        <w:rPr>
          <w:rFonts w:ascii="Amiri" w:hAnsi="Amiri" w:cs="Amiri" w:hint="cs"/>
          <w:sz w:val="28"/>
          <w:szCs w:val="28"/>
          <w:rtl/>
          <w:lang w:bidi="ar-DZ"/>
        </w:rPr>
        <w:t xml:space="preserve"> المجال</w:t>
      </w:r>
      <w:r w:rsidR="00F933C9" w:rsidRPr="00AF23E0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F186BFD">
          <v:shape id="_x0000_i1120" type="#_x0000_t75" style="width:37.5pt;height:20.25pt" o:ole="">
            <v:imagedata r:id="rId192" o:title=""/>
          </v:shape>
          <o:OLEObject Type="Embed" ProgID="Equation.DSMT4" ShapeID="_x0000_i1120" DrawAspect="Content" ObjectID="_1777800507" r:id="rId193"/>
        </w:object>
      </w:r>
      <w:r w:rsidR="00DD69BE" w:rsidRPr="00AF23E0">
        <w:rPr>
          <w:rFonts w:ascii="Amiri" w:hAnsi="Amiri" w:cs="Amiri"/>
          <w:sz w:val="28"/>
          <w:szCs w:val="28"/>
          <w:rtl/>
          <w:lang w:bidi="ar-DZ"/>
        </w:rPr>
        <w:br/>
      </w:r>
      <w:r w:rsidRPr="00015F6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015F6A">
        <w:rPr>
          <w:rFonts w:ascii="Amiri" w:hAnsi="Amiri" w:cs="Amiri"/>
          <w:b/>
          <w:bCs/>
          <w:sz w:val="28"/>
          <w:szCs w:val="28"/>
        </w:rPr>
        <w:t xml:space="preserve"> (</w:t>
      </w:r>
      <w:r w:rsidRPr="00AF23E0"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 w:rsidR="00DD69BE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دالة أصلية للدالة </w:t>
      </w:r>
      <w:r w:rsidR="00DD69BE" w:rsidRPr="00AF23E0">
        <w:rPr>
          <w:position w:val="-4"/>
          <w:lang w:val="en-US" w:bidi="ar-DZ"/>
        </w:rPr>
        <w:object w:dxaOrig="240" w:dyaOrig="260" w14:anchorId="76F3AA17">
          <v:shape id="_x0000_i1121" type="#_x0000_t75" style="width:12pt;height:12.75pt" o:ole="">
            <v:imagedata r:id="rId142" o:title=""/>
          </v:shape>
          <o:OLEObject Type="Embed" ProgID="Equation.DSMT4" ShapeID="_x0000_i1121" DrawAspect="Content" ObjectID="_1777800508" r:id="rId194"/>
        </w:object>
      </w:r>
      <w:r w:rsidR="00DD69BE" w:rsidRPr="00AF23E0">
        <w:rPr>
          <w:rFonts w:ascii="Amiri" w:hAnsi="Amiri" w:cs="Amiri"/>
          <w:sz w:val="28"/>
          <w:szCs w:val="28"/>
          <w:rtl/>
          <w:lang w:bidi="ar-DZ"/>
        </w:rPr>
        <w:t>على</w:t>
      </w:r>
      <w:r w:rsidR="00DD69BE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DD69BE" w:rsidRPr="00AF23E0">
        <w:rPr>
          <w:position w:val="-14"/>
          <w:lang w:bidi="ar-DZ"/>
        </w:rPr>
        <w:object w:dxaOrig="740" w:dyaOrig="400" w14:anchorId="7CD13035">
          <v:shape id="_x0000_i1122" type="#_x0000_t75" style="width:37.5pt;height:20.25pt" o:ole="">
            <v:imagedata r:id="rId144" o:title=""/>
          </v:shape>
          <o:OLEObject Type="Embed" ProgID="Equation.DSMT4" ShapeID="_x0000_i1122" DrawAspect="Content" ObjectID="_1777800509" r:id="rId195"/>
        </w:object>
      </w:r>
    </w:p>
    <w:p w14:paraId="727290B6" w14:textId="65D14B68" w:rsidR="0068509D" w:rsidRDefault="00F933C9" w:rsidP="00DA57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0336B33">
          <v:shape id="_x0000_i1123" type="#_x0000_t75" style="width:9.75pt;height:14.25pt" o:ole="">
            <v:imagedata r:id="rId196" o:title=""/>
          </v:shape>
          <o:OLEObject Type="Embed" ProgID="Equation.DSMT4" ShapeID="_x0000_i1123" DrawAspect="Content" ObjectID="_1777800510" r:id="rId197"/>
        </w:object>
      </w:r>
      <w:r w:rsidR="00015F6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015F6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03A45" w:rsidRPr="00015F6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="00903A45" w:rsidRPr="00015F6A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احسب</w:t>
      </w:r>
      <w:r w:rsidR="00AF23E0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بالسنتميتر مربع </w:t>
      </w:r>
      <w:r w:rsidR="00AF23E0" w:rsidRPr="00AF23E0">
        <w:rPr>
          <w:rFonts w:ascii="Amiri" w:hAnsi="Amiri" w:cs="Amiri"/>
          <w:sz w:val="28"/>
          <w:szCs w:val="28"/>
          <w:rtl/>
        </w:rPr>
        <w:t xml:space="preserve">مساحة </w:t>
      </w:r>
      <w:r w:rsidR="00AF23E0" w:rsidRPr="0034276D">
        <w:rPr>
          <w:rFonts w:ascii="Amiri" w:hAnsi="Amiri" w:cs="Amiri"/>
          <w:sz w:val="28"/>
          <w:szCs w:val="28"/>
          <w:rtl/>
        </w:rPr>
        <w:t>الحيز المستوي المحدد بالمنحنى</w:t>
      </w:r>
      <w:r w:rsidR="00AF23E0"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4FA44670">
          <v:shape id="_x0000_i1124" type="#_x0000_t75" style="width:27.75pt;height:20.25pt" o:ole="">
            <v:imagedata r:id="rId198" o:title=""/>
          </v:shape>
          <o:OLEObject Type="Embed" ProgID="Equation.DSMT4" ShapeID="_x0000_i1124" DrawAspect="Content" ObjectID="_1777800511" r:id="rId199"/>
        </w:object>
      </w:r>
      <w:r w:rsidR="00AF23E0" w:rsidRPr="0034276D">
        <w:rPr>
          <w:rFonts w:ascii="Amiri" w:hAnsi="Amiri" w:cs="Amiri"/>
          <w:sz w:val="28"/>
          <w:szCs w:val="28"/>
          <w:rtl/>
        </w:rPr>
        <w:t> </w: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>والم</w:t>
      </w:r>
      <w:r w:rsidR="00AF23E0">
        <w:rPr>
          <w:rFonts w:ascii="Amiri" w:hAnsi="Amiri" w:cs="Amiri" w:hint="cs"/>
          <w:sz w:val="28"/>
          <w:szCs w:val="28"/>
          <w:rtl/>
          <w:lang w:bidi="ar-DZ"/>
        </w:rPr>
        <w:t>نحنى</w:t>
      </w:r>
      <w:r w:rsidR="00AF23E0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6C2F1865">
          <v:shape id="_x0000_i1125" type="#_x0000_t75" style="width:20.25pt;height:20.25pt" o:ole="">
            <v:imagedata r:id="rId170" o:title=""/>
          </v:shape>
          <o:OLEObject Type="Embed" ProgID="Equation.DSMT4" ShapeID="_x0000_i1125" DrawAspect="Content" ObjectID="_1777800512" r:id="rId200"/>
        </w:objec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 والمستقيمين </w:t>
      </w:r>
    </w:p>
    <w:p w14:paraId="30268DEE" w14:textId="77777777" w:rsidR="006679F2" w:rsidRPr="00DA579C" w:rsidRDefault="0027196B" w:rsidP="006679F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</w: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ذو المعادلتين </w:t>
      </w:r>
      <w:r w:rsidR="00AF23E0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560" w:dyaOrig="260" w14:anchorId="65C7BD85">
          <v:shape id="_x0000_i1126" type="#_x0000_t75" style="width:27.75pt;height:12.75pt" o:ole="">
            <v:imagedata r:id="rId201" o:title=""/>
          </v:shape>
          <o:OLEObject Type="Embed" ProgID="Equation.DSMT4" ShapeID="_x0000_i1126" DrawAspect="Content" ObjectID="_1777800513" r:id="rId202"/>
        </w:objec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="00AF23E0"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540" w:dyaOrig="220" w14:anchorId="3ABE87A2">
          <v:shape id="_x0000_i1127" type="#_x0000_t75" style="width:27.75pt;height:11.25pt" o:ole="">
            <v:imagedata r:id="rId203" o:title=""/>
          </v:shape>
          <o:OLEObject Type="Embed" ProgID="Equation.DSMT4" ShapeID="_x0000_i1127" DrawAspect="Content" ObjectID="_1777800514" r:id="rId204"/>
        </w:object>
      </w:r>
    </w:p>
    <w:p w14:paraId="521FA805" w14:textId="3BEB3E41" w:rsidR="001B3AFA" w:rsidRPr="00117EA5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810FFA" w:rsidRPr="00117EA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الموضوع </w:t>
      </w:r>
      <w:r w:rsidR="00810FF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أول</w:t>
      </w:r>
      <w:r w:rsidR="00BE3BE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237DA960" w14:textId="77777777" w:rsidR="001B3AFA" w:rsidRPr="00117EA5" w:rsidRDefault="00000000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/>
          <w:noProof/>
          <w:sz w:val="28"/>
          <w:szCs w:val="28"/>
        </w:rPr>
        <w:pict w14:anchorId="3A663668">
          <v:shape id="Connecteur droit avec flèche 4" o:spid="_x0000_s1306" type="#_x0000_t32" style="position:absolute;left:0;text-align:left;margin-left:-5.05pt;margin-top:-.2pt;width:524.25pt;height:0;flip:x;z-index:251662336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B3153C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26D78E62" w14:textId="1398059C" w:rsidR="002553DD" w:rsidRPr="00B10A2C" w:rsidRDefault="00DA579C" w:rsidP="00124483">
      <w:pPr>
        <w:bidi/>
        <w:spacing w:after="0" w:line="259" w:lineRule="auto"/>
        <w:ind w:right="-142"/>
        <w:jc w:val="center"/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lastRenderedPageBreak/>
        <w:t>الموضوع الثاني</w:t>
      </w:r>
      <w:r w:rsidR="00903A45" w:rsidRPr="00B10A2C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t>(20ن)</w:t>
      </w:r>
    </w:p>
    <w:p w14:paraId="367E1C85" w14:textId="77777777" w:rsidR="00E46A88" w:rsidRPr="00B10A2C" w:rsidRDefault="00B3153C" w:rsidP="00124483">
      <w:pPr>
        <w:bidi/>
        <w:spacing w:after="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6679F2" w:rsidRPr="00B10A2C">
        <w:rPr>
          <w:rFonts w:ascii="Amiri" w:eastAsia="Calibri" w:hAnsi="Amiri" w:cs="Amiri"/>
          <w:b/>
          <w:bCs/>
          <w:sz w:val="28"/>
          <w:szCs w:val="28"/>
          <w:u w:val="single"/>
        </w:rPr>
        <w:t>: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</w:t>
      </w:r>
      <w:r w:rsidR="006679F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1F18E8C5" w14:textId="77777777" w:rsidR="00E46A88" w:rsidRPr="00DD24F1" w:rsidRDefault="00000000" w:rsidP="00124483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/>
        </w:rPr>
      </w:pPr>
      <w:r>
        <w:rPr>
          <w:rFonts w:ascii="Amiri" w:eastAsia="Times New Roman" w:hAnsi="Amiri" w:cs="Amiri"/>
          <w:noProof/>
          <w:sz w:val="28"/>
          <w:szCs w:val="28"/>
          <w:rtl/>
          <w:lang w:val="ar-SA" w:eastAsia="fr-FR"/>
        </w:rPr>
        <w:pict w14:anchorId="7E42047A">
          <v:rect id="Rectangle 1" o:spid="_x0000_s1752" style="position:absolute;left:0;text-align:left;margin-left:-25.5pt;margin-top:36.05pt;width:211.5pt;height:201pt;z-index:2516930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" fillcolor="white [3212]" stroked="f" strokecolor="#8064a2 [3207]" strokeweight="1pt">
            <v:stroke dashstyle="dash"/>
            <v:shadow color="#868686"/>
            <v:textbox>
              <w:txbxContent>
                <w:p w14:paraId="16185785" w14:textId="77777777" w:rsidR="00E46A88" w:rsidRDefault="00E46A88" w:rsidP="00E46A88">
                  <w:pPr>
                    <w:jc w:val="center"/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68BA6F64" wp14:editId="53503CF3">
                        <wp:extent cx="2524125" cy="2457450"/>
                        <wp:effectExtent l="19050" t="0" r="9525" b="0"/>
                        <wp:docPr id="8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91398026" name=""/>
                                <pic:cNvPicPr/>
                              </pic:nvPicPr>
                              <pic:blipFill>
                                <a:blip r:embed="rId20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4125" cy="2457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45B2AE36">
          <v:shape id="_x0000_i1128" type="#_x0000_t75" style="width:15pt;height:18pt" o:ole="">
            <v:imagedata r:id="rId206" o:title=""/>
          </v:shape>
          <o:OLEObject Type="Embed" ProgID="Equation.DSMT4" ShapeID="_x0000_i1128" DrawAspect="Content" ObjectID="_1777800515" r:id="rId207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و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40" w:dyaOrig="360" w14:anchorId="72D22B0D">
          <v:shape id="_x0000_i1129" type="#_x0000_t75" style="width:17.25pt;height:18pt" o:ole="">
            <v:imagedata r:id="rId208" o:title=""/>
          </v:shape>
          <o:OLEObject Type="Embed" ProgID="Equation.DSMT4" ShapeID="_x0000_i1129" DrawAspect="Content" ObjectID="_1777800516" r:id="rId209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صندوقين متماثلان ، الصندوق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03CA7EF9">
          <v:shape id="_x0000_i1130" type="#_x0000_t75" style="width:15pt;height:18pt" o:ole="">
            <v:imagedata r:id="rId206" o:title=""/>
          </v:shape>
          <o:OLEObject Type="Embed" ProgID="Equation.DSMT4" ShapeID="_x0000_i1130" DrawAspect="Content" ObjectID="_1777800517" r:id="rId210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يحوي كرتين تحملان الرقمين 1 و 2 والصندوق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40" w:dyaOrig="360" w14:anchorId="0A75C3A4">
          <v:shape id="_x0000_i1131" type="#_x0000_t75" style="width:17.25pt;height:18pt" o:ole="">
            <v:imagedata r:id="rId208" o:title=""/>
          </v:shape>
          <o:OLEObject Type="Embed" ProgID="Equation.DSMT4" ShapeID="_x0000_i1131" DrawAspect="Content" ObjectID="_1777800518" r:id="rId211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يحوي أربع كرات تحمل الأرقام 1 ، 2 ، 2 و 3 جميع الكرات متماثلة ولا نفرق بينهم باللمس.</w:t>
      </w:r>
    </w:p>
    <w:p w14:paraId="19A687DD" w14:textId="77777777" w:rsidR="00E46A88" w:rsidRPr="003F20E4" w:rsidRDefault="00E46A88" w:rsidP="00E46A88">
      <w:pPr>
        <w:tabs>
          <w:tab w:val="left" w:pos="3874"/>
        </w:tabs>
        <w:bidi/>
        <w:spacing w:after="0" w:line="240" w:lineRule="auto"/>
        <w:ind w:left="360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>
        <w:rPr>
          <w:rFonts w:ascii="Amiri" w:eastAsia="Times New Roman" w:hAnsi="Amiri" w:cs="Amiri"/>
          <w:noProof/>
          <w:sz w:val="28"/>
          <w:szCs w:val="28"/>
          <w:lang w:eastAsia="fr-FR"/>
        </w:rPr>
        <w:t xml:space="preserve"> </w:t>
      </w:r>
      <w:r w:rsidRPr="003F20E4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t>(I</w:t>
      </w:r>
      <w:r w:rsidRPr="003F20E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نختار عشوائيا أحد الصندوقين ثم نسحب منه كرة بطريقة عشوائية </w:t>
      </w:r>
    </w:p>
    <w:p w14:paraId="24B6E8E7" w14:textId="77777777" w:rsidR="00E46A88" w:rsidRPr="00417F3F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نرمز لكل كرة مرقمة بالرمز </w:t>
      </w:r>
      <w:r w:rsidRPr="0060544B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279" w:dyaOrig="360" w14:anchorId="62DF325C">
          <v:shape id="_x0000_i1132" type="#_x0000_t75" style="width:14.25pt;height:18pt" o:ole="">
            <v:imagedata r:id="rId212" o:title=""/>
          </v:shape>
          <o:OLEObject Type="Embed" ProgID="Equation.DSMT4" ShapeID="_x0000_i1132" DrawAspect="Content" ObjectID="_1777800519" r:id="rId213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حيث </w:t>
      </w:r>
      <w:r w:rsidRPr="0060544B">
        <w:rPr>
          <w:rFonts w:ascii="Amiri" w:eastAsia="Times New Roman" w:hAnsi="Amiri" w:cs="Amiri"/>
          <w:noProof/>
          <w:position w:val="-6"/>
          <w:sz w:val="28"/>
          <w:szCs w:val="28"/>
          <w:lang w:eastAsia="fr-FR" w:bidi="ar-DZ"/>
        </w:rPr>
        <w:object w:dxaOrig="139" w:dyaOrig="279" w14:anchorId="279BCDB6">
          <v:shape id="_x0000_i1133" type="#_x0000_t75" style="width:6.75pt;height:14.25pt" o:ole="">
            <v:imagedata r:id="rId214" o:title=""/>
          </v:shape>
          <o:OLEObject Type="Embed" ProgID="Equation.DSMT4" ShapeID="_x0000_i1133" DrawAspect="Content" ObjectID="_1777800520" r:id="rId215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رقم الكرة </w:t>
      </w:r>
      <w:r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- انقل ثم اكمل الشجرة المقابلة.</w:t>
      </w:r>
    </w:p>
    <w:p w14:paraId="1811A190" w14:textId="77777777" w:rsidR="00E46A88" w:rsidRPr="00DD24F1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ماهو احتمال سحب كرة تحمل الرقم 1.</w:t>
      </w:r>
    </w:p>
    <w:p w14:paraId="776FDB43" w14:textId="77777777" w:rsidR="00E46A88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اذا كانت الكرة المسحوبة تحمل الرقم 1 فما هو احتمال </w:t>
      </w:r>
      <w:r>
        <w:rPr>
          <w:rFonts w:ascii="Amiri" w:eastAsia="Times New Roman" w:hAnsi="Amiri" w:cs="Amiri"/>
          <w:noProof/>
          <w:sz w:val="28"/>
          <w:szCs w:val="28"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أ</w: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ن تكون </w: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قد سحبت</w: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من الصندوق </w:t>
      </w:r>
      <w:r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1F2F943D">
          <v:shape id="_x0000_i1134" type="#_x0000_t75" style="width:15pt;height:18pt" o:ole="">
            <v:imagedata r:id="rId206" o:title=""/>
          </v:shape>
          <o:OLEObject Type="Embed" ProgID="Equation.DSMT4" ShapeID="_x0000_i1134" DrawAspect="Content" ObjectID="_1777800521" r:id="rId216"/>
        </w:objec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؟</w:t>
      </w:r>
    </w:p>
    <w:p w14:paraId="193BA442" w14:textId="77777777" w:rsidR="00E46A88" w:rsidRPr="003F20E4" w:rsidRDefault="00E46A88" w:rsidP="00124483">
      <w:pPr>
        <w:tabs>
          <w:tab w:val="left" w:pos="3874"/>
        </w:tabs>
        <w:bidi/>
        <w:spacing w:after="0" w:line="240" w:lineRule="auto"/>
        <w:ind w:left="227" w:right="3969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3F20E4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t>(II</w:t>
      </w:r>
      <w:r w:rsidRPr="003F20E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نجعل محتوى الصندوقين في صندوق واحد ثم نسحب على التوالي كرتين دون ارجاع </w:t>
      </w:r>
    </w:p>
    <w:p w14:paraId="201948D4" w14:textId="77777777" w:rsidR="00E46A88" w:rsidRDefault="00E46A88" w:rsidP="00E46A88">
      <w:pPr>
        <w:pStyle w:val="Paragraphedeliste"/>
        <w:numPr>
          <w:ilvl w:val="0"/>
          <w:numId w:val="20"/>
        </w:numPr>
        <w:tabs>
          <w:tab w:val="left" w:pos="3874"/>
        </w:tabs>
        <w:bidi/>
        <w:spacing w:after="0" w:line="240" w:lineRule="auto"/>
        <w:ind w:left="510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احسب احتمال سحب كرتين تحملان نفس الرقم .</w:t>
      </w:r>
    </w:p>
    <w:p w14:paraId="050BA01F" w14:textId="77777777" w:rsidR="00E46A88" w:rsidRPr="00BE2CCA" w:rsidRDefault="00E46A88" w:rsidP="00BE2CCA">
      <w:pPr>
        <w:pStyle w:val="Paragraphedeliste"/>
        <w:numPr>
          <w:ilvl w:val="0"/>
          <w:numId w:val="20"/>
        </w:numPr>
        <w:tabs>
          <w:tab w:val="left" w:pos="3874"/>
        </w:tabs>
        <w:bidi/>
        <w:spacing w:after="0" w:line="240" w:lineRule="auto"/>
        <w:ind w:left="510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ليكن </w:t>
      </w:r>
      <w:r w:rsidRPr="006326CB">
        <w:rPr>
          <w:noProof/>
          <w:position w:val="-4"/>
          <w:lang w:eastAsia="fr-FR" w:bidi="ar-DZ"/>
        </w:rPr>
        <w:object w:dxaOrig="300" w:dyaOrig="260" w14:anchorId="7F56A8D2">
          <v:shape id="_x0000_i1135" type="#_x0000_t75" style="width:15pt;height:12.75pt" o:ole="">
            <v:imagedata r:id="rId217" o:title=""/>
          </v:shape>
          <o:OLEObject Type="Embed" ProgID="Equation.DSMT4" ShapeID="_x0000_i1135" DrawAspect="Content" ObjectID="_1777800522" r:id="rId218"/>
        </w:object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المتغير العشوائي الذي يرفق بكل عملية سحب مجموع رقمي الكرتين المسحوبتين </w:t>
      </w:r>
      <w:r w:rsidRPr="00E1315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- حدد قانون احتمال المتغير العشوائي </w:t>
      </w:r>
      <w:r w:rsidRPr="006326CB">
        <w:rPr>
          <w:noProof/>
          <w:position w:val="-4"/>
          <w:lang w:eastAsia="fr-FR" w:bidi="ar-DZ"/>
        </w:rPr>
        <w:object w:dxaOrig="300" w:dyaOrig="260" w14:anchorId="3A977720">
          <v:shape id="_x0000_i1136" type="#_x0000_t75" style="width:15pt;height:12.75pt" o:ole="">
            <v:imagedata r:id="rId217" o:title=""/>
          </v:shape>
          <o:OLEObject Type="Embed" ProgID="Equation.DSMT4" ShapeID="_x0000_i1136" DrawAspect="Content" ObjectID="_1777800523" r:id="rId219"/>
        </w:object>
      </w:r>
      <w:r w:rsidR="000161C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ثم ا</w:t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حسب </w:t>
      </w:r>
      <w:r w:rsidRPr="006326CB">
        <w:rPr>
          <w:noProof/>
          <w:position w:val="-10"/>
          <w:lang w:eastAsia="fr-FR" w:bidi="ar-DZ"/>
        </w:rPr>
        <w:object w:dxaOrig="660" w:dyaOrig="340" w14:anchorId="5FC1E3C2">
          <v:shape id="_x0000_i1137" type="#_x0000_t75" style="width:33pt;height:17.25pt" o:ole="">
            <v:imagedata r:id="rId220" o:title=""/>
          </v:shape>
          <o:OLEObject Type="Embed" ProgID="Equation.DSMT4" ShapeID="_x0000_i1137" DrawAspect="Content" ObjectID="_1777800524" r:id="rId221"/>
        </w:object>
      </w:r>
    </w:p>
    <w:p w14:paraId="2A0A7418" w14:textId="77777777" w:rsidR="00DA579C" w:rsidRPr="00B10A2C" w:rsidRDefault="007B7DF3" w:rsidP="002C32D4">
      <w:pPr>
        <w:bidi/>
        <w:spacing w:after="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2C32D4" w:rsidRPr="00B10A2C">
        <w:rPr>
          <w:rFonts w:ascii="Amiri" w:eastAsia="Calibri" w:hAnsi="Amiri" w:cs="Amiri"/>
          <w:b/>
          <w:bCs/>
          <w:sz w:val="28"/>
          <w:szCs w:val="28"/>
          <w:u w:val="single"/>
        </w:rPr>
        <w:t>:</w:t>
      </w:r>
      <w:r w:rsidR="002C32D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قاط)</w:t>
      </w:r>
    </w:p>
    <w:p w14:paraId="6E148459" w14:textId="4B0B63EB" w:rsidR="00BE2CCA" w:rsidRPr="0034276D" w:rsidRDefault="00BE2CCA" w:rsidP="00124483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position w:val="-14"/>
          <w:sz w:val="28"/>
          <w:szCs w:val="28"/>
          <w:lang w:val="en-US" w:bidi="ar-DZ"/>
        </w:rPr>
        <w:object w:dxaOrig="480" w:dyaOrig="400" w14:anchorId="2C4B8137">
          <v:shape id="_x0000_i1138" type="#_x0000_t75" style="width:24pt;height:21pt" o:ole="">
            <v:imagedata r:id="rId222" o:title=""/>
          </v:shape>
          <o:OLEObject Type="Embed" ProgID="Equation.DSMT4" ShapeID="_x0000_i1138" DrawAspect="Content" ObjectID="_1777800525" r:id="rId223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</w:t>
      </w:r>
      <w:r w:rsidR="00903A45"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عددية </w:t>
      </w:r>
      <w:r w:rsidR="00903A45">
        <w:rPr>
          <w:rFonts w:ascii="Amiri" w:eastAsiaTheme="majorEastAsia" w:hAnsi="Amiri" w:cs="Amiri" w:hint="cs"/>
          <w:sz w:val="28"/>
          <w:szCs w:val="28"/>
          <w:rtl/>
          <w:lang w:bidi="ar-DZ"/>
        </w:rPr>
        <w:t>معرفة</w:t>
      </w:r>
      <w:r w:rsidR="000161C4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بحدها الأول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39" w:dyaOrig="360" w14:anchorId="67A8D87F">
          <v:shape id="_x0000_i1139" type="#_x0000_t75" style="width:31.5pt;height:18pt" o:ole="">
            <v:imagedata r:id="rId224" o:title=""/>
          </v:shape>
          <o:OLEObject Type="Embed" ProgID="Equation.DSMT4" ShapeID="_x0000_i1139" DrawAspect="Content" ObjectID="_1777800526" r:id="rId22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3865ED8">
          <v:shape id="_x0000_i1140" type="#_x0000_t75" style="width:12pt;height:9.75pt" o:ole="">
            <v:imagedata r:id="rId226" o:title=""/>
          </v:shape>
          <o:OLEObject Type="Embed" ProgID="Equation.DSMT4" ShapeID="_x0000_i1140" DrawAspect="Content" ObjectID="_1777800527" r:id="rId22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6B003B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340" w:dyaOrig="620" w14:anchorId="64F17516">
          <v:shape id="_x0000_i1141" type="#_x0000_t75" style="width:66pt;height:30.75pt" o:ole="">
            <v:imagedata r:id="rId228" o:title=""/>
          </v:shape>
          <o:OLEObject Type="Embed" ProgID="Equation.DSMT4" ShapeID="_x0000_i1141" DrawAspect="Content" ObjectID="_1777800528" r:id="rId229"/>
        </w:object>
      </w:r>
    </w:p>
    <w:p w14:paraId="24263D0D" w14:textId="77777777" w:rsidR="00BE2CCA" w:rsidRPr="00A05FE6" w:rsidRDefault="00BE2CCA" w:rsidP="004C5B27">
      <w:pPr>
        <w:pStyle w:val="Paragraphedeliste"/>
        <w:keepNext/>
        <w:keepLines/>
        <w:numPr>
          <w:ilvl w:val="0"/>
          <w:numId w:val="4"/>
        </w:numPr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رهن بالتراجع أنه من أجل كل عدد طبيعي </w:t>
      </w:r>
      <w:r w:rsidRPr="0034276D">
        <w:rPr>
          <w:position w:val="-4"/>
          <w:lang w:bidi="ar-DZ"/>
        </w:rPr>
        <w:object w:dxaOrig="220" w:dyaOrig="200" w14:anchorId="1E25A70F">
          <v:shape id="_x0000_i1142" type="#_x0000_t75" style="width:12pt;height:9.75pt" o:ole="">
            <v:imagedata r:id="rId230" o:title=""/>
          </v:shape>
          <o:OLEObject Type="Embed" ProgID="Equation.DSMT4" ShapeID="_x0000_i1142" DrawAspect="Content" ObjectID="_1777800529" r:id="rId231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34276D">
        <w:rPr>
          <w:position w:val="-12"/>
          <w:lang w:bidi="ar-DZ"/>
        </w:rPr>
        <w:object w:dxaOrig="639" w:dyaOrig="360" w14:anchorId="2586AAAA">
          <v:shape id="_x0000_i1143" type="#_x0000_t75" style="width:31.5pt;height:18pt" o:ole="">
            <v:imagedata r:id="rId232" o:title=""/>
          </v:shape>
          <o:OLEObject Type="Embed" ProgID="Equation.DSMT4" ShapeID="_x0000_i1143" DrawAspect="Content" ObjectID="_1777800530" r:id="rId233"/>
        </w:object>
      </w:r>
    </w:p>
    <w:p w14:paraId="6A00D2CB" w14:textId="77777777" w:rsidR="00BE2CCA" w:rsidRPr="0034276D" w:rsidRDefault="00BE2CCA" w:rsidP="004C5B27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بين أ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3A4E08C9">
          <v:shape id="_x0000_i1144" type="#_x0000_t75" style="width:24pt;height:21pt" o:ole="">
            <v:imagedata r:id="rId234" o:title=""/>
          </v:shape>
          <o:OLEObject Type="Embed" ProgID="Equation.DSMT4" ShapeID="_x0000_i1144" DrawAspect="Content" ObjectID="_1777800531" r:id="rId23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ت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زايدة تماما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ستنتج أنها متقاربة</w:t>
      </w:r>
    </w:p>
    <w:p w14:paraId="3CA3A2FE" w14:textId="77777777" w:rsidR="00BE2CCA" w:rsidRDefault="00BE2CCA" w:rsidP="00881F8B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5EB3D65E">
          <v:shape id="_x0000_i1145" type="#_x0000_t75" style="width:24pt;height:21pt" o:ole="">
            <v:imagedata r:id="rId236" o:title=""/>
          </v:shape>
          <o:OLEObject Type="Embed" ProgID="Equation.DSMT4" ShapeID="_x0000_i1145" DrawAspect="Content" ObjectID="_1777800532" r:id="rId23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</w:t>
      </w:r>
      <w:r w:rsidR="00881F8B"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433BBB3">
          <v:shape id="_x0000_i1146" type="#_x0000_t75" style="width:12pt;height:9.75pt" o:ole="">
            <v:imagedata r:id="rId238" o:title=""/>
          </v:shape>
          <o:OLEObject Type="Embed" ProgID="Equation.DSMT4" ShapeID="_x0000_i1146" DrawAspect="Content" ObjectID="_1777800533" r:id="rId239"/>
        </w:object>
      </w:r>
      <w:r w:rsidR="00881F8B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6B003B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1600" w:dyaOrig="400" w14:anchorId="3FB49CEA">
          <v:shape id="_x0000_i1147" type="#_x0000_t75" style="width:79.5pt;height:20.25pt" o:ole="">
            <v:imagedata r:id="rId240" o:title=""/>
          </v:shape>
          <o:OLEObject Type="Embed" ProgID="Equation.DSMT4" ShapeID="_x0000_i1147" DrawAspect="Content" ObjectID="_1777800534" r:id="rId241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6CB0BDAB" w14:textId="09D02872" w:rsidR="004C5B27" w:rsidRPr="0034276D" w:rsidRDefault="00903A45" w:rsidP="004C5B27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eastAsiaTheme="majorEastAsia" w:hAnsi="Amiri" w:cs="Amiri" w:hint="cs"/>
          <w:sz w:val="28"/>
          <w:szCs w:val="28"/>
          <w:rtl/>
        </w:rPr>
        <w:t>بين</w:t>
      </w:r>
      <w:r w:rsidR="004C5B27" w:rsidRPr="0034276D">
        <w:rPr>
          <w:rFonts w:ascii="Amiri" w:eastAsiaTheme="majorEastAsia" w:hAnsi="Amiri" w:cs="Amiri"/>
          <w:sz w:val="28"/>
          <w:szCs w:val="28"/>
          <w:rtl/>
        </w:rPr>
        <w:t xml:space="preserve"> أنّ</w:t>
      </w:r>
      <w:r w:rsidR="004C5B27" w:rsidRPr="0034276D">
        <w:rPr>
          <w:rFonts w:ascii="Amiri" w:hAnsi="Amiri" w:cs="Amiri"/>
          <w:position w:val="-14"/>
          <w:sz w:val="28"/>
          <w:szCs w:val="28"/>
        </w:rPr>
        <w:object w:dxaOrig="480" w:dyaOrig="400" w14:anchorId="0EF4A383">
          <v:shape id="_x0000_i1148" type="#_x0000_t75" style="width:24pt;height:21pt" o:ole="">
            <v:imagedata r:id="rId242" o:title=""/>
          </v:shape>
          <o:OLEObject Type="Embed" ProgID="Equation.DSMT4" ShapeID="_x0000_i1148" DrawAspect="Content" ObjectID="_1777800535" r:id="rId243"/>
        </w:object>
      </w:r>
      <w:r w:rsidR="004C5B2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حسابية أساسها </w:t>
      </w:r>
      <w:r w:rsidR="004C5B27" w:rsidRPr="006B003B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5A319EA6">
          <v:shape id="_x0000_i1149" type="#_x0000_t75" style="width:29.25pt;height:12.75pt" o:ole="">
            <v:imagedata r:id="rId244" o:title=""/>
          </v:shape>
          <o:OLEObject Type="Embed" ProgID="Equation.DSMT4" ShapeID="_x0000_i1149" DrawAspect="Content" ObjectID="_1777800536" r:id="rId245"/>
        </w:object>
      </w:r>
      <w:r w:rsidR="004C5B2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حسب حدها </w:t>
      </w:r>
      <w:r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>الأول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استنتج، اتجاه</w:t>
      </w:r>
      <w:r w:rsidR="004C5B27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تغيرها</w:t>
      </w:r>
    </w:p>
    <w:p w14:paraId="53692954" w14:textId="5F9CF19C" w:rsidR="002C32D4" w:rsidRPr="004C5B27" w:rsidRDefault="004C5B27" w:rsidP="004C5B27">
      <w:pPr>
        <w:keepNext/>
        <w:keepLines/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903A45"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="00903A45">
        <w:rPr>
          <w:rFonts w:ascii="Amiri" w:hAnsi="Amiri" w:cs="Amiri"/>
          <w:b/>
          <w:bCs/>
          <w:sz w:val="28"/>
          <w:szCs w:val="28"/>
        </w:rPr>
        <w:t xml:space="preserve"> (</w:t>
      </w:r>
      <w:r w:rsidR="00903A45" w:rsidRPr="0034276D">
        <w:rPr>
          <w:rFonts w:ascii="Amiri" w:eastAsiaTheme="majorEastAsia" w:hAnsi="Amiri" w:cs="Amiri" w:hint="cs"/>
          <w:sz w:val="28"/>
          <w:szCs w:val="28"/>
          <w:rtl/>
        </w:rPr>
        <w:t>اكتب</w:t>
      </w:r>
      <w:r w:rsidRPr="0034276D">
        <w:rPr>
          <w:rFonts w:ascii="Amiri" w:eastAsiaTheme="majorEastAsia" w:hAnsi="Amiri" w:cs="Amiri"/>
          <w:position w:val="-12"/>
          <w:sz w:val="28"/>
          <w:szCs w:val="28"/>
        </w:rPr>
        <w:object w:dxaOrig="279" w:dyaOrig="360" w14:anchorId="3CA019C6">
          <v:shape id="_x0000_i1150" type="#_x0000_t75" style="width:12.75pt;height:18pt" o:ole="">
            <v:imagedata r:id="rId246" o:title=""/>
          </v:shape>
          <o:OLEObject Type="Embed" ProgID="Equation.DSMT4" ShapeID="_x0000_i1150" DrawAspect="Content" ObjectID="_1777800537" r:id="rId24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6509A81B">
          <v:shape id="_x0000_i1151" type="#_x0000_t75" style="width:12pt;height:9.75pt" o:ole="">
            <v:imagedata r:id="rId248" o:title=""/>
          </v:shape>
          <o:OLEObject Type="Embed" ProgID="Equation.DSMT4" ShapeID="_x0000_i1151" DrawAspect="Content" ObjectID="_1777800538" r:id="rId249"/>
        </w:object>
      </w:r>
      <w:r w:rsidR="00881F8B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بين أن</w:t>
      </w:r>
      <w:r w:rsidR="00881F8B">
        <w:rPr>
          <w:rFonts w:ascii="Amiri" w:eastAsiaTheme="majorEastAsia" w:hAnsi="Amiri" w:cs="Amiri" w:hint="cs"/>
          <w:sz w:val="28"/>
          <w:szCs w:val="28"/>
          <w:rtl/>
          <w:lang w:bidi="ar-DZ"/>
        </w:rPr>
        <w:t>ه م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E82F238">
          <v:shape id="_x0000_i1152" type="#_x0000_t75" style="width:12pt;height:9.75pt" o:ole="">
            <v:imagedata r:id="rId238" o:title=""/>
          </v:shape>
          <o:OLEObject Type="Embed" ProgID="Equation.DSMT4" ShapeID="_x0000_i1152" DrawAspect="Content" ObjectID="_1777800539" r:id="rId250"/>
        </w:objec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:</w:t>
      </w:r>
      <w:r w:rsidRPr="0034276D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100" w:dyaOrig="620" w14:anchorId="40932317">
          <v:shape id="_x0000_i1153" type="#_x0000_t75" style="width:56.25pt;height:30.75pt" o:ole="">
            <v:imagedata r:id="rId251" o:title=""/>
          </v:shape>
          <o:OLEObject Type="Embed" ProgID="Equation.DSMT4" ShapeID="_x0000_i1153" DrawAspect="Content" ObjectID="_1777800540" r:id="rId252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احسب</w:t>
      </w:r>
      <w:r w:rsidRPr="0034276D">
        <w:rPr>
          <w:rFonts w:ascii="Amiri" w:hAnsi="Amiri" w:cs="Amiri"/>
          <w:position w:val="-20"/>
          <w:sz w:val="28"/>
          <w:szCs w:val="28"/>
        </w:rPr>
        <w:object w:dxaOrig="720" w:dyaOrig="440" w14:anchorId="67B5ED8A">
          <v:shape id="_x0000_i1154" type="#_x0000_t75" style="width:36.75pt;height:22.5pt" o:ole="">
            <v:imagedata r:id="rId253" o:title=""/>
          </v:shape>
          <o:OLEObject Type="Embed" ProgID="Equation.DSMT4" ShapeID="_x0000_i1154" DrawAspect="Content" ObjectID="_1777800541" r:id="rId254"/>
        </w:object>
      </w:r>
    </w:p>
    <w:p w14:paraId="04635E0D" w14:textId="77777777" w:rsidR="00BE2CCA" w:rsidRPr="004C5B27" w:rsidRDefault="00BE2CCA" w:rsidP="004C5B27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نضع </w:t>
      </w:r>
      <w:r w:rsidRPr="004C5B27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4966AC36">
          <v:shape id="_x0000_i1155" type="#_x0000_t75" style="width:12pt;height:9.75pt" o:ole="">
            <v:imagedata r:id="rId238" o:title=""/>
          </v:shape>
          <o:OLEObject Type="Embed" ProgID="Equation.DSMT4" ShapeID="_x0000_i1155" DrawAspect="Content" ObjectID="_1777800542" r:id="rId255"/>
        </w:object>
      </w:r>
      <w:r w:rsidRPr="004C5B27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:  </w:t>
      </w:r>
      <w:r w:rsidRPr="006B003B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400" w:dyaOrig="420" w14:anchorId="02E96EBC">
          <v:shape id="_x0000_i1156" type="#_x0000_t75" style="width:270pt;height:21pt" o:ole="">
            <v:imagedata r:id="rId256" o:title=""/>
          </v:shape>
          <o:OLEObject Type="Embed" ProgID="Equation.DSMT4" ShapeID="_x0000_i1156" DrawAspect="Content" ObjectID="_1777800543" r:id="rId257"/>
        </w:object>
      </w:r>
    </w:p>
    <w:p w14:paraId="731BC6BA" w14:textId="26795F8D" w:rsidR="00BE2CCA" w:rsidRPr="0034276D" w:rsidRDefault="00903A45" w:rsidP="004C5B27">
      <w:pPr>
        <w:keepNext/>
        <w:keepLines/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4C5B27">
        <w:rPr>
          <w:rFonts w:ascii="Amiri" w:eastAsiaTheme="majorEastAsia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>احسب</w:t>
      </w:r>
      <w:r w:rsidR="00BE2CCA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بدلالة </w:t>
      </w:r>
      <w:r w:rsidR="00BE2CCA"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049D0FA">
          <v:shape id="_x0000_i1157" type="#_x0000_t75" style="width:12pt;height:9.75pt" o:ole="">
            <v:imagedata r:id="rId258" o:title=""/>
          </v:shape>
          <o:OLEObject Type="Embed" ProgID="Equation.DSMT4" ShapeID="_x0000_i1157" DrawAspect="Content" ObjectID="_1777800544" r:id="rId259"/>
        </w:object>
      </w:r>
      <w:r w:rsidR="00BE2CCA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جموع</w:t>
      </w:r>
      <w:r w:rsidR="00BE2CCA"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300" w:dyaOrig="360" w14:anchorId="3AE2E6E2">
          <v:shape id="_x0000_i1158" type="#_x0000_t75" style="width:15pt;height:18pt" o:ole="">
            <v:imagedata r:id="rId260" o:title=""/>
          </v:shape>
          <o:OLEObject Type="Embed" ProgID="Equation.DSMT4" ShapeID="_x0000_i1158" DrawAspect="Content" ObjectID="_1777800545" r:id="rId261"/>
        </w:object>
      </w:r>
    </w:p>
    <w:p w14:paraId="0BA3BBA5" w14:textId="0F3DE0CF" w:rsidR="00BE2CCA" w:rsidRPr="00BE2CCA" w:rsidRDefault="009B5B37" w:rsidP="004C5B27">
      <w:pPr>
        <w:keepNext/>
        <w:keepLines/>
        <w:bidi/>
        <w:spacing w:after="0" w:line="240" w:lineRule="auto"/>
        <w:contextualSpacing/>
        <w:outlineLvl w:val="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="00903A45">
        <w:rPr>
          <w:rFonts w:ascii="Amiri" w:hAnsi="Amiri" w:cs="Amiri"/>
          <w:b/>
          <w:bCs/>
          <w:sz w:val="28"/>
          <w:szCs w:val="28"/>
        </w:rPr>
        <w:t xml:space="preserve"> (</w:t>
      </w:r>
      <w:r w:rsidR="004C5B27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BE2CCA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BE2CCA" w:rsidRPr="006B003B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60" w14:anchorId="2DC03156">
          <v:shape id="_x0000_i1159" type="#_x0000_t75" style="width:14.25pt;height:18pt" o:ole="">
            <v:imagedata r:id="rId262" o:title=""/>
          </v:shape>
          <o:OLEObject Type="Embed" ProgID="Equation.DSMT4" ShapeID="_x0000_i1159" DrawAspect="Content" ObjectID="_1777800546" r:id="rId263"/>
        </w:object>
      </w:r>
      <w:r w:rsidR="00BE2CCA">
        <w:rPr>
          <w:rFonts w:ascii="Amiri" w:hAnsi="Amiri" w:cs="Amiri" w:hint="cs"/>
          <w:sz w:val="28"/>
          <w:szCs w:val="28"/>
          <w:rtl/>
          <w:lang w:bidi="ar-DZ"/>
        </w:rPr>
        <w:t xml:space="preserve">حيث: </w:t>
      </w:r>
      <w:r w:rsidR="00BE2CCA" w:rsidRPr="006B003B">
        <w:rPr>
          <w:rFonts w:ascii="Amiri" w:hAnsi="Amiri" w:cs="Amiri"/>
          <w:position w:val="-12"/>
          <w:sz w:val="28"/>
          <w:szCs w:val="28"/>
          <w:lang w:bidi="ar-DZ"/>
        </w:rPr>
        <w:object w:dxaOrig="2240" w:dyaOrig="400" w14:anchorId="413183CA">
          <v:shape id="_x0000_i1160" type="#_x0000_t75" style="width:111.75pt;height:20.25pt" o:ole="">
            <v:imagedata r:id="rId264" o:title=""/>
          </v:shape>
          <o:OLEObject Type="Embed" ProgID="Equation.DSMT4" ShapeID="_x0000_i1160" DrawAspect="Content" ObjectID="_1777800547" r:id="rId265"/>
        </w:object>
      </w:r>
      <w:r w:rsidR="00BE2CCA" w:rsidRPr="0034276D">
        <w:rPr>
          <w:rFonts w:ascii="Amiri" w:hAnsi="Amiri" w:cs="Amiri"/>
          <w:sz w:val="28"/>
          <w:szCs w:val="28"/>
          <w:lang w:bidi="ar-DZ"/>
        </w:rPr>
        <w:t> </w:t>
      </w:r>
    </w:p>
    <w:p w14:paraId="236255FA" w14:textId="77777777" w:rsidR="0088054A" w:rsidRPr="00B10A2C" w:rsidRDefault="0088054A" w:rsidP="006B65A6">
      <w:pPr>
        <w:bidi/>
        <w:spacing w:after="0"/>
        <w:ind w:right="-142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6B65A6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: 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</w:t>
      </w:r>
      <w:r w:rsidR="006B65A6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0E8911AB" w14:textId="319B372B" w:rsidR="0088054A" w:rsidRPr="00024242" w:rsidRDefault="00024242" w:rsidP="00024242">
      <w:pPr>
        <w:bidi/>
        <w:spacing w:after="0" w:line="240" w:lineRule="auto"/>
        <w:ind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88054A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في مجموعة الأعداد المركبة </w:t>
      </w:r>
      <w:r w:rsidR="0088054A" w:rsidRPr="003935DB">
        <w:rPr>
          <w:position w:val="-4"/>
          <w:lang w:bidi="ar-DZ"/>
        </w:rPr>
        <w:object w:dxaOrig="260" w:dyaOrig="260" w14:anchorId="2399A42B">
          <v:shape id="_x0000_i1161" type="#_x0000_t75" style="width:12.75pt;height:12.75pt" o:ole="">
            <v:imagedata r:id="rId266" o:title=""/>
          </v:shape>
          <o:OLEObject Type="Embed" ProgID="Equation.DSMT4" ShapeID="_x0000_i1161" DrawAspect="Content" ObjectID="_1777800548" r:id="rId267"/>
        </w:object>
      </w:r>
      <w:r w:rsidR="00DA4D19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ثير الحدود </w:t>
      </w:r>
      <w:r w:rsidR="0088054A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A4D19" w:rsidRPr="00DA4D19">
        <w:rPr>
          <w:position w:val="-14"/>
          <w:lang w:bidi="ar-DZ"/>
        </w:rPr>
        <w:object w:dxaOrig="660" w:dyaOrig="400" w14:anchorId="583BB98C">
          <v:shape id="_x0000_i1162" type="#_x0000_t75" style="width:32.25pt;height:19.5pt" o:ole="">
            <v:imagedata r:id="rId268" o:title=""/>
          </v:shape>
          <o:OLEObject Type="Embed" ProgID="Equation.DSMT4" ShapeID="_x0000_i1162" DrawAspect="Content" ObjectID="_1777800549" r:id="rId269"/>
        </w:object>
      </w:r>
      <w:r w:rsidR="00DA4D19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903A45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="00DF509F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88054A" w:rsidRPr="003935DB">
        <w:rPr>
          <w:position w:val="-10"/>
          <w:lang w:bidi="ar-DZ"/>
        </w:rPr>
        <w:object w:dxaOrig="2860" w:dyaOrig="380" w14:anchorId="064A04FB">
          <v:shape id="_x0000_i1163" type="#_x0000_t75" style="width:143.25pt;height:18.75pt" o:ole="">
            <v:imagedata r:id="rId270" o:title=""/>
          </v:shape>
          <o:OLEObject Type="Embed" ProgID="Equation.DSMT4" ShapeID="_x0000_i1163" DrawAspect="Content" ObjectID="_1777800550" r:id="rId271"/>
        </w:object>
      </w:r>
    </w:p>
    <w:p w14:paraId="3B77894A" w14:textId="6F8F6D9B" w:rsidR="00BE2CCA" w:rsidRDefault="00903A45" w:rsidP="00FD7E20">
      <w:pPr>
        <w:pStyle w:val="Paragraphedeliste"/>
        <w:numPr>
          <w:ilvl w:val="0"/>
          <w:numId w:val="16"/>
        </w:numPr>
        <w:bidi/>
        <w:spacing w:after="0"/>
        <w:ind w:left="283" w:right="-142"/>
        <w:rPr>
          <w:rFonts w:ascii="Amiri" w:eastAsia="Calibri" w:hAnsi="Amiri" w:cs="Amiri"/>
          <w:sz w:val="28"/>
          <w:szCs w:val="28"/>
        </w:rPr>
      </w:pPr>
      <w:r w:rsidRPr="007F5C97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7F5C97">
        <w:rPr>
          <w:rFonts w:ascii="Amiri" w:eastAsiaTheme="minorEastAsia" w:hAnsi="Amiri" w:cs="Amiri"/>
          <w:b/>
          <w:bCs/>
          <w:sz w:val="28"/>
          <w:szCs w:val="28"/>
          <w:lang w:bidi="ar-DZ"/>
        </w:rPr>
        <w:t xml:space="preserve"> (</w:t>
      </w:r>
      <w:r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>احسب</w:t>
      </w:r>
      <w:r w:rsidR="0088054A" w:rsidRPr="003935DB">
        <w:rPr>
          <w:position w:val="-10"/>
          <w:lang w:bidi="ar-DZ"/>
        </w:rPr>
        <w:object w:dxaOrig="560" w:dyaOrig="340" w14:anchorId="60ADD1D8">
          <v:shape id="_x0000_i1164" type="#_x0000_t75" style="width:27.75pt;height:17.25pt" o:ole="">
            <v:imagedata r:id="rId272" o:title=""/>
          </v:shape>
          <o:OLEObject Type="Embed" ProgID="Equation.DSMT4" ShapeID="_x0000_i1164" DrawAspect="Content" ObjectID="_1777800551" r:id="rId273"/>
        </w:object>
      </w:r>
      <w:r w:rsidR="00DF509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ثم </w: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جد العددين الحقيقين </w:t>
      </w:r>
      <w:r w:rsidR="0088054A" w:rsidRPr="003504AE">
        <w:rPr>
          <w:position w:val="-6"/>
          <w:lang w:bidi="ar-DZ"/>
        </w:rPr>
        <w:object w:dxaOrig="240" w:dyaOrig="240" w14:anchorId="0758424F">
          <v:shape id="_x0000_i1165" type="#_x0000_t75" style="width:12pt;height:12pt" o:ole="">
            <v:imagedata r:id="rId274" o:title=""/>
          </v:shape>
          <o:OLEObject Type="Embed" ProgID="Equation.DSMT4" ShapeID="_x0000_i1165" DrawAspect="Content" ObjectID="_1777800552" r:id="rId275"/>
        </w:objec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88054A" w:rsidRPr="003504AE">
        <w:rPr>
          <w:position w:val="-10"/>
          <w:lang w:bidi="ar-DZ"/>
        </w:rPr>
        <w:object w:dxaOrig="200" w:dyaOrig="320" w14:anchorId="5FF48752">
          <v:shape id="_x0000_i1166" type="#_x0000_t75" style="width:9.75pt;height:15.75pt" o:ole="">
            <v:imagedata r:id="rId276" o:title=""/>
          </v:shape>
          <o:OLEObject Type="Embed" ProgID="Equation.DSMT4" ShapeID="_x0000_i1166" DrawAspect="Content" ObjectID="_1777800553" r:id="rId277"/>
        </w:object>
      </w:r>
      <w:r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:</w: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88054A" w:rsidRPr="003504AE">
        <w:rPr>
          <w:position w:val="-10"/>
          <w:lang w:bidi="ar-DZ"/>
        </w:rPr>
        <w:object w:dxaOrig="2780" w:dyaOrig="380" w14:anchorId="42F83E97">
          <v:shape id="_x0000_i1167" type="#_x0000_t75" style="width:138.75pt;height:18.75pt" o:ole="">
            <v:imagedata r:id="rId278" o:title=""/>
          </v:shape>
          <o:OLEObject Type="Embed" ProgID="Equation.DSMT4" ShapeID="_x0000_i1167" DrawAspect="Content" ObjectID="_1777800554" r:id="rId279"/>
        </w:object>
      </w:r>
      <w:r w:rsidR="0088054A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7F5C97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7F5C97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حل</w:t>
      </w:r>
      <w:r w:rsidR="0088054A"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</w:t>
      </w:r>
      <w:r w:rsidR="0088054A" w:rsidRPr="003935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4885EC9D">
          <v:shape id="_x0000_i1168" type="#_x0000_t75" style="width:12.75pt;height:12.75pt" o:ole="">
            <v:imagedata r:id="rId266" o:title=""/>
          </v:shape>
          <o:OLEObject Type="Embed" ProgID="Equation.DSMT4" ShapeID="_x0000_i1168" DrawAspect="Content" ObjectID="_1777800555" r:id="rId280"/>
        </w:object>
      </w:r>
      <w:r w:rsidR="0088054A" w:rsidRPr="003935DB">
        <w:rPr>
          <w:rFonts w:ascii="Amiri" w:eastAsiaTheme="minorEastAsia" w:hAnsi="Amiri" w:cs="Amiri" w:hint="cs"/>
          <w:sz w:val="28"/>
          <w:szCs w:val="28"/>
          <w:rtl/>
          <w:lang w:bidi="ar-DZ"/>
        </w:rPr>
        <w:t>المعادلة:</w:t>
      </w:r>
      <w:r w:rsidR="0088054A" w:rsidRPr="003935DB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40" w:dyaOrig="340" w14:anchorId="54D320FF">
          <v:shape id="_x0000_i1169" type="#_x0000_t75" style="width:47.25pt;height:17.25pt" o:ole="">
            <v:imagedata r:id="rId281" o:title=""/>
          </v:shape>
          <o:OLEObject Type="Embed" ProgID="Equation.DSMT4" ShapeID="_x0000_i1169" DrawAspect="Content" ObjectID="_1777800556" r:id="rId282"/>
        </w:object>
      </w:r>
      <w:r w:rsidR="0088054A"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73DAB040" w14:textId="77777777" w:rsidR="00BE3BEE" w:rsidRPr="00BE3BEE" w:rsidRDefault="001D2E4B" w:rsidP="006B65A6">
      <w:pPr>
        <w:pStyle w:val="Paragraphedeliste"/>
        <w:numPr>
          <w:ilvl w:val="0"/>
          <w:numId w:val="16"/>
        </w:numPr>
        <w:bidi/>
        <w:spacing w:after="0" w:line="240" w:lineRule="auto"/>
        <w:ind w:left="283" w:right="-426"/>
        <w:rPr>
          <w:rFonts w:ascii="Amiri" w:eastAsiaTheme="minorEastAsia" w:hAnsi="Amiri" w:cs="Amiri"/>
          <w:sz w:val="28"/>
          <w:szCs w:val="28"/>
          <w:lang w:bidi="ar-DZ"/>
        </w:rPr>
      </w:pP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في المستوي المركب المنسوب الى معلم متعامد ومتجانس </w:t>
      </w:r>
      <w:r w:rsidRPr="003935DB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880" w:dyaOrig="520" w14:anchorId="42A5A7EF">
          <v:shape id="_x0000_i1170" type="#_x0000_t75" style="width:44.25pt;height:26.25pt" o:ole="">
            <v:imagedata r:id="rId283" o:title=""/>
          </v:shape>
          <o:OLEObject Type="Embed" ProgID="Equation.DSMT4" ShapeID="_x0000_i1170" DrawAspect="Content" ObjectID="_1777800557" r:id="rId284"/>
        </w:object>
      </w: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عتبر النقط</w:t>
      </w:r>
      <w:r w:rsidR="009B5B37" w:rsidRPr="009B5B37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682858BC">
          <v:shape id="_x0000_i1171" type="#_x0000_t75" style="width:13.5pt;height:13.5pt" o:ole="">
            <v:imagedata r:id="rId285" o:title=""/>
          </v:shape>
          <o:OLEObject Type="Embed" ProgID="Equation.DSMT4" ShapeID="_x0000_i1171" DrawAspect="Content" ObjectID="_1777800558" r:id="rId286"/>
        </w:object>
      </w:r>
      <w:r w:rsidR="000361A3">
        <w:rPr>
          <w:rFonts w:ascii="Amiri" w:eastAsiaTheme="minorEastAsia" w:hAnsi="Amiri" w:cs="Amiri" w:hint="cs"/>
          <w:sz w:val="28"/>
          <w:szCs w:val="28"/>
          <w:rtl/>
          <w:lang w:bidi="ar-DZ"/>
        </w:rPr>
        <w:t>,</w:t>
      </w:r>
      <w:r w:rsidR="000361A3" w:rsidRPr="009B5B37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79" w:dyaOrig="260" w14:anchorId="6EE10720">
          <v:shape id="_x0000_i1172" type="#_x0000_t75" style="width:14.25pt;height:13.5pt" o:ole="">
            <v:imagedata r:id="rId287" o:title=""/>
          </v:shape>
          <o:OLEObject Type="Embed" ProgID="Equation.DSMT4" ShapeID="_x0000_i1172" DrawAspect="Content" ObjectID="_1777800559" r:id="rId288"/>
        </w:object>
      </w:r>
      <w:r w:rsidR="000361A3">
        <w:rPr>
          <w:rFonts w:ascii="Amiri" w:eastAsiaTheme="minorEastAsia" w:hAnsi="Amiri" w:cs="Amiri" w:hint="cs"/>
          <w:sz w:val="28"/>
          <w:szCs w:val="28"/>
          <w:rtl/>
          <w:lang w:bidi="ar-DZ"/>
        </w:rPr>
        <w:t>و</w:t>
      </w:r>
      <w:r w:rsidR="000361A3" w:rsidRPr="000361A3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49DB46DE">
          <v:shape id="_x0000_i1173" type="#_x0000_t75" style="width:14.25pt;height:14.25pt" o:ole="">
            <v:imagedata r:id="rId289" o:title=""/>
          </v:shape>
          <o:OLEObject Type="Embed" ProgID="Equation.DSMT4" ShapeID="_x0000_i1173" DrawAspect="Content" ObjectID="_1777800560" r:id="rId290"/>
        </w:object>
      </w: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واحقها على </w:t>
      </w:r>
      <w:r w:rsidRPr="003935DB">
        <w:rPr>
          <w:rFonts w:ascii="Amiri" w:eastAsiaTheme="minorEastAsia" w:hAnsi="Amiri" w:cs="Amiri" w:hint="cs"/>
          <w:sz w:val="28"/>
          <w:szCs w:val="28"/>
          <w:rtl/>
          <w:lang w:bidi="ar-DZ"/>
        </w:rPr>
        <w:t>الترتيب:</w:t>
      </w:r>
    </w:p>
    <w:p w14:paraId="27A87552" w14:textId="77777777" w:rsidR="003935DB" w:rsidRDefault="00000000" w:rsidP="0088054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</w:rPr>
        <w:pict w14:anchorId="7C3A9061">
          <v:shape id="Connecteur droit avec flèche 1544881" o:spid="_x0000_s1254" type="#_x0000_t32" style="position:absolute;left:0;text-align:left;margin-left:-5.05pt;margin-top:-.2pt;width:524.25pt;height:0;flip:x;z-index:25168384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88054A">
        <w:rPr>
          <w:rFonts w:ascii="Amiri" w:eastAsia="Calibri" w:hAnsi="Amiri" w:cs="Amiri"/>
          <w:b/>
          <w:bCs/>
          <w:sz w:val="28"/>
          <w:szCs w:val="28"/>
          <w:lang w:bidi="ar-DZ"/>
        </w:rPr>
        <w:t>3</w: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04A99E30" w14:textId="77777777" w:rsidR="00BE2CCA" w:rsidRPr="004D3F0D" w:rsidRDefault="00BE2CCA" w:rsidP="00520441">
      <w:pPr>
        <w:pStyle w:val="Paragraphedeliste"/>
        <w:bidi/>
        <w:spacing w:after="0" w:line="240" w:lineRule="auto"/>
        <w:ind w:left="642"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320" w:dyaOrig="420" w14:anchorId="6DC1E25B">
          <v:shape id="_x0000_i1174" type="#_x0000_t75" style="width:66pt;height:21pt" o:ole="">
            <v:imagedata r:id="rId291" o:title=""/>
          </v:shape>
          <o:OLEObject Type="Embed" ProgID="Equation.DSMT4" ShapeID="_x0000_i1174" DrawAspect="Content" ObjectID="_1777800561" r:id="rId292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320" w:dyaOrig="420" w14:anchorId="4215A67C">
          <v:shape id="_x0000_i1175" type="#_x0000_t75" style="width:66pt;height:21pt" o:ole="">
            <v:imagedata r:id="rId293" o:title=""/>
          </v:shape>
          <o:OLEObject Type="Embed" ProgID="Equation.DSMT4" ShapeID="_x0000_i1175" DrawAspect="Content" ObjectID="_1777800562" r:id="rId294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720" w:dyaOrig="360" w14:anchorId="53A0AC67">
          <v:shape id="_x0000_i1176" type="#_x0000_t75" style="width:36pt;height:18pt" o:ole="">
            <v:imagedata r:id="rId295" o:title=""/>
          </v:shape>
          <o:OLEObject Type="Embed" ProgID="Equation.DSMT4" ShapeID="_x0000_i1176" DrawAspect="Content" ObjectID="_1777800563" r:id="rId296"/>
        </w:object>
      </w:r>
      <w:r w:rsidR="001559A3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7A265147" w14:textId="49EDC8EA" w:rsidR="003504AE" w:rsidRPr="0018338C" w:rsidRDefault="0018338C" w:rsidP="0018338C">
      <w:pPr>
        <w:bidi/>
        <w:spacing w:after="0" w:line="240" w:lineRule="auto"/>
        <w:ind w:left="360"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proofErr w:type="gramStart"/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proofErr w:type="gramEnd"/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اكتب </w:t>
      </w:r>
      <w:r w:rsidR="003504AE" w:rsidRPr="003504AE">
        <w:rPr>
          <w:position w:val="-12"/>
          <w:lang w:bidi="ar-DZ"/>
        </w:rPr>
        <w:object w:dxaOrig="300" w:dyaOrig="360" w14:anchorId="5602BE96">
          <v:shape id="_x0000_i1177" type="#_x0000_t75" style="width:15pt;height:18pt" o:ole="">
            <v:imagedata r:id="rId297" o:title=""/>
          </v:shape>
          <o:OLEObject Type="Embed" ProgID="Equation.DSMT4" ShapeID="_x0000_i1177" DrawAspect="Content" ObjectID="_1777800564" r:id="rId298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3504AE" w:rsidRPr="003504AE">
        <w:rPr>
          <w:position w:val="-12"/>
          <w:lang w:bidi="ar-DZ"/>
        </w:rPr>
        <w:object w:dxaOrig="300" w:dyaOrig="360" w14:anchorId="42567229">
          <v:shape id="_x0000_i1178" type="#_x0000_t75" style="width:15pt;height:18pt" o:ole="">
            <v:imagedata r:id="rId299" o:title=""/>
          </v:shape>
          <o:OLEObject Type="Embed" ProgID="Equation.DSMT4" ShapeID="_x0000_i1178" DrawAspect="Content" ObjectID="_1777800565" r:id="rId300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لى الشكل الأسي</w: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بين أن: </w:t>
      </w:r>
      <w:r w:rsidR="00556DA2" w:rsidRPr="003504AE">
        <w:rPr>
          <w:position w:val="-34"/>
          <w:lang w:bidi="ar-DZ"/>
        </w:rPr>
        <w:object w:dxaOrig="2439" w:dyaOrig="859" w14:anchorId="0966576E">
          <v:shape id="_x0000_i1179" type="#_x0000_t75" style="width:122.25pt;height:42.75pt" o:ole="">
            <v:imagedata r:id="rId301" o:title=""/>
          </v:shape>
          <o:OLEObject Type="Embed" ProgID="Equation.DSMT4" ShapeID="_x0000_i1179" DrawAspect="Content" ObjectID="_1777800566" r:id="rId302"/>
        </w:object>
      </w:r>
      <w:r w:rsidR="003504AE" w:rsidRPr="0018338C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ج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ين العدد الطبيعي </w:t>
      </w:r>
      <w:r w:rsidR="003504AE" w:rsidRPr="003504AE">
        <w:rPr>
          <w:position w:val="-6"/>
          <w:lang w:bidi="ar-DZ"/>
        </w:rPr>
        <w:object w:dxaOrig="200" w:dyaOrig="220" w14:anchorId="3634C3D8">
          <v:shape id="_x0000_i1180" type="#_x0000_t75" style="width:9.75pt;height:11.25pt" o:ole="">
            <v:imagedata r:id="rId303" o:title=""/>
          </v:shape>
          <o:OLEObject Type="Embed" ProgID="Equation.DSMT4" ShapeID="_x0000_i1180" DrawAspect="Content" ObjectID="_1777800567" r:id="rId304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حتى يكون العدد </w:t>
      </w:r>
      <w:r w:rsidR="003504AE" w:rsidRPr="003504AE">
        <w:rPr>
          <w:position w:val="-34"/>
          <w:lang w:bidi="ar-DZ"/>
        </w:rPr>
        <w:object w:dxaOrig="700" w:dyaOrig="859" w14:anchorId="214A07BE">
          <v:shape id="_x0000_i1181" type="#_x0000_t75" style="width:35.25pt;height:42.75pt" o:ole="">
            <v:imagedata r:id="rId305" o:title=""/>
          </v:shape>
          <o:OLEObject Type="Embed" ProgID="Equation.DSMT4" ShapeID="_x0000_i1181" DrawAspect="Content" ObjectID="_1777800568" r:id="rId306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ددا حقيقيا موجبا</w:t>
      </w:r>
      <w:r w:rsidR="003B085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2B0919B0" w14:textId="22031782" w:rsidR="003504AE" w:rsidRDefault="003504AE" w:rsidP="0018338C">
      <w:pPr>
        <w:pStyle w:val="Paragraphedeliste"/>
        <w:numPr>
          <w:ilvl w:val="0"/>
          <w:numId w:val="16"/>
        </w:numPr>
        <w:bidi/>
        <w:spacing w:after="0" w:line="240" w:lineRule="auto"/>
        <w:ind w:left="283" w:right="142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نضع العدد المركب </w:t>
      </w:r>
      <w:r w:rsidRPr="003504A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40" w:dyaOrig="260" w14:anchorId="3017C86F">
          <v:shape id="_x0000_i1182" type="#_x0000_t75" style="width:12pt;height:12.75pt" o:ole="">
            <v:imagedata r:id="rId307" o:title=""/>
          </v:shape>
          <o:OLEObject Type="Embed" ProgID="Equation.DSMT4" ShapeID="_x0000_i1182" DrawAspect="Content" ObjectID="_1777800569" r:id="rId308"/>
        </w:object>
      </w:r>
      <w:r w:rsidR="00903A45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3504AE">
        <w:rPr>
          <w:rFonts w:ascii="Amiri" w:eastAsiaTheme="minorEastAsia" w:hAnsi="Amiri" w:cs="Amiri"/>
          <w:position w:val="-32"/>
          <w:sz w:val="28"/>
          <w:szCs w:val="28"/>
          <w:lang w:bidi="ar-DZ"/>
        </w:rPr>
        <w:object w:dxaOrig="1260" w:dyaOrig="740" w14:anchorId="1B711DF2">
          <v:shape id="_x0000_i1183" type="#_x0000_t75" style="width:63.75pt;height:36.75pt" o:ole="">
            <v:imagedata r:id="rId309" o:title=""/>
          </v:shape>
          <o:OLEObject Type="Embed" ProgID="Equation.DSMT4" ShapeID="_x0000_i1183" DrawAspect="Content" ObjectID="_1777800570" r:id="rId310"/>
        </w:object>
      </w:r>
    </w:p>
    <w:p w14:paraId="172B4962" w14:textId="610CA80B" w:rsidR="00921550" w:rsidRPr="0018338C" w:rsidRDefault="00903A45" w:rsidP="00312A9A">
      <w:pPr>
        <w:bidi/>
        <w:spacing w:after="0" w:line="240" w:lineRule="auto"/>
        <w:ind w:left="227" w:right="-426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 w:rsid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ا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كتب </w:t>
      </w:r>
      <w:r w:rsidR="003504AE" w:rsidRPr="003504AE">
        <w:rPr>
          <w:position w:val="-4"/>
          <w:lang w:bidi="ar-DZ"/>
        </w:rPr>
        <w:object w:dxaOrig="240" w:dyaOrig="260" w14:anchorId="5D969BAA">
          <v:shape id="_x0000_i1184" type="#_x0000_t75" style="width:12pt;height:12.75pt" o:ole="">
            <v:imagedata r:id="rId307" o:title=""/>
          </v:shape>
          <o:OLEObject Type="Embed" ProgID="Equation.DSMT4" ShapeID="_x0000_i1184" DrawAspect="Content" ObjectID="_1777800571" r:id="rId311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لى الشكل الأسي 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ثم </w:t>
      </w:r>
      <w:r w:rsidR="00011256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استنتج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طبيعة المثلث </w:t>
      </w:r>
      <w:r w:rsidR="003504AE" w:rsidRPr="003504AE">
        <w:rPr>
          <w:position w:val="-6"/>
          <w:lang w:bidi="ar-DZ"/>
        </w:rPr>
        <w:object w:dxaOrig="600" w:dyaOrig="279" w14:anchorId="75DE9EEC">
          <v:shape id="_x0000_i1185" type="#_x0000_t75" style="width:30pt;height:14.25pt" o:ole="">
            <v:imagedata r:id="rId312" o:title=""/>
          </v:shape>
          <o:OLEObject Type="Embed" ProgID="Equation.DSMT4" ShapeID="_x0000_i1185" DrawAspect="Content" ObjectID="_1777800572" r:id="rId313"/>
        </w:objec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استنتج</w:t>
      </w:r>
      <w:r w:rsidR="00CD4D16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أ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ن النقطة </w:t>
      </w:r>
      <w:r w:rsidR="003504AE" w:rsidRPr="003504AE">
        <w:rPr>
          <w:position w:val="-4"/>
          <w:lang w:bidi="ar-DZ"/>
        </w:rPr>
        <w:object w:dxaOrig="240" w:dyaOrig="260" w14:anchorId="7883BF96">
          <v:shape id="_x0000_i1186" type="#_x0000_t75" style="width:12pt;height:12.75pt" o:ole="">
            <v:imagedata r:id="rId314" o:title=""/>
          </v:shape>
          <o:OLEObject Type="Embed" ProgID="Equation.DSMT4" ShapeID="_x0000_i1186" DrawAspect="Content" ObjectID="_1777800573" r:id="rId315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هي صورة النقطة </w:t>
      </w:r>
      <w:r w:rsidR="003504AE" w:rsidRPr="003504AE">
        <w:rPr>
          <w:position w:val="-4"/>
          <w:lang w:bidi="ar-DZ"/>
        </w:rPr>
        <w:object w:dxaOrig="240" w:dyaOrig="260" w14:anchorId="7159E76F">
          <v:shape id="_x0000_i1187" type="#_x0000_t75" style="width:12pt;height:12.75pt" o:ole="">
            <v:imagedata r:id="rId316" o:title=""/>
          </v:shape>
          <o:OLEObject Type="Embed" ProgID="Equation.DSMT4" ShapeID="_x0000_i1187" DrawAspect="Content" ObjectID="_1777800574" r:id="rId317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بتحويل نقطي يطلب</w:t>
      </w:r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تعيين عبارته</w:t>
      </w:r>
      <w:r w:rsidR="009A73BD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مركبة</w:t>
      </w:r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>و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F2505">
        <w:rPr>
          <w:rFonts w:ascii="Amiri" w:eastAsiaTheme="minorEastAsia" w:hAnsi="Amiri" w:cs="Amiri" w:hint="cs"/>
          <w:sz w:val="28"/>
          <w:szCs w:val="28"/>
          <w:rtl/>
          <w:lang w:bidi="ar-DZ"/>
        </w:rPr>
        <w:t>تحديد</w:t>
      </w:r>
      <w:proofErr w:type="gramEnd"/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ناصره المميزة </w: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ج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عين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مجموعة </w:t>
      </w:r>
      <w:r w:rsidR="003504AE" w:rsidRPr="003504AE">
        <w:rPr>
          <w:position w:val="-14"/>
          <w:lang w:bidi="ar-DZ"/>
        </w:rPr>
        <w:object w:dxaOrig="460" w:dyaOrig="400" w14:anchorId="2110769A">
          <v:shape id="_x0000_i1188" type="#_x0000_t75" style="width:23.25pt;height:20.25pt" o:ole="">
            <v:imagedata r:id="rId318" o:title=""/>
          </v:shape>
          <o:OLEObject Type="Embed" ProgID="Equation.DSMT4" ShapeID="_x0000_i1188" DrawAspect="Content" ObjectID="_1777800575" r:id="rId319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مجموعة النقط </w:t>
      </w:r>
      <w:r w:rsidR="003504AE" w:rsidRPr="003504AE">
        <w:rPr>
          <w:position w:val="-4"/>
          <w:lang w:bidi="ar-DZ"/>
        </w:rPr>
        <w:object w:dxaOrig="340" w:dyaOrig="260" w14:anchorId="0FA2AD5E">
          <v:shape id="_x0000_i1189" type="#_x0000_t75" style="width:17.25pt;height:12.75pt" o:ole="">
            <v:imagedata r:id="rId320" o:title=""/>
          </v:shape>
          <o:OLEObject Type="Embed" ProgID="Equation.DSMT4" ShapeID="_x0000_i1189" DrawAspect="Content" ObjectID="_1777800576" r:id="rId321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ذات اللاحقة </w:t>
      </w:r>
      <w:r w:rsidR="003504AE" w:rsidRPr="003504AE">
        <w:rPr>
          <w:position w:val="-4"/>
          <w:lang w:bidi="ar-DZ"/>
        </w:rPr>
        <w:object w:dxaOrig="200" w:dyaOrig="200" w14:anchorId="6EE1A432">
          <v:shape id="_x0000_i1190" type="#_x0000_t75" style="width:9.75pt;height:9.75pt" o:ole="">
            <v:imagedata r:id="rId322" o:title=""/>
          </v:shape>
          <o:OLEObject Type="Embed" ProgID="Equation.DSMT4" ShapeID="_x0000_i1190" DrawAspect="Content" ObjectID="_1777800577" r:id="rId323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: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C087C" w:rsidRPr="000C087C">
        <w:rPr>
          <w:position w:val="-20"/>
          <w:lang w:bidi="ar-DZ"/>
        </w:rPr>
        <w:object w:dxaOrig="2140" w:dyaOrig="520" w14:anchorId="61650314">
          <v:shape id="_x0000_i1191" type="#_x0000_t75" style="width:107.25pt;height:26.25pt" o:ole="">
            <v:imagedata r:id="rId324" o:title=""/>
          </v:shape>
          <o:OLEObject Type="Embed" ProgID="Equation.DSMT4" ShapeID="_x0000_i1191" DrawAspect="Content" ObjectID="_1777800578" r:id="rId325"/>
        </w:object>
      </w:r>
    </w:p>
    <w:p w14:paraId="72AB0346" w14:textId="77777777" w:rsidR="006D7892" w:rsidRPr="00B10A2C" w:rsidRDefault="006D7892" w:rsidP="006D7892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: (</w:t>
      </w:r>
      <w:r w:rsidRPr="00B10A2C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</w:p>
    <w:p w14:paraId="25A989FE" w14:textId="3BAAAE4F" w:rsidR="006D7892" w:rsidRPr="00A07401" w:rsidRDefault="00F30E60" w:rsidP="00B0035E">
      <w:pPr>
        <w:pStyle w:val="Paragraphedeliste"/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lang w:bidi="ar-DZ"/>
        </w:rPr>
        <w:t xml:space="preserve">   </w:t>
      </w:r>
      <w:r w:rsidRPr="00F30E60">
        <w:rPr>
          <w:position w:val="-10"/>
          <w:lang w:bidi="ar-DZ"/>
        </w:rPr>
        <w:object w:dxaOrig="240" w:dyaOrig="260" w14:anchorId="7F35ECD7">
          <v:shape id="_x0000_i1192" type="#_x0000_t75" style="width:12pt;height:12.75pt" o:ole="">
            <v:imagedata r:id="rId326" o:title=""/>
          </v:shape>
          <o:OLEObject Type="Embed" ProgID="Equation.DSMT4" ShapeID="_x0000_i1192" DrawAspect="Content" ObjectID="_1777800579" r:id="rId327"/>
        </w:object>
      </w:r>
      <w:r w:rsidRPr="00A07401">
        <w:rPr>
          <w:rFonts w:ascii="Amiri" w:eastAsiaTheme="majorEastAsia" w:hAnsi="Amiri" w:cs="Amiri"/>
          <w:b/>
          <w:bCs/>
          <w:sz w:val="28"/>
          <w:szCs w:val="28"/>
        </w:rPr>
        <w:t xml:space="preserve"> </w:t>
      </w:r>
      <w:r w:rsidR="00A07401" w:rsidRPr="00A07401">
        <w:rPr>
          <w:rFonts w:ascii="Amiri" w:eastAsiaTheme="majorEastAsia" w:hAnsi="Amiri" w:cs="Amiri"/>
          <w:b/>
          <w:bCs/>
          <w:sz w:val="28"/>
          <w:szCs w:val="28"/>
        </w:rPr>
        <w:t xml:space="preserve">(I </w:t>
      </w:r>
      <w:r w:rsidR="00A07401"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="00A07401" w:rsidRPr="0034276D">
        <w:rPr>
          <w:position w:val="-4"/>
          <w:lang w:bidi="ar-DZ"/>
        </w:rPr>
        <w:object w:dxaOrig="260" w:dyaOrig="260" w14:anchorId="16C7DCDB">
          <v:shape id="_x0000_i1193" type="#_x0000_t75" style="width:12pt;height:12pt" o:ole="">
            <v:imagedata r:id="rId328" o:title=""/>
          </v:shape>
          <o:OLEObject Type="Embed" ProgID="Equation.DSMT4" ShapeID="_x0000_i1193" DrawAspect="Content" ObjectID="_1777800580" r:id="rId329"/>
        </w:objec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</w:t>
      </w:r>
      <w:r w:rsidR="00903A45" w:rsidRPr="00DE400D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يلي </w:t>
      </w:r>
      <w:r w:rsidR="00903A45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:</w:t>
      </w:r>
      <w:r w:rsidR="001C63B8">
        <w:rPr>
          <w:color w:val="365F91" w:themeColor="accent1" w:themeShade="BF"/>
          <w:position w:val="-10"/>
        </w:rPr>
        <w:t xml:space="preserve"> </w:t>
      </w:r>
      <w:r w:rsidR="00A07401" w:rsidRPr="006D7892">
        <w:rPr>
          <w:color w:val="365F91" w:themeColor="accent1" w:themeShade="BF"/>
          <w:position w:val="-10"/>
        </w:rPr>
        <w:object w:dxaOrig="1560" w:dyaOrig="360" w14:anchorId="0C70881E">
          <v:shape id="_x0000_i1194" type="#_x0000_t75" style="width:78pt;height:18.75pt" o:ole="">
            <v:imagedata r:id="rId330" o:title=""/>
          </v:shape>
          <o:OLEObject Type="Embed" ProgID="Equation.DSMT4" ShapeID="_x0000_i1194" DrawAspect="Content" ObjectID="_1777800581" r:id="rId331"/>
        </w:objec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</w:p>
    <w:p w14:paraId="741FAEF6" w14:textId="18663F3D" w:rsidR="006D7892" w:rsidRPr="00A05FE6" w:rsidRDefault="00903A45" w:rsidP="00DD01E8">
      <w:pPr>
        <w:pStyle w:val="Paragraphedeliste"/>
        <w:keepNext/>
        <w:keepLines/>
        <w:numPr>
          <w:ilvl w:val="0"/>
          <w:numId w:val="8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DD01E8">
        <w:rPr>
          <w:rFonts w:ascii="Amiri" w:eastAsiaTheme="maj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DD01E8">
        <w:rPr>
          <w:rFonts w:ascii="Amiri" w:eastAsiaTheme="majorEastAsia" w:hAnsi="Amiri" w:cs="Amiri"/>
          <w:b/>
          <w:bCs/>
          <w:sz w:val="28"/>
          <w:szCs w:val="28"/>
          <w:lang w:bidi="ar-DZ"/>
        </w:rPr>
        <w:t xml:space="preserve"> (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بين</w:t>
      </w:r>
      <w:r w:rsidR="001C63B8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أنه من أ</w: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جل كل عدد حقيقي </w:t>
      </w:r>
      <w:r w:rsidR="006D7892" w:rsidRPr="006D7892">
        <w:rPr>
          <w:rFonts w:ascii="Amiri" w:eastAsiaTheme="majorEastAsia" w:hAnsi="Amiri" w:cs="Amiri"/>
          <w:position w:val="-6"/>
          <w:sz w:val="28"/>
          <w:szCs w:val="28"/>
          <w:lang w:bidi="ar-DZ"/>
        </w:rPr>
        <w:object w:dxaOrig="200" w:dyaOrig="220" w14:anchorId="5422901C">
          <v:shape id="_x0000_i1195" type="#_x0000_t75" style="width:9.75pt;height:11.25pt" o:ole="">
            <v:imagedata r:id="rId332" o:title=""/>
          </v:shape>
          <o:OLEObject Type="Embed" ProgID="Equation.DSMT4" ShapeID="_x0000_i1195" DrawAspect="Content" ObjectID="_1777800582" r:id="rId333"/>
        </w:objec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: </w:t>
      </w:r>
      <w:r w:rsidR="006D7892" w:rsidRPr="006D7892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2140" w:dyaOrig="420" w14:anchorId="4CFF5844">
          <v:shape id="_x0000_i1196" type="#_x0000_t75" style="width:107.25pt;height:21pt" o:ole="">
            <v:imagedata r:id="rId334" o:title=""/>
          </v:shape>
          <o:OLEObject Type="Embed" ProgID="Equation.DSMT4" ShapeID="_x0000_i1196" DrawAspect="Content" ObjectID="_1777800583" r:id="rId335"/>
        </w:object>
      </w:r>
      <w:r w:rsidR="006D7892">
        <w:rPr>
          <w:rFonts w:ascii="Amiri" w:eastAsiaTheme="majorEastAsia" w:hAnsi="Amiri" w:cs="Amiri"/>
          <w:sz w:val="28"/>
          <w:szCs w:val="28"/>
          <w:rtl/>
          <w:lang w:bidi="ar-DZ"/>
        </w:rPr>
        <w:br/>
      </w:r>
      <w:r w:rsidRPr="00DD01E8">
        <w:rPr>
          <w:rFonts w:ascii="Amiri" w:eastAsiaTheme="maj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DD01E8">
        <w:rPr>
          <w:rFonts w:ascii="Amiri" w:eastAsiaTheme="maj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استنتج</w: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اتجاه تغير الدالة </w:t>
      </w:r>
      <w:r w:rsidR="006D7892" w:rsidRPr="0034276D">
        <w:rPr>
          <w:position w:val="-10"/>
        </w:rPr>
        <w:object w:dxaOrig="240" w:dyaOrig="260" w14:anchorId="7AE9F73A">
          <v:shape id="_x0000_i1197" type="#_x0000_t75" style="width:12pt;height:12pt" o:ole="">
            <v:imagedata r:id="rId336" o:title=""/>
          </v:shape>
          <o:OLEObject Type="Embed" ProgID="Equation.DSMT4" ShapeID="_x0000_i1197" DrawAspect="Content" ObjectID="_1777800584" r:id="rId337"/>
        </w:object>
      </w:r>
    </w:p>
    <w:p w14:paraId="7E87FD76" w14:textId="77777777" w:rsidR="006D7892" w:rsidRPr="0034276D" w:rsidRDefault="006D7892" w:rsidP="00344B88">
      <w:pPr>
        <w:keepNext/>
        <w:keepLines/>
        <w:numPr>
          <w:ilvl w:val="0"/>
          <w:numId w:val="8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بين أن </w:t>
      </w:r>
      <w:r w:rsidRPr="006D7892">
        <w:rPr>
          <w:rFonts w:ascii="Amiri" w:eastAsiaTheme="majorEastAsia" w:hAnsi="Amiri" w:cs="Amiri"/>
          <w:position w:val="-30"/>
          <w:sz w:val="28"/>
          <w:szCs w:val="28"/>
          <w:lang w:bidi="ar-DZ"/>
        </w:rPr>
        <w:object w:dxaOrig="1219" w:dyaOrig="740" w14:anchorId="7CBE53B1">
          <v:shape id="_x0000_i1198" type="#_x0000_t75" style="width:60.75pt;height:36.75pt" o:ole="">
            <v:imagedata r:id="rId338" o:title=""/>
          </v:shape>
          <o:OLEObject Type="Embed" ProgID="Equation.DSMT4" ShapeID="_x0000_i1198" DrawAspect="Content" ObjectID="_1777800585" r:id="rId339"/>
        </w:objec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ثم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2C9DB599">
          <v:shape id="_x0000_i1199" type="#_x0000_t75" style="width:31.5pt;height:21pt" o:ole="">
            <v:imagedata r:id="rId340" o:title=""/>
          </v:shape>
          <o:OLEObject Type="Embed" ProgID="Equation.DSMT4" ShapeID="_x0000_i1199" DrawAspect="Content" ObjectID="_1777800586" r:id="rId341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394C71A5">
          <v:shape id="_x0000_i1200" type="#_x0000_t75" style="width:12pt;height:12pt" o:ole="">
            <v:imagedata r:id="rId342" o:title=""/>
          </v:shape>
          <o:OLEObject Type="Embed" ProgID="Equation.DSMT4" ShapeID="_x0000_i1200" DrawAspect="Content" ObjectID="_1777800587" r:id="rId343"/>
        </w:object>
      </w:r>
    </w:p>
    <w:p w14:paraId="42139FDD" w14:textId="77777777" w:rsidR="006D7892" w:rsidRPr="00246021" w:rsidRDefault="00DD01E8" w:rsidP="00DD01E8">
      <w:pPr>
        <w:pStyle w:val="Paragraphedeliste"/>
        <w:bidi/>
        <w:spacing w:after="0" w:line="240" w:lineRule="auto"/>
        <w:ind w:left="283" w:right="-426"/>
        <w:rPr>
          <w:rFonts w:ascii="Amiri" w:hAnsi="Amiri" w:cs="Amiri"/>
          <w:sz w:val="28"/>
          <w:szCs w:val="28"/>
          <w:rtl/>
        </w:rPr>
      </w:pPr>
      <w:r w:rsidRPr="00A07401">
        <w:rPr>
          <w:rFonts w:ascii="Amiri" w:eastAsiaTheme="majorEastAsia" w:hAnsi="Amiri" w:cs="Amiri"/>
          <w:b/>
          <w:bCs/>
          <w:sz w:val="28"/>
          <w:szCs w:val="28"/>
        </w:rPr>
        <w:t>(II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="006D7892" w:rsidRPr="0034276D">
        <w:rPr>
          <w:position w:val="-10"/>
        </w:rPr>
        <w:object w:dxaOrig="240" w:dyaOrig="320" w14:anchorId="44B09039">
          <v:shape id="_x0000_i1201" type="#_x0000_t75" style="width:12pt;height:16.5pt" o:ole="">
            <v:imagedata r:id="rId344" o:title=""/>
          </v:shape>
          <o:OLEObject Type="Embed" ProgID="Equation.DSMT4" ShapeID="_x0000_i1201" DrawAspect="Content" ObjectID="_1777800588" r:id="rId345"/>
        </w:objec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="006D7892"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 بـ </w:t>
      </w:r>
      <w:r w:rsidR="006D7892" w:rsidRPr="00DE400D">
        <w:rPr>
          <w:rFonts w:ascii="Amiri" w:hAnsi="Amiri" w:cs="Amiri"/>
          <w:sz w:val="28"/>
          <w:szCs w:val="28"/>
          <w:lang w:bidi="ar-DZ"/>
        </w:rPr>
        <w:t>: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="00246021" w:rsidRPr="00246021">
        <w:rPr>
          <w:position w:val="-14"/>
        </w:rPr>
        <w:object w:dxaOrig="2439" w:dyaOrig="400" w14:anchorId="4499A6E9">
          <v:shape id="_x0000_i1202" type="#_x0000_t75" style="width:128.25pt;height:19.5pt" o:ole="">
            <v:imagedata r:id="rId346" o:title=""/>
          </v:shape>
          <o:OLEObject Type="Embed" ProgID="Equation.DSMT4" ShapeID="_x0000_i1202" DrawAspect="Content" ObjectID="_1777800589" r:id="rId347"/>
        </w:object>
      </w:r>
      <w:r w:rsidR="00246021">
        <w:rPr>
          <w:rFonts w:ascii="Amiri" w:hAnsi="Amiri" w:cs="Amiri"/>
          <w:sz w:val="28"/>
          <w:szCs w:val="28"/>
          <w:rtl/>
          <w:lang w:bidi="ar-DZ"/>
        </w:rPr>
        <w:br/>
      </w:r>
      <w:r w:rsidR="006D7892" w:rsidRPr="0034276D">
        <w:rPr>
          <w:position w:val="-16"/>
        </w:rPr>
        <w:object w:dxaOrig="540" w:dyaOrig="440" w14:anchorId="55A50811">
          <v:shape id="_x0000_i1203" type="#_x0000_t75" style="width:27.75pt;height:22.5pt" o:ole="">
            <v:imagedata r:id="rId348" o:title=""/>
          </v:shape>
          <o:OLEObject Type="Embed" ProgID="Equation.DSMT4" ShapeID="_x0000_i1203" DrawAspect="Content" ObjectID="_1777800590" r:id="rId349"/>
        </w:object>
      </w:r>
      <w:r w:rsidR="006D7892"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مثيلها </w:t>
      </w:r>
      <w:r w:rsidR="006D7892" w:rsidRPr="00246021">
        <w:rPr>
          <w:rFonts w:ascii="Amiri" w:hAnsi="Amiri" w:cs="Amiri"/>
          <w:sz w:val="28"/>
          <w:szCs w:val="28"/>
          <w:rtl/>
          <w:lang w:bidi="ar-DZ"/>
        </w:rPr>
        <w:t>البياني في</w:t>
      </w:r>
      <w:r w:rsidR="00F04FA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D7892" w:rsidRPr="00246021">
        <w:rPr>
          <w:rFonts w:ascii="Amiri" w:hAnsi="Amiri" w:cs="Amiri"/>
          <w:sz w:val="28"/>
          <w:szCs w:val="28"/>
          <w:rtl/>
          <w:lang w:bidi="ar-DZ"/>
        </w:rPr>
        <w:t>المعلم المتعامد والمتجانس</w:t>
      </w:r>
      <w:r w:rsidR="00246021" w:rsidRPr="00246021">
        <w:rPr>
          <w:rFonts w:ascii="Amiri" w:hAnsi="Amiri" w:cs="Amiri"/>
          <w:position w:val="-18"/>
          <w:sz w:val="28"/>
          <w:szCs w:val="28"/>
        </w:rPr>
        <w:object w:dxaOrig="740" w:dyaOrig="480" w14:anchorId="373362B2">
          <v:shape id="_x0000_i1204" type="#_x0000_t75" style="width:36.75pt;height:24pt" o:ole="">
            <v:imagedata r:id="rId150" o:title=""/>
          </v:shape>
          <o:OLEObject Type="Embed" ProgID="Equation.DSMT4" ShapeID="_x0000_i1204" DrawAspect="Content" ObjectID="_1777800591" r:id="rId350"/>
        </w:object>
      </w:r>
      <w:r w:rsidR="00246021" w:rsidRPr="00246021">
        <w:rPr>
          <w:rFonts w:ascii="Amiri" w:hAnsi="Amiri" w:cs="Amiri"/>
          <w:sz w:val="28"/>
          <w:szCs w:val="28"/>
          <w:rtl/>
          <w:lang w:bidi="ar-DZ"/>
        </w:rPr>
        <w:t xml:space="preserve"> (الوحدة </w:t>
      </w:r>
      <w:r w:rsidR="00246021" w:rsidRPr="00246021">
        <w:rPr>
          <w:rFonts w:ascii="Amiri" w:hAnsi="Amiri" w:cs="Amiri"/>
          <w:position w:val="-6"/>
          <w:sz w:val="28"/>
          <w:szCs w:val="28"/>
          <w:lang w:bidi="ar-DZ"/>
        </w:rPr>
        <w:object w:dxaOrig="499" w:dyaOrig="279" w14:anchorId="495E1D6E">
          <v:shape id="_x0000_i1205" type="#_x0000_t75" style="width:24.75pt;height:14.25pt" o:ole="">
            <v:imagedata r:id="rId152" o:title=""/>
          </v:shape>
          <o:OLEObject Type="Embed" ProgID="Equation.DSMT4" ShapeID="_x0000_i1205" DrawAspect="Content" ObjectID="_1777800592" r:id="rId351"/>
        </w:object>
      </w:r>
      <w:r w:rsidR="00246021" w:rsidRPr="00246021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05E8AED7" w14:textId="77777777" w:rsidR="006D7892" w:rsidRDefault="00246021" w:rsidP="00344B88">
      <w:pPr>
        <w:pStyle w:val="Paragraphedeliste"/>
        <w:numPr>
          <w:ilvl w:val="0"/>
          <w:numId w:val="7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246021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246021">
        <w:rPr>
          <w:rFonts w:ascii="Amiri" w:hAnsi="Amiri" w:cs="Amiri"/>
          <w:position w:val="-20"/>
          <w:sz w:val="28"/>
          <w:szCs w:val="28"/>
        </w:rPr>
        <w:object w:dxaOrig="1440" w:dyaOrig="440" w14:anchorId="3A9BEBD7">
          <v:shape id="_x0000_i1206" type="#_x0000_t75" style="width:1in;height:21.75pt" o:ole="">
            <v:imagedata r:id="rId352" o:title=""/>
          </v:shape>
          <o:OLEObject Type="Embed" ProgID="Equation.DSMT4" ShapeID="_x0000_i1206" DrawAspect="Content" ObjectID="_1777800593" r:id="rId353"/>
        </w:object>
      </w:r>
      <w:r w:rsidRPr="00246021">
        <w:rPr>
          <w:rFonts w:ascii="Amiri" w:hAnsi="Amiri" w:cs="Amiri"/>
          <w:sz w:val="28"/>
          <w:szCs w:val="28"/>
          <w:rtl/>
        </w:rPr>
        <w:t xml:space="preserve">ثم احسب </w:t>
      </w:r>
      <w:r w:rsidR="006D7892" w:rsidRPr="00246021">
        <w:rPr>
          <w:rFonts w:ascii="Amiri" w:hAnsi="Amiri" w:cs="Amiri"/>
          <w:position w:val="-20"/>
          <w:sz w:val="28"/>
          <w:szCs w:val="28"/>
        </w:rPr>
        <w:object w:dxaOrig="920" w:dyaOrig="440" w14:anchorId="0AB359A5">
          <v:shape id="_x0000_i1207" type="#_x0000_t75" style="width:45.75pt;height:21.75pt" o:ole="">
            <v:imagedata r:id="rId354" o:title=""/>
          </v:shape>
          <o:OLEObject Type="Embed" ProgID="Equation.DSMT4" ShapeID="_x0000_i1207" DrawAspect="Content" ObjectID="_1777800594" r:id="rId355"/>
        </w:object>
      </w:r>
    </w:p>
    <w:p w14:paraId="4A882182" w14:textId="41C234B4" w:rsidR="003763C3" w:rsidRPr="00972DD1" w:rsidRDefault="00903A45" w:rsidP="00344B88">
      <w:pPr>
        <w:pStyle w:val="Paragraphedeliste"/>
        <w:numPr>
          <w:ilvl w:val="0"/>
          <w:numId w:val="7"/>
        </w:numPr>
        <w:bidi/>
        <w:spacing w:after="0" w:line="240" w:lineRule="auto"/>
        <w:ind w:left="283" w:hanging="425"/>
        <w:rPr>
          <w:rFonts w:ascii="Amiri" w:hAnsi="Amiri" w:cs="Amiri"/>
          <w:sz w:val="28"/>
          <w:szCs w:val="28"/>
        </w:rPr>
      </w:pPr>
      <w:r w:rsidRPr="00972DD1">
        <w:rPr>
          <w:rFonts w:ascii="Amiri" w:hAnsi="Amiri" w:cs="Amiri" w:hint="cs"/>
          <w:b/>
          <w:bCs/>
          <w:sz w:val="28"/>
          <w:szCs w:val="28"/>
          <w:rtl/>
        </w:rPr>
        <w:t>أ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972DD1">
        <w:rPr>
          <w:rFonts w:ascii="Amiri" w:hAnsi="Amiri" w:cs="Amiri" w:hint="cs"/>
          <w:sz w:val="28"/>
          <w:szCs w:val="28"/>
          <w:rtl/>
        </w:rPr>
        <w:t>بين</w: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أنه من أجل كل عدد حقيقي </w:t>
      </w:r>
      <w:r w:rsidR="003763C3" w:rsidRPr="0034276D">
        <w:rPr>
          <w:position w:val="-6"/>
        </w:rPr>
        <w:object w:dxaOrig="200" w:dyaOrig="220" w14:anchorId="1D82CDCF">
          <v:shape id="_x0000_i1208" type="#_x0000_t75" style="width:9.75pt;height:12pt" o:ole="">
            <v:imagedata r:id="rId356" o:title=""/>
          </v:shape>
          <o:OLEObject Type="Embed" ProgID="Equation.DSMT4" ShapeID="_x0000_i1208" DrawAspect="Content" ObjectID="_1777800595" r:id="rId357"/>
        </w:objec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:  </w:t>
      </w:r>
      <w:r w:rsidR="003763C3" w:rsidRPr="003763C3">
        <w:rPr>
          <w:position w:val="-10"/>
        </w:rPr>
        <w:object w:dxaOrig="1280" w:dyaOrig="320" w14:anchorId="3E1E40E3">
          <v:shape id="_x0000_i1209" type="#_x0000_t75" style="width:62.25pt;height:17.25pt" o:ole="">
            <v:imagedata r:id="rId358" o:title=""/>
          </v:shape>
          <o:OLEObject Type="Embed" ProgID="Equation.DSMT4" ShapeID="_x0000_i1209" DrawAspect="Content" ObjectID="_1777800596" r:id="rId359"/>
        </w:object>
      </w:r>
      <w:r w:rsidR="003763C3" w:rsidRPr="00972DD1">
        <w:rPr>
          <w:rFonts w:ascii="Amiri" w:hAnsi="Amiri" w:cs="Amiri"/>
          <w:sz w:val="28"/>
          <w:szCs w:val="28"/>
        </w:rPr>
        <w:br/>
      </w:r>
      <w:r w:rsidRPr="00972DD1">
        <w:rPr>
          <w:rFonts w:ascii="Amiri" w:hAnsi="Amiri" w:cs="Amiri" w:hint="cs"/>
          <w:b/>
          <w:bCs/>
          <w:sz w:val="28"/>
          <w:szCs w:val="28"/>
          <w:rtl/>
        </w:rPr>
        <w:t>ب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972DD1">
        <w:rPr>
          <w:rFonts w:ascii="Amiri" w:hAnsi="Amiri" w:cs="Amiri" w:hint="cs"/>
          <w:sz w:val="28"/>
          <w:szCs w:val="28"/>
          <w:rtl/>
        </w:rPr>
        <w:t>استنتج</w: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3763C3" w:rsidRPr="0034276D">
        <w:rPr>
          <w:position w:val="-10"/>
        </w:rPr>
        <w:object w:dxaOrig="240" w:dyaOrig="320" w14:anchorId="29AC1145">
          <v:shape id="_x0000_i1210" type="#_x0000_t75" style="width:12pt;height:16.5pt" o:ole="">
            <v:imagedata r:id="rId344" o:title=""/>
          </v:shape>
          <o:OLEObject Type="Embed" ProgID="Equation.DSMT4" ShapeID="_x0000_i1210" DrawAspect="Content" ObjectID="_1777800597" r:id="rId360"/>
        </w:objec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637A42EE" w14:textId="75D9E543" w:rsidR="006D7892" w:rsidRPr="003763C3" w:rsidRDefault="00903A45" w:rsidP="00474434">
      <w:pPr>
        <w:pStyle w:val="Paragraphedeliste"/>
        <w:numPr>
          <w:ilvl w:val="0"/>
          <w:numId w:val="7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474434">
        <w:rPr>
          <w:rFonts w:ascii="Amiri" w:hAnsi="Amiri" w:cs="Amiri" w:hint="cs"/>
          <w:b/>
          <w:bCs/>
          <w:sz w:val="28"/>
          <w:szCs w:val="28"/>
          <w:rtl/>
        </w:rPr>
        <w:t>أ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 w:rsidR="00474434">
        <w:rPr>
          <w:rFonts w:ascii="Amiri" w:hAnsi="Amiri" w:cs="Amiri" w:hint="cs"/>
          <w:sz w:val="28"/>
          <w:szCs w:val="28"/>
          <w:rtl/>
        </w:rPr>
        <w:t>ا</w:t>
      </w:r>
      <w:r w:rsidR="00972DD1">
        <w:rPr>
          <w:rFonts w:ascii="Amiri" w:hAnsi="Amiri" w:cs="Amiri" w:hint="cs"/>
          <w:sz w:val="28"/>
          <w:szCs w:val="28"/>
          <w:rtl/>
        </w:rPr>
        <w:t xml:space="preserve">حسب </w:t>
      </w:r>
      <w:r w:rsidR="00972DD1" w:rsidRPr="00972DD1">
        <w:rPr>
          <w:rFonts w:ascii="Amiri" w:hAnsi="Amiri" w:cs="Amiri"/>
          <w:position w:val="-20"/>
          <w:sz w:val="28"/>
          <w:szCs w:val="28"/>
        </w:rPr>
        <w:object w:dxaOrig="1560" w:dyaOrig="480" w14:anchorId="491F3E83">
          <v:shape id="_x0000_i1211" type="#_x0000_t75" style="width:78pt;height:24pt" o:ole="">
            <v:imagedata r:id="rId361" o:title=""/>
          </v:shape>
          <o:OLEObject Type="Embed" ProgID="Equation.DSMT4" ShapeID="_x0000_i1211" DrawAspect="Content" ObjectID="_1777800598" r:id="rId362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ثم استنتج أن </w:t>
      </w:r>
      <w:r w:rsidR="00972DD1" w:rsidRPr="0034276D">
        <w:rPr>
          <w:position w:val="-16"/>
        </w:rPr>
        <w:object w:dxaOrig="540" w:dyaOrig="440" w14:anchorId="4EADF524">
          <v:shape id="_x0000_i1212" type="#_x0000_t75" style="width:27.75pt;height:22.5pt" o:ole="">
            <v:imagedata r:id="rId348" o:title=""/>
          </v:shape>
          <o:OLEObject Type="Embed" ProgID="Equation.DSMT4" ShapeID="_x0000_i1212" DrawAspect="Content" ObjectID="_1777800599" r:id="rId363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 يقبل مستقيم مقارب </w:t>
      </w:r>
      <w:r w:rsidR="00972DD1" w:rsidRPr="0034276D">
        <w:rPr>
          <w:position w:val="-10"/>
        </w:rPr>
        <w:object w:dxaOrig="400" w:dyaOrig="320" w14:anchorId="02A23FD9">
          <v:shape id="_x0000_i1213" type="#_x0000_t75" style="width:18.75pt;height:16.5pt" o:ole="">
            <v:imagedata r:id="rId364" o:title=""/>
          </v:shape>
          <o:OLEObject Type="Embed" ProgID="Equation.DSMT4" ShapeID="_x0000_i1213" DrawAspect="Content" ObjectID="_1777800600" r:id="rId365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 يطلب تعيين معادلته</w:t>
      </w:r>
      <w:r w:rsidR="008C1B02">
        <w:rPr>
          <w:rFonts w:ascii="Amiri" w:hAnsi="Amiri" w:cs="Amiri"/>
          <w:sz w:val="28"/>
          <w:szCs w:val="28"/>
          <w:rtl/>
        </w:rPr>
        <w:br/>
      </w:r>
      <w:r w:rsidRPr="00474434">
        <w:rPr>
          <w:rFonts w:ascii="Amiri" w:hAnsi="Amiri" w:cs="Amiri" w:hint="cs"/>
          <w:b/>
          <w:bCs/>
          <w:sz w:val="28"/>
          <w:szCs w:val="28"/>
          <w:rtl/>
        </w:rPr>
        <w:t>ب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</w:rPr>
        <w:t>ادرس</w:t>
      </w:r>
      <w:r w:rsidR="006D7892" w:rsidRPr="003763C3">
        <w:rPr>
          <w:rFonts w:ascii="Amiri" w:hAnsi="Amiri" w:cs="Amiri"/>
          <w:sz w:val="28"/>
          <w:szCs w:val="28"/>
          <w:rtl/>
        </w:rPr>
        <w:t xml:space="preserve"> وضعية </w:t>
      </w:r>
      <w:r w:rsidR="006D7892" w:rsidRPr="0034276D">
        <w:rPr>
          <w:position w:val="-16"/>
        </w:rPr>
        <w:object w:dxaOrig="540" w:dyaOrig="440" w14:anchorId="25780C2D">
          <v:shape id="_x0000_i1214" type="#_x0000_t75" style="width:27.75pt;height:22.5pt" o:ole="">
            <v:imagedata r:id="rId348" o:title=""/>
          </v:shape>
          <o:OLEObject Type="Embed" ProgID="Equation.DSMT4" ShapeID="_x0000_i1214" DrawAspect="Content" ObjectID="_1777800601" r:id="rId366"/>
        </w:object>
      </w:r>
      <w:r w:rsidR="006D7892" w:rsidRPr="003763C3">
        <w:rPr>
          <w:rFonts w:ascii="Amiri" w:hAnsi="Amiri" w:cs="Amiri"/>
          <w:sz w:val="28"/>
          <w:szCs w:val="28"/>
          <w:rtl/>
        </w:rPr>
        <w:t xml:space="preserve"> بالنسبة إلى </w:t>
      </w:r>
      <w:r w:rsidR="006D7892" w:rsidRPr="0034276D">
        <w:rPr>
          <w:position w:val="-10"/>
        </w:rPr>
        <w:object w:dxaOrig="400" w:dyaOrig="320" w14:anchorId="0977D180">
          <v:shape id="_x0000_i1215" type="#_x0000_t75" style="width:18.75pt;height:16.5pt" o:ole="">
            <v:imagedata r:id="rId364" o:title=""/>
          </v:shape>
          <o:OLEObject Type="Embed" ProgID="Equation.DSMT4" ShapeID="_x0000_i1215" DrawAspect="Content" ObjectID="_1777800602" r:id="rId367"/>
        </w:object>
      </w:r>
    </w:p>
    <w:p w14:paraId="646681F8" w14:textId="44E1FE6F" w:rsidR="006D7892" w:rsidRDefault="00903A45" w:rsidP="00BC77F6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47443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اكتب</w:t>
      </w:r>
      <w:r w:rsidR="006D7892" w:rsidRPr="0034276D">
        <w:rPr>
          <w:rFonts w:ascii="Amiri" w:hAnsi="Amiri" w:cs="Amiri"/>
          <w:sz w:val="28"/>
          <w:szCs w:val="28"/>
          <w:rtl/>
          <w:lang w:bidi="ar-DZ"/>
        </w:rPr>
        <w:t xml:space="preserve"> معادلة لـ</w:t>
      </w:r>
      <w:r w:rsidR="006D7892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4ACD9FD">
          <v:shape id="_x0000_i1216" type="#_x0000_t75" style="width:21.75pt;height:21pt" o:ole="">
            <v:imagedata r:id="rId368" o:title=""/>
          </v:shape>
          <o:OLEObject Type="Embed" ProgID="Equation.DSMT4" ShapeID="_x0000_i1216" DrawAspect="Content" ObjectID="_1777800603" r:id="rId369"/>
        </w:object>
      </w:r>
      <w:r w:rsidR="006D7892"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="00FF5EF4">
        <w:rPr>
          <w:rFonts w:ascii="Amiri" w:hAnsi="Amiri" w:cs="Amiri" w:hint="cs"/>
          <w:sz w:val="28"/>
          <w:szCs w:val="28"/>
          <w:rtl/>
          <w:lang w:bidi="ar-DZ"/>
        </w:rPr>
        <w:t xml:space="preserve"> للمنحى </w:t>
      </w:r>
      <w:r w:rsidR="006D7892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0633AB7C">
          <v:shape id="_x0000_i1217" type="#_x0000_t75" style="width:27.75pt;height:22.5pt" o:ole="">
            <v:imagedata r:id="rId348" o:title=""/>
          </v:shape>
          <o:OLEObject Type="Embed" ProgID="Equation.DSMT4" ShapeID="_x0000_i1217" DrawAspect="Content" ObjectID="_1777800604" r:id="rId370"/>
        </w:object>
      </w:r>
      <w:r w:rsidR="003763C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عند النقطة</w:t>
      </w:r>
      <w:r w:rsidR="00FF5EF4">
        <w:rPr>
          <w:rFonts w:ascii="Amiri" w:hAnsi="Amiri" w:cs="Amiri" w:hint="cs"/>
          <w:sz w:val="28"/>
          <w:szCs w:val="28"/>
          <w:rtl/>
          <w:lang w:bidi="ar-DZ"/>
        </w:rPr>
        <w:t xml:space="preserve"> ذات </w:t>
      </w:r>
      <w:r w:rsidR="003763C3">
        <w:rPr>
          <w:rFonts w:ascii="Amiri" w:hAnsi="Amiri" w:cs="Amiri" w:hint="cs"/>
          <w:sz w:val="28"/>
          <w:szCs w:val="28"/>
          <w:rtl/>
          <w:lang w:bidi="ar-DZ"/>
        </w:rPr>
        <w:t>الفاصلة المعدومة.</w:t>
      </w:r>
      <w:r w:rsidR="00972DD1">
        <w:rPr>
          <w:rFonts w:ascii="Amiri" w:hAnsi="Amiri" w:cs="Amiri"/>
          <w:sz w:val="28"/>
          <w:szCs w:val="28"/>
          <w:rtl/>
          <w:lang w:bidi="ar-DZ"/>
        </w:rPr>
        <w:br/>
      </w:r>
      <w:r w:rsidRPr="0047443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972DD1">
        <w:rPr>
          <w:rFonts w:ascii="Amiri" w:hAnsi="Amiri" w:cs="Amiri" w:hint="cs"/>
          <w:sz w:val="28"/>
          <w:szCs w:val="28"/>
          <w:rtl/>
          <w:lang w:bidi="ar-DZ"/>
        </w:rPr>
        <w:t xml:space="preserve"> أن المنحنى </w:t>
      </w:r>
      <w:r w:rsidR="00972DD1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07466F18">
          <v:shape id="_x0000_i1218" type="#_x0000_t75" style="width:27.75pt;height:22.5pt" o:ole="">
            <v:imagedata r:id="rId348" o:title=""/>
          </v:shape>
          <o:OLEObject Type="Embed" ProgID="Equation.DSMT4" ShapeID="_x0000_i1218" DrawAspect="Content" ObjectID="_1777800605" r:id="rId371"/>
        </w:object>
      </w:r>
      <w:r w:rsidR="00972DD1">
        <w:rPr>
          <w:rFonts w:ascii="Amiri" w:hAnsi="Amiri" w:cs="Amiri" w:hint="cs"/>
          <w:sz w:val="28"/>
          <w:szCs w:val="28"/>
          <w:rtl/>
          <w:lang w:bidi="ar-DZ"/>
        </w:rPr>
        <w:t xml:space="preserve"> يقبل نقطة انعطاف يطلب تعيين احداثياتها</w:t>
      </w:r>
    </w:p>
    <w:p w14:paraId="4B94FB4F" w14:textId="77777777" w:rsidR="006D7892" w:rsidRPr="008D655F" w:rsidRDefault="00C36BE9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ا</w:t>
      </w:r>
      <w:r w:rsidR="008D655F">
        <w:rPr>
          <w:rFonts w:ascii="Amiri" w:hAnsi="Amiri" w:cs="Amiri" w:hint="cs"/>
          <w:sz w:val="28"/>
          <w:szCs w:val="28"/>
          <w:rtl/>
        </w:rPr>
        <w:t xml:space="preserve">حسب </w:t>
      </w:r>
      <w:r w:rsidR="008D655F" w:rsidRPr="008D655F">
        <w:rPr>
          <w:rFonts w:ascii="Amiri" w:hAnsi="Amiri" w:cs="Amiri"/>
          <w:position w:val="-10"/>
          <w:sz w:val="28"/>
          <w:szCs w:val="28"/>
        </w:rPr>
        <w:object w:dxaOrig="520" w:dyaOrig="340" w14:anchorId="3420A44A">
          <v:shape id="_x0000_i1219" type="#_x0000_t75" style="width:26.25pt;height:17.25pt" o:ole="">
            <v:imagedata r:id="rId372" o:title=""/>
          </v:shape>
          <o:OLEObject Type="Embed" ProgID="Equation.DSMT4" ShapeID="_x0000_i1219" DrawAspect="Content" ObjectID="_1777800606" r:id="rId373"/>
        </w:object>
      </w:r>
      <w:r w:rsidR="008D655F">
        <w:rPr>
          <w:rFonts w:ascii="Amiri" w:hAnsi="Amiri" w:cs="Amiri" w:hint="cs"/>
          <w:sz w:val="28"/>
          <w:szCs w:val="28"/>
          <w:rtl/>
          <w:lang w:bidi="ar-DZ"/>
        </w:rPr>
        <w:t xml:space="preserve"> ثم أنشئ </w:t>
      </w:r>
      <w:r w:rsidR="008D655F"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34B8A0A">
          <v:shape id="_x0000_i1220" type="#_x0000_t75" style="width:21.75pt;height:21pt" o:ole="">
            <v:imagedata r:id="rId374" o:title=""/>
          </v:shape>
          <o:OLEObject Type="Embed" ProgID="Equation.DSMT4" ShapeID="_x0000_i1220" DrawAspect="Content" ObjectID="_1777800607" r:id="rId375"/>
        </w:object>
      </w:r>
      <w:r w:rsidR="008D655F">
        <w:rPr>
          <w:rFonts w:ascii="Amiri" w:hAnsi="Amiri" w:cs="Amiri" w:hint="cs"/>
          <w:sz w:val="28"/>
          <w:szCs w:val="28"/>
          <w:rtl/>
        </w:rPr>
        <w:t xml:space="preserve"> ، </w:t>
      </w:r>
      <w:r w:rsidR="008D655F"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3FB95B2">
          <v:shape id="_x0000_i1221" type="#_x0000_t75" style="width:21.75pt;height:21pt" o:ole="">
            <v:imagedata r:id="rId376" o:title=""/>
          </v:shape>
          <o:OLEObject Type="Embed" ProgID="Equation.DSMT4" ShapeID="_x0000_i1221" DrawAspect="Content" ObjectID="_1777800608" r:id="rId377"/>
        </w:object>
      </w:r>
      <w:r w:rsidR="006D7892" w:rsidRPr="008D655F">
        <w:rPr>
          <w:rFonts w:ascii="Amiri" w:hAnsi="Amiri" w:cs="Amiri"/>
          <w:sz w:val="28"/>
          <w:szCs w:val="28"/>
          <w:rtl/>
        </w:rPr>
        <w:t>والمنحنى</w:t>
      </w:r>
      <w:r w:rsidR="006D7892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45AAB55D">
          <v:shape id="_x0000_i1222" type="#_x0000_t75" style="width:27.75pt;height:22.5pt" o:ole="">
            <v:imagedata r:id="rId348" o:title=""/>
          </v:shape>
          <o:OLEObject Type="Embed" ProgID="Equation.DSMT4" ShapeID="_x0000_i1222" DrawAspect="Content" ObjectID="_1777800609" r:id="rId378"/>
        </w:object>
      </w:r>
    </w:p>
    <w:p w14:paraId="2D79D4FA" w14:textId="77777777" w:rsidR="006D7892" w:rsidRDefault="006D7892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40FC999C">
          <v:shape id="_x0000_i1223" type="#_x0000_t75" style="width:12.75pt;height:11.25pt" o:ole="">
            <v:imagedata r:id="rId379" o:title=""/>
          </v:shape>
          <o:OLEObject Type="Embed" ProgID="Equation.DSMT4" ShapeID="_x0000_i1223" DrawAspect="Content" ObjectID="_1777800610" r:id="rId38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="00586277" w:rsidRPr="0034276D">
        <w:rPr>
          <w:rFonts w:ascii="Amiri" w:hAnsi="Amiri" w:cs="Amiri"/>
          <w:position w:val="-10"/>
          <w:sz w:val="28"/>
          <w:szCs w:val="28"/>
        </w:rPr>
        <w:object w:dxaOrig="1420" w:dyaOrig="320" w14:anchorId="359DD3EF">
          <v:shape id="_x0000_i1224" type="#_x0000_t75" style="width:71.25pt;height:15.75pt" o:ole="">
            <v:imagedata r:id="rId381" o:title=""/>
          </v:shape>
          <o:OLEObject Type="Embed" ProgID="Equation.DSMT4" ShapeID="_x0000_i1224" DrawAspect="Content" ObjectID="_1777800611" r:id="rId382"/>
        </w:object>
      </w:r>
    </w:p>
    <w:p w14:paraId="35EC350A" w14:textId="77777777" w:rsidR="00586277" w:rsidRPr="0034276D" w:rsidRDefault="00586277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استعمال المكاملة بالتجزئة بين أن: </w:t>
      </w:r>
      <w:r w:rsidR="00990A63" w:rsidRPr="00990A63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02D83EA3">
          <v:shape id="_x0000_i1225" type="#_x0000_t75" style="width:117.75pt;height:36pt" o:ole="">
            <v:imagedata r:id="rId383" o:title=""/>
          </v:shape>
          <o:OLEObject Type="Embed" ProgID="Equation.DSMT4" ShapeID="_x0000_i1225" DrawAspect="Content" ObjectID="_1777800612" r:id="rId384"/>
        </w:object>
      </w:r>
    </w:p>
    <w:p w14:paraId="41BB9FA4" w14:textId="7525F24F" w:rsidR="00133B06" w:rsidRDefault="004C4ECC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44159D">
        <w:rPr>
          <w:rFonts w:ascii="Amiri" w:hAnsi="Amiri" w:cs="Amiri" w:hint="cs"/>
          <w:sz w:val="28"/>
          <w:szCs w:val="28"/>
          <w:rtl/>
        </w:rPr>
        <w:t xml:space="preserve">لتكن </w:t>
      </w:r>
      <w:r w:rsidR="00344B88" w:rsidRPr="00344B88">
        <w:rPr>
          <w:rFonts w:ascii="Amiri" w:hAnsi="Amiri" w:cs="Amiri"/>
          <w:position w:val="-6"/>
          <w:sz w:val="28"/>
          <w:szCs w:val="28"/>
        </w:rPr>
        <w:object w:dxaOrig="240" w:dyaOrig="279" w14:anchorId="1BF01D20">
          <v:shape id="_x0000_i1226" type="#_x0000_t75" style="width:12pt;height:14.25pt" o:ole="">
            <v:imagedata r:id="rId385" o:title=""/>
          </v:shape>
          <o:OLEObject Type="Embed" ProgID="Equation.DSMT4" ShapeID="_x0000_i1226" DrawAspect="Content" ObjectID="_1777800613" r:id="rId386"/>
        </w:object>
      </w:r>
      <w:r w:rsidR="00344B8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43FAC">
        <w:rPr>
          <w:rFonts w:ascii="Amiri" w:hAnsi="Amiri" w:cs="Amiri" w:hint="cs"/>
          <w:sz w:val="28"/>
          <w:szCs w:val="28"/>
          <w:rtl/>
          <w:lang w:bidi="ar-DZ"/>
        </w:rPr>
        <w:t>مساحة</w:t>
      </w:r>
      <w:r w:rsidR="00443FAC"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الحي</w:t>
      </w:r>
      <w:r w:rsidR="00443FAC" w:rsidRPr="0044159D">
        <w:rPr>
          <w:rFonts w:ascii="Amiri" w:hAnsi="Amiri" w:cs="Amiri" w:hint="eastAsia"/>
          <w:sz w:val="28"/>
          <w:szCs w:val="28"/>
          <w:rtl/>
          <w:lang w:bidi="ar-DZ"/>
        </w:rPr>
        <w:t>ز</w:t>
      </w:r>
      <w:r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المحدد بالمنحنى</w:t>
      </w:r>
      <w:r w:rsidRPr="0044159D">
        <w:rPr>
          <w:rFonts w:ascii="Amiri" w:hAnsi="Amiri" w:cs="Amiri"/>
          <w:position w:val="-16"/>
          <w:sz w:val="28"/>
          <w:szCs w:val="28"/>
        </w:rPr>
        <w:object w:dxaOrig="540" w:dyaOrig="440" w14:anchorId="659A276B">
          <v:shape id="_x0000_i1227" type="#_x0000_t75" style="width:27.75pt;height:22.5pt" o:ole="">
            <v:imagedata r:id="rId348" o:title=""/>
          </v:shape>
          <o:OLEObject Type="Embed" ProgID="Equation.DSMT4" ShapeID="_x0000_i1227" DrawAspect="Content" ObjectID="_1777800614" r:id="rId387"/>
        </w:object>
      </w:r>
      <w:r w:rsidR="0044159D" w:rsidRPr="0044159D">
        <w:rPr>
          <w:rFonts w:ascii="Amiri" w:hAnsi="Amiri" w:cs="Amiri" w:hint="cs"/>
          <w:sz w:val="28"/>
          <w:szCs w:val="28"/>
          <w:rtl/>
        </w:rPr>
        <w:t>والمستقيم</w:t>
      </w:r>
      <w:r w:rsidRPr="0044159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5E7290F">
          <v:shape id="_x0000_i1228" type="#_x0000_t75" style="width:21.75pt;height:21pt" o:ole="">
            <v:imagedata r:id="rId368" o:title=""/>
          </v:shape>
          <o:OLEObject Type="Embed" ProgID="Equation.DSMT4" ShapeID="_x0000_i1228" DrawAspect="Content" ObjectID="_1777800615" r:id="rId388"/>
        </w:object>
      </w:r>
      <w:r w:rsidRPr="0044159D">
        <w:rPr>
          <w:rFonts w:ascii="Amiri" w:hAnsi="Amiri" w:cs="Amiri" w:hint="cs"/>
          <w:sz w:val="28"/>
          <w:szCs w:val="28"/>
          <w:rtl/>
        </w:rPr>
        <w:t>والمستقيمين</w:t>
      </w:r>
      <w:r w:rsidR="00B12A21">
        <w:rPr>
          <w:rFonts w:ascii="Amiri" w:hAnsi="Amiri" w:cs="Amiri"/>
          <w:position w:val="-6"/>
          <w:sz w:val="28"/>
          <w:szCs w:val="28"/>
        </w:rPr>
        <w:t xml:space="preserve"> </w:t>
      </w:r>
      <w:r w:rsidR="007126E2">
        <w:rPr>
          <w:rFonts w:ascii="Amiri" w:hAnsi="Amiri" w:cs="Amiri"/>
          <w:position w:val="-6"/>
          <w:sz w:val="28"/>
          <w:szCs w:val="28"/>
        </w:rPr>
        <w:t xml:space="preserve"> </w:t>
      </w:r>
      <w:r w:rsidRPr="0044159D">
        <w:rPr>
          <w:rFonts w:ascii="Amiri" w:hAnsi="Amiri" w:cs="Amiri"/>
          <w:position w:val="-6"/>
          <w:sz w:val="28"/>
          <w:szCs w:val="28"/>
        </w:rPr>
        <w:object w:dxaOrig="600" w:dyaOrig="279" w14:anchorId="701F0195">
          <v:shape id="_x0000_i1229" type="#_x0000_t75" style="width:30pt;height:14.25pt" o:ole="">
            <v:imagedata r:id="rId389" o:title=""/>
          </v:shape>
          <o:OLEObject Type="Embed" ProgID="Equation.DSMT4" ShapeID="_x0000_i1229" DrawAspect="Content" ObjectID="_1777800616" r:id="rId390"/>
        </w:object>
      </w:r>
      <w:r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44159D">
        <w:rPr>
          <w:rFonts w:ascii="Amiri" w:hAnsi="Amiri" w:cs="Amiri"/>
          <w:position w:val="-26"/>
          <w:sz w:val="28"/>
          <w:szCs w:val="28"/>
          <w:lang w:bidi="ar-DZ"/>
        </w:rPr>
        <w:object w:dxaOrig="639" w:dyaOrig="680" w14:anchorId="708CA8DD">
          <v:shape id="_x0000_i1230" type="#_x0000_t75" style="width:32.25pt;height:33.75pt" o:ole="">
            <v:imagedata r:id="rId391" o:title=""/>
          </v:shape>
          <o:OLEObject Type="Embed" ProgID="Equation.DSMT4" ShapeID="_x0000_i1230" DrawAspect="Content" ObjectID="_1777800617" r:id="rId392"/>
        </w:object>
      </w:r>
      <w:r w:rsidR="003410C8">
        <w:rPr>
          <w:rFonts w:ascii="Amiri" w:hAnsi="Amiri" w:cs="Amiri" w:hint="cs"/>
          <w:sz w:val="28"/>
          <w:szCs w:val="28"/>
          <w:rtl/>
        </w:rPr>
        <w:t xml:space="preserve"> </w:t>
      </w:r>
      <w:r w:rsidR="00344B88">
        <w:rPr>
          <w:rFonts w:ascii="Amiri" w:hAnsi="Amiri" w:cs="Amiri" w:hint="cs"/>
          <w:sz w:val="28"/>
          <w:szCs w:val="28"/>
          <w:rtl/>
        </w:rPr>
        <w:t>بين أن</w:t>
      </w:r>
      <w:r w:rsidR="003410C8">
        <w:rPr>
          <w:rFonts w:ascii="Amiri" w:hAnsi="Amiri" w:cs="Amiri"/>
          <w:sz w:val="28"/>
          <w:szCs w:val="28"/>
        </w:rPr>
        <w:t>:</w:t>
      </w:r>
      <w:r w:rsidR="00344B88">
        <w:rPr>
          <w:rFonts w:ascii="Amiri" w:hAnsi="Amiri" w:cs="Amiri" w:hint="cs"/>
          <w:sz w:val="28"/>
          <w:szCs w:val="28"/>
          <w:rtl/>
        </w:rPr>
        <w:t xml:space="preserve"> </w:t>
      </w:r>
      <w:r w:rsidR="003410C8" w:rsidRPr="003410C8">
        <w:rPr>
          <w:rFonts w:ascii="Amiri" w:hAnsi="Amiri" w:cs="Amiri"/>
          <w:position w:val="-14"/>
          <w:sz w:val="28"/>
          <w:szCs w:val="28"/>
        </w:rPr>
        <w:object w:dxaOrig="1600" w:dyaOrig="400" w14:anchorId="5F370A50">
          <v:shape id="_x0000_i1231" type="#_x0000_t75" style="width:81pt;height:19.5pt" o:ole="">
            <v:imagedata r:id="rId393" o:title=""/>
          </v:shape>
          <o:OLEObject Type="Embed" ProgID="Equation.DSMT4" ShapeID="_x0000_i1231" DrawAspect="Content" ObjectID="_1777800618" r:id="rId394"/>
        </w:object>
      </w:r>
    </w:p>
    <w:p w14:paraId="496DB555" w14:textId="7CDA136C" w:rsidR="007D6FA9" w:rsidRPr="007D6FA9" w:rsidRDefault="007D6FA9" w:rsidP="00443FAC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B10A2C" w:rsidRPr="00117EA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الموضوع </w:t>
      </w:r>
      <w:r w:rsidR="00B10A2C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ثاني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443FAC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  <w:r w:rsidR="00443FAC" w:rsidRPr="00443FA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اتذة المادة لكم بالتوفيق في بكالوريا 202</w:t>
      </w:r>
      <w:r w:rsidR="00443FA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4</w:t>
      </w:r>
    </w:p>
    <w:p w14:paraId="10D265F5" w14:textId="77777777" w:rsidR="000A5409" w:rsidRDefault="00000000" w:rsidP="0099189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</w:rPr>
        <w:pict w14:anchorId="5D938BC8">
          <v:shape id="Connecteur droit avec flèche 1498319017" o:spid="_x0000_s1198" type="#_x0000_t32" style="position:absolute;left:0;text-align:left;margin-left:-5.05pt;margin-top:-.2pt;width:524.25pt;height:0;flip:x;z-index:251685888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729E26F1" w14:textId="77777777" w:rsidR="00991896" w:rsidRDefault="00991896" w:rsidP="00496F70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991896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اختبار التجريبي الثالثة علوم دورة ماي 2024</w:t>
      </w:r>
    </w:p>
    <w:p w14:paraId="66674799" w14:textId="61B880C0" w:rsidR="006D76BC" w:rsidRDefault="006D76BC" w:rsidP="006D76BC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ثانوية حميتو الحاج علي الشلالة-البيض</w:t>
      </w:r>
    </w:p>
    <w:p w14:paraId="3848DB92" w14:textId="77777777" w:rsidR="00991896" w:rsidRDefault="00657297" w:rsidP="0099189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الموضوع الأول</w:t>
      </w:r>
    </w:p>
    <w:tbl>
      <w:tblPr>
        <w:tblStyle w:val="Grilledutableau"/>
        <w:bidiVisual/>
        <w:tblW w:w="11204" w:type="dxa"/>
        <w:tblInd w:w="-310" w:type="dxa"/>
        <w:tblLook w:val="04A0" w:firstRow="1" w:lastRow="0" w:firstColumn="1" w:lastColumn="0" w:noHBand="0" w:noVBand="1"/>
      </w:tblPr>
      <w:tblGrid>
        <w:gridCol w:w="5538"/>
        <w:gridCol w:w="5666"/>
      </w:tblGrid>
      <w:tr w:rsidR="006A7A08" w14:paraId="4C8EFA64" w14:textId="77777777" w:rsidTr="00B10A2C">
        <w:tc>
          <w:tcPr>
            <w:tcW w:w="5538" w:type="dxa"/>
            <w:tcBorders>
              <w:top w:val="nil"/>
              <w:left w:val="nil"/>
              <w:bottom w:val="nil"/>
            </w:tcBorders>
          </w:tcPr>
          <w:p w14:paraId="7BBBABE5" w14:textId="56F0E114" w:rsidR="006A7A08" w:rsidRPr="00810FFA" w:rsidRDefault="006A7A08" w:rsidP="005555C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</w:t>
            </w:r>
            <w:r w:rsidR="00810FFA"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رين الأول</w:t>
            </w:r>
            <w:r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69BE5C76" w14:textId="77777777" w:rsidR="006A7A08" w:rsidRPr="00810FFA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810FFA">
              <w:rPr>
                <w:rFonts w:ascii="Amiri" w:eastAsia="Calib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أو خطا مع التبرير:</w:t>
            </w:r>
          </w:p>
          <w:p w14:paraId="46EE06D7" w14:textId="46C0EF2C" w:rsidR="006A7A08" w:rsidRPr="005555C8" w:rsidRDefault="00F742A2" w:rsidP="005555C8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555C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ص </w:t>
            </w:r>
            <w:r w:rsidR="006A7A08" w:rsidRPr="005555C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أن: </w:t>
            </w:r>
            <w:r w:rsidR="006A7A08" w:rsidRPr="005555C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6A7A08" w:rsidRPr="00DF6C23">
              <w:rPr>
                <w:lang w:bidi="ar-DZ"/>
              </w:rPr>
              <w:object w:dxaOrig="3920" w:dyaOrig="800" w14:anchorId="00666701">
                <v:shape id="_x0000_i1232" type="#_x0000_t75" style="width:195.75pt;height:39.75pt" o:ole="">
                  <v:imagedata r:id="rId395" o:title=""/>
                </v:shape>
                <o:OLEObject Type="Embed" ProgID="Equation.DSMT4" ShapeID="_x0000_i1232" DrawAspect="Content" ObjectID="_1777800619" r:id="rId396"/>
              </w:object>
            </w:r>
          </w:p>
          <w:p w14:paraId="34893621" w14:textId="77777777" w:rsidR="006A7A08" w:rsidRPr="00496F70" w:rsidRDefault="00F742A2" w:rsidP="00496F7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DF6C23">
              <w:object w:dxaOrig="3120" w:dyaOrig="1440" w14:anchorId="738A41B0">
                <v:shape id="_x0000_i1233" type="#_x0000_t75" style="width:155.25pt;height:1in" o:ole="">
                  <v:imagedata r:id="rId397" o:title=""/>
                </v:shape>
                <o:OLEObject Type="Embed" ProgID="Equation.DSMT4" ShapeID="_x0000_i1233" DrawAspect="Content" ObjectID="_1777800620" r:id="rId398"/>
              </w:object>
            </w:r>
          </w:p>
          <w:p w14:paraId="0EEE6988" w14:textId="0AFC3751" w:rsidR="006A7A08" w:rsidRPr="005555C8" w:rsidRDefault="006A7A08" w:rsidP="005555C8">
            <w:pPr>
              <w:pStyle w:val="Paragraphedeliste"/>
              <w:numPr>
                <w:ilvl w:val="0"/>
                <w:numId w:val="21"/>
              </w:numPr>
              <w:tabs>
                <w:tab w:val="left" w:pos="3874"/>
              </w:tabs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5555C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ص لان:</w:t>
            </w:r>
          </w:p>
          <w:p w14:paraId="6B533C34" w14:textId="77777777" w:rsidR="006A7A08" w:rsidRPr="00DF6C23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hAnsi="Amiri" w:cs="Amiri"/>
                <w:sz w:val="28"/>
                <w:szCs w:val="28"/>
                <w:rtl/>
              </w:rPr>
            </w:pPr>
            <w:r w:rsidRPr="00DF6C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DF6C23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900" w:dyaOrig="360" w14:anchorId="1A070337">
                <v:shape id="_x0000_i1234" type="#_x0000_t75" style="width:95.25pt;height:18pt" o:ole="">
                  <v:imagedata r:id="rId399" o:title=""/>
                </v:shape>
                <o:OLEObject Type="Embed" ProgID="Equation.DSMT4" ShapeID="_x0000_i1234" DrawAspect="Content" ObjectID="_1777800621" r:id="rId400"/>
              </w:object>
            </w:r>
            <w:r w:rsidRPr="00DF6C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F6C23">
              <w:rPr>
                <w:rFonts w:ascii="Amiri" w:hAnsi="Amiri" w:cs="Amiri"/>
                <w:position w:val="-12"/>
                <w:sz w:val="28"/>
                <w:szCs w:val="28"/>
              </w:rPr>
              <w:object w:dxaOrig="2120" w:dyaOrig="360" w14:anchorId="1A1303AA">
                <v:shape id="_x0000_i1235" type="#_x0000_t75" style="width:105.75pt;height:18pt" o:ole="">
                  <v:imagedata r:id="rId401" o:title=""/>
                </v:shape>
                <o:OLEObject Type="Embed" ProgID="Equation.DSMT4" ShapeID="_x0000_i1235" DrawAspect="Content" ObjectID="_1777800622" r:id="rId402"/>
              </w:object>
            </w:r>
          </w:p>
          <w:p w14:paraId="733980C3" w14:textId="77777777" w:rsidR="006A7A08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F6C23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F6C23">
              <w:rPr>
                <w:rFonts w:ascii="Amiri" w:hAnsi="Amiri" w:cs="Amiri"/>
                <w:position w:val="-12"/>
                <w:sz w:val="28"/>
                <w:szCs w:val="28"/>
              </w:rPr>
              <w:object w:dxaOrig="2140" w:dyaOrig="360" w14:anchorId="66804A73">
                <v:shape id="_x0000_i1236" type="#_x0000_t75" style="width:107.25pt;height:18pt" o:ole="">
                  <v:imagedata r:id="rId403" o:title=""/>
                </v:shape>
                <o:OLEObject Type="Embed" ProgID="Equation.DSMT4" ShapeID="_x0000_i1236" DrawAspect="Content" ObjectID="_1777800623" r:id="rId404"/>
              </w:object>
            </w:r>
            <w:r w:rsidRPr="00DF6C23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F6C23">
              <w:rPr>
                <w:rFonts w:ascii="Amiri" w:hAnsi="Amiri" w:cs="Amiri"/>
                <w:position w:val="-18"/>
                <w:sz w:val="28"/>
                <w:szCs w:val="28"/>
              </w:rPr>
              <w:object w:dxaOrig="1140" w:dyaOrig="480" w14:anchorId="62B518BC">
                <v:shape id="_x0000_i1237" type="#_x0000_t75" style="width:57pt;height:24pt" o:ole="">
                  <v:imagedata r:id="rId405" o:title=""/>
                </v:shape>
                <o:OLEObject Type="Embed" ProgID="Equation.DSMT4" ShapeID="_x0000_i1237" DrawAspect="Content" ObjectID="_1777800624" r:id="rId406"/>
              </w:object>
            </w:r>
          </w:p>
          <w:p w14:paraId="000DAC02" w14:textId="77777777" w:rsidR="006A7A08" w:rsidRPr="00DF6C23" w:rsidRDefault="006A7A08" w:rsidP="005555C8">
            <w:pPr>
              <w:pStyle w:val="Paragraphedeliste"/>
              <w:numPr>
                <w:ilvl w:val="0"/>
                <w:numId w:val="21"/>
              </w:numPr>
              <w:tabs>
                <w:tab w:val="left" w:pos="863"/>
              </w:tabs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F6C2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خ لأن:</w:t>
            </w:r>
            <w:r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Pr="00D30974">
              <w:rPr>
                <w:rFonts w:ascii="Amiri" w:eastAsia="Calibri" w:hAnsi="Amiri" w:cs="Amiri"/>
                <w:color w:val="FF0000"/>
                <w:position w:val="-104"/>
                <w:sz w:val="28"/>
                <w:szCs w:val="28"/>
                <w:lang w:bidi="ar-DZ"/>
              </w:rPr>
              <w:object w:dxaOrig="4700" w:dyaOrig="1960" w14:anchorId="5882C0E8">
                <v:shape id="_x0000_i1238" type="#_x0000_t75" style="width:234.75pt;height:98.25pt" o:ole="">
                  <v:imagedata r:id="rId407" o:title=""/>
                </v:shape>
                <o:OLEObject Type="Embed" ProgID="Equation.DSMT4" ShapeID="_x0000_i1238" DrawAspect="Content" ObjectID="_1777800625" r:id="rId408"/>
              </w:object>
            </w:r>
          </w:p>
          <w:p w14:paraId="278C833F" w14:textId="77777777" w:rsidR="006A7A08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عدد حقيقي موجب معناه: </w:t>
            </w:r>
            <w:r w:rsidRPr="00D30974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1920" w:dyaOrig="680" w14:anchorId="2B2F719A">
                <v:shape id="_x0000_i1239" type="#_x0000_t75" style="width:96pt;height:33.75pt" o:ole="">
                  <v:imagedata r:id="rId409" o:title=""/>
                </v:shape>
                <o:OLEObject Type="Embed" ProgID="Equation.DSMT4" ShapeID="_x0000_i1239" DrawAspect="Content" ObjectID="_1777800626" r:id="rId410"/>
              </w:object>
            </w:r>
          </w:p>
          <w:p w14:paraId="5493DC68" w14:textId="77777777" w:rsidR="006A7A08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D30974">
              <w:rPr>
                <w:rFonts w:ascii="Amiri" w:eastAsia="Calibri" w:hAnsi="Amiri" w:cs="Amiri"/>
                <w:position w:val="-16"/>
                <w:sz w:val="28"/>
                <w:szCs w:val="28"/>
                <w:lang w:bidi="ar-DZ"/>
              </w:rPr>
              <w:object w:dxaOrig="1719" w:dyaOrig="460" w14:anchorId="5625FB4F">
                <v:shape id="_x0000_i1240" type="#_x0000_t75" style="width:86.25pt;height:23.25pt" o:ole="">
                  <v:imagedata r:id="rId411" o:title=""/>
                </v:shape>
                <o:OLEObject Type="Embed" ProgID="Equation.DSMT4" ShapeID="_x0000_i1240" DrawAspect="Content" ObjectID="_1777800627" r:id="rId412"/>
              </w:object>
            </w:r>
          </w:p>
          <w:p w14:paraId="477B6510" w14:textId="77777777" w:rsidR="006A7A08" w:rsidRDefault="006A7A08" w:rsidP="005555C8">
            <w:pPr>
              <w:pStyle w:val="Paragraphedeliste"/>
              <w:numPr>
                <w:ilvl w:val="0"/>
                <w:numId w:val="21"/>
              </w:numPr>
              <w:tabs>
                <w:tab w:val="left" w:pos="3874"/>
              </w:tabs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D3097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ص لأن:</w:t>
            </w:r>
          </w:p>
          <w:p w14:paraId="63E0E423" w14:textId="77777777" w:rsidR="006A7A08" w:rsidRPr="0002470C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hAnsi="Amiri" w:cs="Amiri"/>
                <w:sz w:val="28"/>
                <w:szCs w:val="28"/>
              </w:rPr>
            </w:pP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02470C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2240" w:dyaOrig="499" w14:anchorId="0A26E1CA">
                <v:shape id="_x0000_i1241" type="#_x0000_t75" style="width:111.75pt;height:24.75pt" o:ole="">
                  <v:imagedata r:id="rId413" o:title=""/>
                </v:shape>
                <o:OLEObject Type="Embed" ProgID="Equation.DSMT4" ShapeID="_x0000_i1241" DrawAspect="Content" ObjectID="_1777800628" r:id="rId414"/>
              </w:object>
            </w: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ومنه: </w:t>
            </w:r>
            <w:r w:rsidRPr="0002470C">
              <w:rPr>
                <w:rFonts w:ascii="Amiri" w:hAnsi="Amiri" w:cs="Amiri"/>
                <w:position w:val="-24"/>
                <w:sz w:val="28"/>
                <w:szCs w:val="28"/>
              </w:rPr>
              <w:object w:dxaOrig="2520" w:dyaOrig="600" w14:anchorId="10B0BEEE">
                <v:shape id="_x0000_i1242" type="#_x0000_t75" style="width:126pt;height:30pt" o:ole="">
                  <v:imagedata r:id="rId415" o:title=""/>
                </v:shape>
                <o:OLEObject Type="Embed" ProgID="Equation.DSMT4" ShapeID="_x0000_i1242" DrawAspect="Content" ObjectID="_1777800629" r:id="rId416"/>
              </w:object>
            </w:r>
          </w:p>
          <w:p w14:paraId="459CFDF0" w14:textId="77777777" w:rsidR="006A7A08" w:rsidRPr="0002470C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2470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02470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520" w:dyaOrig="400" w14:anchorId="67995AF1">
                <v:shape id="_x0000_i1243" type="#_x0000_t75" style="width:126pt;height:20.25pt" o:ole="">
                  <v:imagedata r:id="rId417" o:title=""/>
                </v:shape>
                <o:OLEObject Type="Embed" ProgID="Equation.DSMT4" ShapeID="_x0000_i1243" DrawAspect="Content" ObjectID="_1777800630" r:id="rId418"/>
              </w:object>
            </w:r>
          </w:p>
          <w:p w14:paraId="32C6B741" w14:textId="77777777" w:rsidR="006A7A08" w:rsidRPr="0002470C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02470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80" w:dyaOrig="400" w14:anchorId="0142CF62">
                <v:shape id="_x0000_i1692" type="#_x0000_t75" style="width:138.75pt;height:20.25pt" o:ole="">
                  <v:imagedata r:id="rId419" o:title=""/>
                </v:shape>
                <o:OLEObject Type="Embed" ProgID="Equation.DSMT4" ShapeID="_x0000_i1692" DrawAspect="Content" ObjectID="_1777800631" r:id="rId420"/>
              </w:object>
            </w:r>
          </w:p>
          <w:p w14:paraId="0C711501" w14:textId="77777777" w:rsidR="006A7A08" w:rsidRPr="0002470C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02470C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719" w:dyaOrig="400" w14:anchorId="7B1A916E">
                <v:shape id="_x0000_i1245" type="#_x0000_t75" style="width:86.25pt;height:20.25pt" o:ole="">
                  <v:imagedata r:id="rId421" o:title=""/>
                </v:shape>
                <o:OLEObject Type="Embed" ProgID="Equation.DSMT4" ShapeID="_x0000_i1245" DrawAspect="Content" ObjectID="_1777800632" r:id="rId422"/>
              </w:object>
            </w: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02470C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140" w:dyaOrig="279" w14:anchorId="454A16F5">
                <v:shape id="_x0000_i1246" type="#_x0000_t75" style="width:57pt;height:14.25pt" o:ole="">
                  <v:imagedata r:id="rId423" o:title=""/>
                </v:shape>
                <o:OLEObject Type="Embed" ProgID="Equation.DSMT4" ShapeID="_x0000_i1246" DrawAspect="Content" ObjectID="_1777800633" r:id="rId424"/>
              </w:object>
            </w:r>
          </w:p>
          <w:p w14:paraId="693F796A" w14:textId="77777777" w:rsidR="006A7A08" w:rsidRPr="0002470C" w:rsidRDefault="006A7A08" w:rsidP="006A7A08">
            <w:pPr>
              <w:tabs>
                <w:tab w:val="left" w:pos="3874"/>
              </w:tabs>
              <w:bidi/>
              <w:ind w:left="47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إذا مجموعة النقط </w:t>
            </w:r>
            <w:r w:rsidRPr="0002470C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465F8CE5">
                <v:shape id="_x0000_i1247" type="#_x0000_t75" style="width:23.25pt;height:20.25pt" o:ole="">
                  <v:imagedata r:id="rId425" o:title=""/>
                </v:shape>
                <o:OLEObject Type="Embed" ProgID="Equation.DSMT4" ShapeID="_x0000_i1247" DrawAspect="Content" ObjectID="_1777800634" r:id="rId426"/>
              </w:object>
            </w:r>
            <w:r w:rsidRPr="0002470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هي محور القطعة المستقيمة </w:t>
            </w:r>
            <w:r w:rsidRPr="0002470C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600" w:dyaOrig="420" w14:anchorId="5AAD0980">
                <v:shape id="_x0000_i1248" type="#_x0000_t75" style="width:30pt;height:21pt" o:ole="">
                  <v:imagedata r:id="rId427" o:title=""/>
                </v:shape>
                <o:OLEObject Type="Embed" ProgID="Equation.DSMT4" ShapeID="_x0000_i1248" DrawAspect="Content" ObjectID="_1777800635" r:id="rId428"/>
              </w:object>
            </w:r>
          </w:p>
          <w:p w14:paraId="4321BE3C" w14:textId="1636B7A2" w:rsidR="006A7A08" w:rsidRPr="00810FFA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="00810FFA"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ثاني</w:t>
            </w:r>
            <w:r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10EDA5F3" w14:textId="25FC0445" w:rsidR="006A7A08" w:rsidRPr="00A64F14" w:rsidRDefault="00A64F14" w:rsidP="00A64F14">
            <w:pPr>
              <w:pStyle w:val="Paragraphedeliste"/>
              <w:numPr>
                <w:ilvl w:val="0"/>
                <w:numId w:val="22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="00810FFA" w:rsidRPr="007A4F6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40" w14:anchorId="64A78651">
                <v:shape id="_x0000_i1249" type="#_x0000_t75" style="width:30pt;height:17.25pt" o:ole="">
                  <v:imagedata r:id="rId429" o:title=""/>
                </v:shape>
                <o:OLEObject Type="Embed" ProgID="Equation.DSMT4" ShapeID="_x0000_i1249" DrawAspect="Content" ObjectID="_1777800636" r:id="rId43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="00810FFA" w:rsidRPr="007A4F6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080" w:dyaOrig="340" w14:anchorId="09D8C472">
                <v:shape id="_x0000_i1250" type="#_x0000_t75" style="width:54pt;height:17.25pt" o:ole="">
                  <v:imagedata r:id="rId431" o:title=""/>
                </v:shape>
                <o:OLEObject Type="Embed" ProgID="Equation.DSMT4" ShapeID="_x0000_i1250" DrawAspect="Content" ObjectID="_1777800637" r:id="rId432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="00810FFA" w:rsidRPr="007A4F65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700" w:dyaOrig="360" w14:anchorId="5BF4F5EC">
                <v:shape id="_x0000_i1251" type="#_x0000_t75" style="width:35.25pt;height:18pt" o:ole="">
                  <v:imagedata r:id="rId433" o:title=""/>
                </v:shape>
                <o:OLEObject Type="Embed" ProgID="Equation.DSMT4" ShapeID="_x0000_i1251" DrawAspect="Content" ObjectID="_1777800638" r:id="rId434"/>
              </w:object>
            </w:r>
          </w:p>
          <w:p w14:paraId="5F6413BF" w14:textId="5FF48D27" w:rsidR="00A64F14" w:rsidRDefault="00A64F14" w:rsidP="00A64F14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A64F14">
              <w:rPr>
                <w:rFonts w:ascii="Amiri" w:eastAsia="Calibri" w:hAnsi="Amiri" w:cs="Amiri"/>
                <w:b/>
                <w:bCs/>
                <w:color w:val="FF0000"/>
                <w:position w:val="-32"/>
                <w:sz w:val="28"/>
                <w:szCs w:val="28"/>
                <w:lang w:bidi="ar-DZ"/>
              </w:rPr>
              <w:object w:dxaOrig="3260" w:dyaOrig="760" w14:anchorId="49DB2D7D">
                <v:shape id="_x0000_i1252" type="#_x0000_t75" style="width:162.75pt;height:38.25pt" o:ole="">
                  <v:imagedata r:id="rId435" o:title=""/>
                </v:shape>
                <o:OLEObject Type="Embed" ProgID="Equation.DSMT4" ShapeID="_x0000_i1252" DrawAspect="Content" ObjectID="_1777800639" r:id="rId436"/>
              </w:object>
            </w:r>
          </w:p>
          <w:p w14:paraId="4D5C9D87" w14:textId="74DA063F" w:rsidR="00A64F14" w:rsidRPr="00A64F14" w:rsidRDefault="00A64F14" w:rsidP="00A64F14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B4262AA" w14:textId="600DF8AA" w:rsidR="007E11D9" w:rsidRDefault="00B829E8" w:rsidP="00B829E8">
            <w:pPr>
              <w:tabs>
                <w:tab w:val="left" w:pos="4817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2</w:t>
            </w:r>
            <w:r w:rsidRPr="00B829E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)</w:t>
            </w:r>
            <w:r w:rsidR="005C613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)</w:t>
            </w:r>
            <w:r w:rsidRPr="00B829E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829E8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B829E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مث</w:t>
            </w:r>
            <w:r w:rsidRPr="00B829E8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B829E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ل الحدود </w:t>
            </w:r>
            <w:r w:rsidR="00707C5F" w:rsidRPr="00B829E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0661FD1F">
                <v:shape id="_x0000_i1254" type="#_x0000_t75" style="width:14.25pt;height:21.75pt" o:ole="">
                  <v:imagedata r:id="rId437" o:title=""/>
                </v:shape>
                <o:OLEObject Type="Embed" ProgID="Equation.DSMT4" ShapeID="_x0000_i1254" DrawAspect="Content" ObjectID="_1777800640" r:id="rId438"/>
              </w:object>
            </w:r>
            <w:r w:rsidRPr="00B829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 </w:t>
            </w:r>
            <w:r w:rsidR="00707C5F" w:rsidRPr="00B829E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40" w:dyaOrig="360" w14:anchorId="783851D8">
                <v:shape id="_x0000_i1255" type="#_x0000_t75" style="width:14.25pt;height:21.75pt" o:ole="">
                  <v:imagedata r:id="rId439" o:title=""/>
                </v:shape>
                <o:OLEObject Type="Embed" ProgID="Equation.DSMT4" ShapeID="_x0000_i1255" DrawAspect="Content" ObjectID="_1777800641" r:id="rId440"/>
              </w:object>
            </w:r>
            <w:r w:rsidRPr="00B829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="00707C5F" w:rsidRPr="00B829E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23A8C587">
                <v:shape id="_x0000_i1256" type="#_x0000_t75" style="width:14.25pt;height:21.75pt" o:ole="">
                  <v:imagedata r:id="rId441" o:title=""/>
                </v:shape>
                <o:OLEObject Type="Embed" ProgID="Equation.DSMT4" ShapeID="_x0000_i1256" DrawAspect="Content" ObjectID="_1777800642" r:id="rId442"/>
              </w:object>
            </w:r>
            <w:r w:rsidRPr="00B829E8">
              <w:rPr>
                <w:rFonts w:ascii="Amiri" w:hAnsi="Amiri" w:cs="Amiri"/>
                <w:color w:val="FF0000"/>
                <w:sz w:val="28"/>
                <w:szCs w:val="28"/>
              </w:rPr>
              <w:t> </w:t>
            </w:r>
            <w:r w:rsidRPr="00B829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707C5F" w:rsidRPr="00B829E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1CAEA1D7">
                <v:shape id="_x0000_i1257" type="#_x0000_t75" style="width:14.25pt;height:21.75pt" o:ole="">
                  <v:imagedata r:id="rId443" o:title=""/>
                </v:shape>
                <o:OLEObject Type="Embed" ProgID="Equation.DSMT4" ShapeID="_x0000_i1257" DrawAspect="Content" ObjectID="_1777800643" r:id="rId444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C5FC058" w14:textId="77DB1094" w:rsidR="007E11D9" w:rsidRDefault="00000000" w:rsidP="007E11D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lang w:bidi="ar-DZ"/>
              </w:rPr>
              <w:pict w14:anchorId="2A17EB76">
                <v:rect id="_x0000_s2136" style="position:absolute;left:0;text-align:left;margin-left:-2.7pt;margin-top:6.7pt;width:264pt;height:185.25pt;z-index:251701248" strokecolor="white [3212]">
                  <v:textbox>
                    <w:txbxContent>
                      <w:p w14:paraId="72B0E4B5" w14:textId="735FCDA6" w:rsidR="002A76E7" w:rsidRDefault="002A76E7">
                        <w:r>
                          <w:rPr>
                            <w:noProof/>
                          </w:rPr>
                          <w:drawing>
                            <wp:inline distT="0" distB="0" distL="0" distR="0" wp14:anchorId="3D6156E3" wp14:editId="542760BA">
                              <wp:extent cx="3238500" cy="2251710"/>
                              <wp:effectExtent l="0" t="0" r="0" b="0"/>
                              <wp:docPr id="126260364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26260364" name=""/>
                                      <pic:cNvPicPr/>
                                    </pic:nvPicPr>
                                    <pic:blipFill>
                                      <a:blip r:embed="rId44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238500" cy="225171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08041D38" w14:textId="77777777" w:rsidR="006A7A08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59449FD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04E750B2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390F71B7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208A4409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7360DCD7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6605208F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4531D6F0" w14:textId="0E05A27B" w:rsidR="005C613B" w:rsidRDefault="005C613B" w:rsidP="005C613B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C613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5C613B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5C613B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ضع</w:t>
            </w:r>
            <w:r w:rsidRPr="005C613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خمينا حول اتجاه تغير المتتالية وتقاربها.</w:t>
            </w:r>
          </w:p>
          <w:p w14:paraId="72E31D9B" w14:textId="51AC789B" w:rsidR="005C613B" w:rsidRDefault="005C613B" w:rsidP="005C613B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متتالية</w:t>
            </w:r>
            <w:r w:rsidRPr="00AC30E7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AB8E8E4">
                <v:shape id="_x0000_i1258" type="#_x0000_t75" style="width:21.75pt;height:21.75pt" o:ole="">
                  <v:imagedata r:id="rId112" o:title=""/>
                </v:shape>
                <o:OLEObject Type="Embed" ProgID="Equation.DSMT4" ShapeID="_x0000_i1258" DrawAspect="Content" ObjectID="_1777800644" r:id="rId446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t xml:space="preserve"> متزايد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متقاربة حول نقطة تقاطع منحنى الدالة مع المنصف الاول</w:t>
            </w:r>
          </w:p>
          <w:p w14:paraId="240F7D92" w14:textId="637D689C" w:rsidR="005C613B" w:rsidRPr="005C613B" w:rsidRDefault="005C613B" w:rsidP="0084613F">
            <w:pPr>
              <w:pStyle w:val="Paragraphedeliste"/>
              <w:numPr>
                <w:ilvl w:val="0"/>
                <w:numId w:val="22"/>
              </w:numPr>
              <w:tabs>
                <w:tab w:val="left" w:pos="3874"/>
              </w:tabs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5C613B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رهن بالتراجع أنه من أجل كل عدد طبيعي </w:t>
            </w:r>
            <w:r w:rsidR="00707C5F" w:rsidRPr="00F37BAC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4662E826">
                <v:shape id="_x0000_i1259" type="#_x0000_t75" style="width:9.75pt;height:11.25pt" o:ole="">
                  <v:imagedata r:id="rId447" o:title=""/>
                </v:shape>
                <o:OLEObject Type="Embed" ProgID="Equation.DSMT4" ShapeID="_x0000_i1259" DrawAspect="Content" ObjectID="_1777800645" r:id="rId448"/>
              </w:object>
            </w:r>
            <w:r w:rsidRPr="005C613B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="00707C5F"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99" w:dyaOrig="360" w14:anchorId="2AA9A78A">
                <v:shape id="_x0000_i1260" type="#_x0000_t75" style="width:53.25pt;height:21.75pt" o:ole="">
                  <v:imagedata r:id="rId449" o:title=""/>
                </v:shape>
                <o:OLEObject Type="Embed" ProgID="Equation.DSMT4" ShapeID="_x0000_i1260" DrawAspect="Content" ObjectID="_1777800646" r:id="rId450"/>
              </w:object>
            </w:r>
          </w:p>
          <w:p w14:paraId="5DEA99EB" w14:textId="0FDC244F" w:rsidR="001D2D86" w:rsidRPr="0084613F" w:rsidRDefault="001D2D86" w:rsidP="0084613F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3F8C3F4C">
                <v:shape id="_x0000_i1261" type="#_x0000_t75" style="width:30pt;height:18pt" o:ole="">
                  <v:imagedata r:id="rId451" o:title=""/>
                </v:shape>
                <o:OLEObject Type="Embed" ProgID="Equation.DSMT4" ShapeID="_x0000_i1261" DrawAspect="Content" ObjectID="_1777800647" r:id="rId45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D2D86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900" w:dyaOrig="279" w14:anchorId="29D36EE3">
                <v:shape id="_x0000_i1262" type="#_x0000_t75" style="width:48pt;height:17.25pt" o:ole="">
                  <v:imagedata r:id="rId453" o:title=""/>
                </v:shape>
                <o:OLEObject Type="Embed" ProgID="Equation.DSMT4" ShapeID="_x0000_i1262" DrawAspect="Content" ObjectID="_1777800648" r:id="rId454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إذا الخاصية محققة من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أ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جل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7E35BAF4">
                <v:shape id="_x0000_i1263" type="#_x0000_t75" style="width:27pt;height:14.25pt" o:ole="">
                  <v:imagedata r:id="rId455" o:title=""/>
                </v:shape>
                <o:OLEObject Type="Embed" ProgID="Equation.DSMT4" ShapeID="_x0000_i1263" DrawAspect="Content" ObjectID="_1777800649" r:id="rId456"/>
              </w:object>
            </w:r>
          </w:p>
          <w:p w14:paraId="4F7C5A81" w14:textId="2D093A66" w:rsidR="001D2D86" w:rsidRPr="00E24D88" w:rsidRDefault="001D2D86" w:rsidP="001D2D86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نفرض</w:t>
            </w:r>
            <w:r w:rsidR="00C52E98">
              <w:rPr>
                <w:rFonts w:ascii="Amiri" w:hAnsi="Amiri" w:cs="Amiri" w:hint="cs"/>
                <w:sz w:val="28"/>
                <w:szCs w:val="28"/>
                <w:rtl/>
              </w:rPr>
              <w:t xml:space="preserve"> أنه </w:t>
            </w:r>
            <w:r w:rsidR="00C52E98" w:rsidRPr="00E24D88">
              <w:rPr>
                <w:rFonts w:ascii="Amiri" w:hAnsi="Amiri" w:cs="Amiri" w:hint="cs"/>
                <w:sz w:val="28"/>
                <w:szCs w:val="28"/>
                <w:rtl/>
              </w:rPr>
              <w:t>من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C52E9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أجل </w: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العدد الطبيعي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6A2BE9A">
                <v:shape id="_x0000_i1264" type="#_x0000_t75" style="width:11.25pt;height:11.25pt" o:ole="">
                  <v:imagedata r:id="rId457" o:title=""/>
                </v:shape>
                <o:OLEObject Type="Embed" ProgID="Equation.DSMT4" ShapeID="_x0000_i1264" DrawAspect="Content" ObjectID="_1777800650" r:id="rId458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99" w:dyaOrig="360" w14:anchorId="64203706">
                <v:shape id="_x0000_i1265" type="#_x0000_t75" style="width:53.25pt;height:21.75pt" o:ole="">
                  <v:imagedata r:id="rId110" o:title=""/>
                </v:shape>
                <o:OLEObject Type="Embed" ProgID="Equation.DSMT4" ShapeID="_x0000_i1265" DrawAspect="Content" ObjectID="_1777800651" r:id="rId459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صحيحة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نثبت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صحة </w:t>
            </w:r>
            <w:r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140" w:dyaOrig="360" w14:anchorId="2EED06CE">
                <v:shape id="_x0000_i1266" type="#_x0000_t75" style="width:60.75pt;height:21.75pt" o:ole="">
                  <v:imagedata r:id="rId460" o:title=""/>
                </v:shape>
                <o:OLEObject Type="Embed" ProgID="Equation.DSMT4" ShapeID="_x0000_i1266" DrawAspect="Content" ObjectID="_1777800652" r:id="rId461"/>
              </w:object>
            </w:r>
          </w:p>
          <w:p w14:paraId="69BE6B37" w14:textId="0465B426" w:rsidR="001D2D86" w:rsidRPr="0084613F" w:rsidRDefault="001D2D86" w:rsidP="0084613F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99" w:dyaOrig="360" w14:anchorId="49801F8B">
                <v:shape id="_x0000_i1267" type="#_x0000_t75" style="width:53.25pt;height:21.75pt" o:ole="">
                  <v:imagedata r:id="rId110" o:title=""/>
                </v:shape>
                <o:OLEObject Type="Embed" ProgID="Equation.DSMT4" ShapeID="_x0000_i1267" DrawAspect="Content" ObjectID="_1777800653" r:id="rId462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7E5957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لدينا </w:t>
            </w:r>
            <w:r w:rsidR="007E5957" w:rsidRPr="00853F3A">
              <w:rPr>
                <w:position w:val="-10"/>
                <w:lang w:bidi="ar-DZ"/>
              </w:rPr>
              <w:object w:dxaOrig="260" w:dyaOrig="340" w14:anchorId="71688123">
                <v:shape id="_x0000_i1268" type="#_x0000_t75" style="width:12.75pt;height:17.25pt" o:ole="">
                  <v:imagedata r:id="rId95" o:title=""/>
                </v:shape>
                <o:OLEObject Type="Embed" ProgID="Equation.DSMT4" ShapeID="_x0000_i1268" DrawAspect="Content" ObjectID="_1777800654" r:id="rId463"/>
              </w:object>
            </w:r>
            <w:r w:rsidR="007E5957" w:rsidRPr="00853F3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زايدة تماما</w:t>
            </w:r>
            <w:r w:rsidR="007E595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:  </w:t>
            </w:r>
            <w:r w:rsidR="007E5957"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020" w:dyaOrig="360" w14:anchorId="07DA727F">
                <v:shape id="_x0000_i1269" type="#_x0000_t75" style="width:107.25pt;height:21.75pt" o:ole="">
                  <v:imagedata r:id="rId464" o:title=""/>
                </v:shape>
                <o:OLEObject Type="Embed" ProgID="Equation.DSMT4" ShapeID="_x0000_i1269" DrawAspect="Content" ObjectID="_1777800655" r:id="rId465"/>
              </w:object>
            </w:r>
            <w:r w:rsidR="0084613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="005034BB" w:rsidRPr="005034B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680" w:dyaOrig="400" w14:anchorId="1B029E1B">
                <v:shape id="_x0000_i1270" type="#_x0000_t75" style="width:89.25pt;height:24pt" o:ole="">
                  <v:imagedata r:id="rId466" o:title=""/>
                </v:shape>
                <o:OLEObject Type="Embed" ProgID="Equation.DSMT4" ShapeID="_x0000_i1270" DrawAspect="Content" ObjectID="_1777800656" r:id="rId467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70A8D982" w14:textId="72F98709" w:rsidR="001D2D86" w:rsidRDefault="001D2D86" w:rsidP="001D2D86">
            <w:pPr>
              <w:keepNext/>
              <w:keepLines/>
              <w:bidi/>
              <w:outlineLvl w:val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إذا: </w:t>
            </w:r>
            <w:r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140" w:dyaOrig="360" w14:anchorId="166E3133">
                <v:shape id="_x0000_i1271" type="#_x0000_t75" style="width:60.75pt;height:21.75pt" o:ole="">
                  <v:imagedata r:id="rId460" o:title=""/>
                </v:shape>
                <o:OLEObject Type="Embed" ProgID="Equation.DSMT4" ShapeID="_x0000_i1271" DrawAspect="Content" ObjectID="_1777800657" r:id="rId468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 حسب مبدا الاستدلال بالتراجع </w:t>
            </w:r>
            <w:r w:rsidRPr="005C613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999" w:dyaOrig="360" w14:anchorId="2A3FCA8C">
                <v:shape id="_x0000_i1272" type="#_x0000_t75" style="width:53.25pt;height:21.75pt" o:ole="">
                  <v:imagedata r:id="rId110" o:title=""/>
                </v:shape>
                <o:OLEObject Type="Embed" ProgID="Equation.DSMT4" ShapeID="_x0000_i1272" DrawAspect="Content" ObjectID="_1777800658" r:id="rId469"/>
              </w:object>
            </w:r>
          </w:p>
          <w:p w14:paraId="01510F5A" w14:textId="3D4E132F" w:rsidR="005C613B" w:rsidRPr="00C47F16" w:rsidRDefault="00C47F16" w:rsidP="00C47F1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47F16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4)ت</w:t>
            </w:r>
            <w:r w:rsidR="005C613B" w:rsidRPr="00C47F16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C47F16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5C613B" w:rsidRPr="00C47F16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ين أن المتتالية</w:t>
            </w:r>
            <w:r w:rsidR="00707C5F" w:rsidRPr="00C47F16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80" w:dyaOrig="400" w14:anchorId="498D1A2C">
                <v:shape id="_x0000_i1273" type="#_x0000_t75" style="width:21.75pt;height:21.75pt" o:ole="">
                  <v:imagedata r:id="rId470" o:title=""/>
                </v:shape>
                <o:OLEObject Type="Embed" ProgID="Equation.DSMT4" ShapeID="_x0000_i1273" DrawAspect="Content" ObjectID="_1777800659" r:id="rId471"/>
              </w:object>
            </w:r>
            <w:r w:rsidR="005C613B" w:rsidRPr="00C47F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زايدة ثم استنتج أنها متقاربة</w:t>
            </w:r>
          </w:p>
          <w:p w14:paraId="6DBF02E9" w14:textId="24FAA2B7" w:rsidR="006A7A08" w:rsidRPr="005C613B" w:rsidRDefault="00D225F6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D225F6">
              <w:rPr>
                <w:rFonts w:ascii="Amiri" w:eastAsiaTheme="majorEastAsia" w:hAnsi="Amiri" w:cs="Amiri"/>
                <w:position w:val="-128"/>
                <w:sz w:val="28"/>
                <w:szCs w:val="28"/>
                <w:lang w:bidi="ar-DZ"/>
              </w:rPr>
              <w:object w:dxaOrig="4120" w:dyaOrig="2340" w14:anchorId="10B8DF13">
                <v:shape id="_x0000_i1274" type="#_x0000_t75" style="width:206.25pt;height:117pt" o:ole="">
                  <v:imagedata r:id="rId472" o:title=""/>
                </v:shape>
                <o:OLEObject Type="Embed" ProgID="Equation.DSMT4" ShapeID="_x0000_i1274" DrawAspect="Content" ObjectID="_1777800660" r:id="rId473"/>
              </w:object>
            </w:r>
          </w:p>
          <w:p w14:paraId="53DF933D" w14:textId="645AF7EB" w:rsidR="006A7A08" w:rsidRDefault="00D225F6" w:rsidP="006A7A0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225F6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1300" w:dyaOrig="360" w14:anchorId="2A94E6AD">
                <v:shape id="_x0000_i1275" type="#_x0000_t75" style="width:65.25pt;height:18pt" o:ole="">
                  <v:imagedata r:id="rId474" o:title=""/>
                </v:shape>
                <o:OLEObject Type="Embed" ProgID="Equation.DSMT4" ShapeID="_x0000_i1275" DrawAspect="Content" ObjectID="_1777800661" r:id="rId475"/>
              </w:objec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</w:rPr>
              <w:object w:dxaOrig="1700" w:dyaOrig="400" w14:anchorId="30A88504">
                <v:shape id="_x0000_i1276" type="#_x0000_t75" style="width:84.75pt;height:20.25pt" o:ole="">
                  <v:imagedata r:id="rId476" o:title=""/>
                </v:shape>
                <o:OLEObject Type="Embed" ProgID="Equation.DSMT4" ShapeID="_x0000_i1276" DrawAspect="Content" ObjectID="_1777800662" r:id="rId477"/>
              </w:object>
            </w:r>
            <w:r w:rsidRPr="00D225F6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D225F6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5192433F">
                <v:shape id="_x0000_i1277" type="#_x0000_t75" style="width:30.75pt;height:14.25pt" o:ole="">
                  <v:imagedata r:id="rId478" o:title=""/>
                </v:shape>
                <o:OLEObject Type="Embed" ProgID="Equation.DSMT4" ShapeID="_x0000_i1277" DrawAspect="Content" ObjectID="_1777800663" r:id="rId479"/>
              </w:object>
            </w:r>
          </w:p>
          <w:p w14:paraId="5ABE2674" w14:textId="2B516911" w:rsidR="00D225F6" w:rsidRDefault="00D225F6" w:rsidP="00D225F6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820" w:dyaOrig="360" w14:anchorId="566A5B4B">
                <v:shape id="_x0000_i1278" type="#_x0000_t75" style="width:41.25pt;height:18pt" o:ole="">
                  <v:imagedata r:id="rId480" o:title=""/>
                </v:shape>
                <o:OLEObject Type="Embed" ProgID="Equation.DSMT4" ShapeID="_x0000_i1278" DrawAspect="Content" ObjectID="_1777800664" r:id="rId48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00" w:dyaOrig="360" w14:anchorId="7C544ABF">
                <v:shape id="_x0000_i1279" type="#_x0000_t75" style="width:35.25pt;height:18pt" o:ole="">
                  <v:imagedata r:id="rId482" o:title=""/>
                </v:shape>
                <o:OLEObject Type="Embed" ProgID="Equation.DSMT4" ShapeID="_x0000_i1279" DrawAspect="Content" ObjectID="_1777800665" r:id="rId483"/>
              </w:object>
            </w:r>
          </w:p>
          <w:p w14:paraId="432068E5" w14:textId="10B1190E" w:rsidR="006A7A08" w:rsidRDefault="00D225F6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751AD918" wp14:editId="2207519A">
                  <wp:extent cx="3266667" cy="580952"/>
                  <wp:effectExtent l="0" t="0" r="0" b="0"/>
                  <wp:docPr id="71666847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668474" name=""/>
                          <pic:cNvPicPr/>
                        </pic:nvPicPr>
                        <pic:blipFill>
                          <a:blip r:embed="rId4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6667" cy="580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D6ADE5" w14:textId="77777777" w:rsidR="00B10A2C" w:rsidRDefault="00B10A2C" w:rsidP="0084613F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19841A4" w14:textId="74568FC7" w:rsidR="0084613F" w:rsidRDefault="0084613F" w:rsidP="00B10A2C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6388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حس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6388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 </w:t>
            </w:r>
            <w:r w:rsidR="004916F6" w:rsidRPr="00E63889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700" w:dyaOrig="440" w14:anchorId="360BA16B">
                <v:shape id="_x0000_i1280" type="#_x0000_t75" style="width:36pt;height:21.75pt" o:ole="">
                  <v:imagedata r:id="rId485" o:title=""/>
                </v:shape>
                <o:OLEObject Type="Embed" ProgID="Equation.DSMT4" ShapeID="_x0000_i1280" DrawAspect="Content" ObjectID="_1777800666" r:id="rId486"/>
              </w:object>
            </w:r>
          </w:p>
          <w:p w14:paraId="4D64FBF2" w14:textId="26C37A6F" w:rsidR="006A7A08" w:rsidRPr="004916F6" w:rsidRDefault="0084613F" w:rsidP="0084613F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4916F6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4916F6">
              <w:rPr>
                <w:rFonts w:ascii="Amiri" w:hAnsi="Amiri" w:cs="Amiri"/>
                <w:position w:val="-28"/>
                <w:sz w:val="28"/>
                <w:szCs w:val="28"/>
              </w:rPr>
              <w:object w:dxaOrig="1820" w:dyaOrig="740" w14:anchorId="76159901">
                <v:shape id="_x0000_i1281" type="#_x0000_t75" style="width:90pt;height:36pt" o:ole="">
                  <v:imagedata r:id="rId487" o:title=""/>
                </v:shape>
                <o:OLEObject Type="Embed" ProgID="Equation.DSMT4" ShapeID="_x0000_i1281" DrawAspect="Content" ObjectID="_1777800667" r:id="rId488"/>
              </w:object>
            </w:r>
            <w:r w:rsidRPr="004916F6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4916F6">
              <w:rPr>
                <w:rFonts w:ascii="Amiri" w:hAnsi="Amiri" w:cs="Amiri"/>
                <w:position w:val="-28"/>
                <w:sz w:val="28"/>
                <w:szCs w:val="28"/>
              </w:rPr>
              <w:object w:dxaOrig="2120" w:dyaOrig="740" w14:anchorId="11692AB9">
                <v:shape id="_x0000_i1282" type="#_x0000_t75" style="width:104.25pt;height:36pt" o:ole="">
                  <v:imagedata r:id="rId489" o:title=""/>
                </v:shape>
                <o:OLEObject Type="Embed" ProgID="Equation.DSMT4" ShapeID="_x0000_i1282" DrawAspect="Content" ObjectID="_1777800668" r:id="rId490"/>
              </w:object>
            </w:r>
          </w:p>
          <w:p w14:paraId="36225C30" w14:textId="278F9A30" w:rsidR="006A7A08" w:rsidRPr="004916F6" w:rsidRDefault="0084613F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4916F6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4916F6">
              <w:rPr>
                <w:rFonts w:ascii="Amiri" w:hAnsi="Amiri" w:cs="Amiri"/>
                <w:position w:val="-28"/>
                <w:sz w:val="28"/>
                <w:szCs w:val="28"/>
              </w:rPr>
              <w:object w:dxaOrig="1840" w:dyaOrig="740" w14:anchorId="3E5CEBCC">
                <v:shape id="_x0000_i1283" type="#_x0000_t75" style="width:90.75pt;height:36pt" o:ole="">
                  <v:imagedata r:id="rId491" o:title=""/>
                </v:shape>
                <o:OLEObject Type="Embed" ProgID="Equation.DSMT4" ShapeID="_x0000_i1283" DrawAspect="Content" ObjectID="_1777800669" r:id="rId492"/>
              </w:object>
            </w:r>
          </w:p>
          <w:p w14:paraId="5F377F24" w14:textId="6D7A53CF" w:rsidR="006A7A08" w:rsidRDefault="001C1EB5" w:rsidP="006A7A0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1C1EB5">
              <w:rPr>
                <w:rFonts w:ascii="Amiri" w:hAnsi="Amiri" w:cs="Amiri"/>
                <w:position w:val="-34"/>
                <w:sz w:val="28"/>
                <w:szCs w:val="28"/>
              </w:rPr>
              <w:object w:dxaOrig="3360" w:dyaOrig="800" w14:anchorId="4C269BAB">
                <v:shape id="_x0000_i1284" type="#_x0000_t75" style="width:165.75pt;height:39pt" o:ole="">
                  <v:imagedata r:id="rId493" o:title=""/>
                </v:shape>
                <o:OLEObject Type="Embed" ProgID="Equation.DSMT4" ShapeID="_x0000_i1284" DrawAspect="Content" ObjectID="_1777800670" r:id="rId494"/>
              </w:object>
            </w:r>
          </w:p>
          <w:p w14:paraId="4D918748" w14:textId="200F8E6A" w:rsidR="009218F4" w:rsidRPr="002D51E3" w:rsidRDefault="001C1EB5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456D08" w:rsidRPr="00456D08">
              <w:rPr>
                <w:rFonts w:ascii="Amiri" w:hAnsi="Amiri" w:cs="Amiri"/>
                <w:position w:val="-20"/>
                <w:sz w:val="28"/>
                <w:szCs w:val="28"/>
              </w:rPr>
              <w:object w:dxaOrig="1440" w:dyaOrig="440" w14:anchorId="1C7CF986">
                <v:shape id="_x0000_i1285" type="#_x0000_t75" style="width:71.25pt;height:21.75pt" o:ole="">
                  <v:imagedata r:id="rId495" o:title=""/>
                </v:shape>
                <o:OLEObject Type="Embed" ProgID="Equation.DSMT4" ShapeID="_x0000_i1285" DrawAspect="Content" ObjectID="_1777800671" r:id="rId496"/>
              </w:object>
            </w:r>
            <w:r w:rsidR="00456D08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 </w:t>
            </w:r>
            <w:r w:rsidR="00456D08" w:rsidRPr="00456D08">
              <w:rPr>
                <w:rFonts w:ascii="Amiri" w:hAnsi="Amiri" w:cs="Amiri"/>
                <w:position w:val="-20"/>
                <w:sz w:val="28"/>
                <w:szCs w:val="28"/>
              </w:rPr>
              <w:object w:dxaOrig="1080" w:dyaOrig="440" w14:anchorId="49A7169C">
                <v:shape id="_x0000_i1286" type="#_x0000_t75" style="width:53.25pt;height:21.75pt" o:ole="">
                  <v:imagedata r:id="rId497" o:title=""/>
                </v:shape>
                <o:OLEObject Type="Embed" ProgID="Equation.DSMT4" ShapeID="_x0000_i1286" DrawAspect="Content" ObjectID="_1777800672" r:id="rId498"/>
              </w:object>
            </w:r>
          </w:p>
          <w:p w14:paraId="6973009B" w14:textId="6F997EB4" w:rsidR="002D51E3" w:rsidRPr="00707C5F" w:rsidRDefault="002D51E3" w:rsidP="002D51E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07C5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</w:t>
            </w:r>
            <w:r w:rsidR="00707C5F" w:rsidRPr="00707C5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 الرابع</w:t>
            </w:r>
            <w:r w:rsidRPr="00707C5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BEB39D5" w14:textId="77777777" w:rsidR="002D51E3" w:rsidRPr="00E24D88" w:rsidRDefault="002D51E3" w:rsidP="002D51E3">
            <w:pPr>
              <w:bidi/>
              <w:ind w:left="170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ة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6D8894D3">
                <v:shape id="_x0000_i1287" type="#_x0000_t75" style="width:12pt;height:12.75pt" o:ole="">
                  <v:imagedata r:id="rId123" o:title=""/>
                </v:shape>
                <o:OLEObject Type="Embed" ProgID="Equation.DSMT4" ShapeID="_x0000_i1287" DrawAspect="Content" ObjectID="_1777800673" r:id="rId49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2BC244F6">
                <v:shape id="_x0000_i1288" type="#_x0000_t75" style="width:37.5pt;height:20.25pt" o:ole="">
                  <v:imagedata r:id="rId125" o:title=""/>
                </v:shape>
                <o:OLEObject Type="Embed" ProgID="Equation.DSMT4" ShapeID="_x0000_i1288" DrawAspect="Content" ObjectID="_1777800674" r:id="rId50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 </w:t>
            </w:r>
            <w:r w:rsidRPr="00F933C9">
              <w:rPr>
                <w:position w:val="-14"/>
                <w:lang w:bidi="ar-DZ"/>
              </w:rPr>
              <w:object w:dxaOrig="1820" w:dyaOrig="400" w14:anchorId="56DC50D5">
                <v:shape id="_x0000_i1289" type="#_x0000_t75" style="width:90.75pt;height:20.25pt" o:ole="">
                  <v:imagedata r:id="rId127" o:title=""/>
                </v:shape>
                <o:OLEObject Type="Embed" ProgID="Equation.DSMT4" ShapeID="_x0000_i1289" DrawAspect="Content" ObjectID="_1777800675" r:id="rId501"/>
              </w:objec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 :</w:t>
            </w:r>
          </w:p>
          <w:p w14:paraId="0A16A66E" w14:textId="77777777" w:rsidR="002D51E3" w:rsidRPr="00E24D88" w:rsidRDefault="002D51E3" w:rsidP="002D51E3">
            <w:pPr>
              <w:numPr>
                <w:ilvl w:val="0"/>
                <w:numId w:val="18"/>
              </w:num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دراسة اتجاه تغير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5D15CF72">
                <v:shape id="_x0000_i1290" type="#_x0000_t75" style="width:11.25pt;height:12.75pt" o:ole="">
                  <v:imagedata r:id="rId502" o:title=""/>
                </v:shape>
                <o:OLEObject Type="Embed" ProgID="Equation.DSMT4" ShapeID="_x0000_i1290" DrawAspect="Content" ObjectID="_1777800676" r:id="rId503"/>
              </w:object>
            </w:r>
          </w:p>
          <w:p w14:paraId="21FB7BCA" w14:textId="77777777" w:rsidR="002D51E3" w:rsidRPr="00E24D88" w:rsidRDefault="002D51E3" w:rsidP="002D51E3">
            <w:pPr>
              <w:bidi/>
              <w:ind w:left="85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28C440FA">
                <v:shape id="_x0000_i1291" type="#_x0000_t75" style="width:12pt;height:12.75pt" o:ole="">
                  <v:imagedata r:id="rId123" o:title=""/>
                </v:shape>
                <o:OLEObject Type="Embed" ProgID="Equation.DSMT4" ShapeID="_x0000_i1291" DrawAspect="Content" ObjectID="_1777800677" r:id="rId50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وقابلة للاشتقاق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0BFD7444">
                <v:shape id="_x0000_i1292" type="#_x0000_t75" style="width:37.5pt;height:20.25pt" o:ole="">
                  <v:imagedata r:id="rId125" o:title=""/>
                </v:shape>
                <o:OLEObject Type="Embed" ProgID="Equation.DSMT4" ShapeID="_x0000_i1292" DrawAspect="Content" ObjectID="_1777800678" r:id="rId5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47C8C634" w14:textId="77777777" w:rsidR="002D51E3" w:rsidRPr="00E24D88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579" w:dyaOrig="620" w14:anchorId="15620615">
                <v:shape id="_x0000_i1293" type="#_x0000_t75" style="width:78pt;height:30pt" o:ole="">
                  <v:imagedata r:id="rId506" o:title=""/>
                </v:shape>
                <o:OLEObject Type="Embed" ProgID="Equation.DSMT4" ShapeID="_x0000_i1293" DrawAspect="Content" ObjectID="_1777800679" r:id="rId5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دالة متزايدة تماما ع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C902200">
                <v:shape id="_x0000_i1294" type="#_x0000_t75" style="width:37.5pt;height:20.25pt" o:ole="">
                  <v:imagedata r:id="rId125" o:title=""/>
                </v:shape>
                <o:OLEObject Type="Embed" ProgID="Equation.DSMT4" ShapeID="_x0000_i1294" DrawAspect="Content" ObjectID="_1777800680" r:id="rId508"/>
              </w:object>
            </w:r>
          </w:p>
          <w:p w14:paraId="7C68A037" w14:textId="77777777" w:rsidR="002D51E3" w:rsidRPr="00E24D88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3.تبيين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معادلة 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920" w:dyaOrig="400" w14:anchorId="70755A0D">
                <v:shape id="_x0000_i1295" type="#_x0000_t75" style="width:45.75pt;height:20.25pt" o:ole="">
                  <v:imagedata r:id="rId509" o:title=""/>
                </v:shape>
                <o:OLEObject Type="Embed" ProgID="Equation.DSMT4" ShapeID="_x0000_i1295" DrawAspect="Content" ObjectID="_1777800681" r:id="rId51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قبل حلا وحي</w:t>
            </w:r>
            <w:r w:rsidRPr="00636C1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دا</w:t>
            </w:r>
            <w:r w:rsidRPr="00636C12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40" w:dyaOrig="220" w14:anchorId="610C8EE5">
                <v:shape id="_x0000_i1296" type="#_x0000_t75" style="width:12pt;height:11.25pt" o:ole="">
                  <v:imagedata r:id="rId511" o:title=""/>
                </v:shape>
                <o:OLEObject Type="Embed" ProgID="Equation.DSMT4" ShapeID="_x0000_i1296" DrawAspect="Content" ObjectID="_1777800682" r:id="rId512"/>
              </w:object>
            </w:r>
            <w:r w:rsidRPr="00636C1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في المجال </w:t>
            </w:r>
            <w:r w:rsidRPr="00636C12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39D2CFDE">
                <v:shape id="_x0000_i1297" type="#_x0000_t75" style="width:37.5pt;height:20.25pt" o:ole="">
                  <v:imagedata r:id="rId125" o:title=""/>
                </v:shape>
                <o:OLEObject Type="Embed" ProgID="Equation.DSMT4" ShapeID="_x0000_i1297" DrawAspect="Content" ObjectID="_1777800683" r:id="rId513"/>
              </w:object>
            </w:r>
          </w:p>
          <w:p w14:paraId="54D74A53" w14:textId="51511F95" w:rsidR="002D51E3" w:rsidRPr="002D51E3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677D47F8">
                <v:shape id="_x0000_i1298" type="#_x0000_t75" style="width:12pt;height:12.75pt" o:ole="">
                  <v:imagedata r:id="rId129" o:title=""/>
                </v:shape>
                <o:OLEObject Type="Embed" ProgID="Equation.DSMT4" ShapeID="_x0000_i1298" DrawAspect="Content" ObjectID="_1777800684" r:id="rId51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مرة ورتيبة على المجال</w:t>
            </w:r>
            <w:r w:rsidRPr="002D51E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4C3EEA82">
                <v:shape id="_x0000_i1299" type="#_x0000_t75" style="width:37.5pt;height:20.25pt" o:ole="">
                  <v:imagedata r:id="rId125" o:title=""/>
                </v:shape>
                <o:OLEObject Type="Embed" ProgID="Equation.DSMT4" ShapeID="_x0000_i1299" DrawAspect="Content" ObjectID="_1777800685" r:id="rId515"/>
              </w:object>
            </w:r>
            <w:r w:rsidRPr="002D51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:</w:t>
            </w:r>
          </w:p>
          <w:p w14:paraId="7CC6B61F" w14:textId="41FFF19D" w:rsidR="008F1FAB" w:rsidRPr="002D51E3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D51E3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620" w:dyaOrig="440" w14:anchorId="24B748E8">
                <v:shape id="_x0000_i1300" type="#_x0000_t75" style="width:81.75pt;height:21.75pt" o:ole="">
                  <v:imagedata r:id="rId516" o:title=""/>
                </v:shape>
                <o:OLEObject Type="Embed" ProgID="Equation.DSMT4" ShapeID="_x0000_i1300" DrawAspect="Content" ObjectID="_1777800686" r:id="rId517"/>
              </w:object>
            </w:r>
            <w:r w:rsidRPr="002D51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2D51E3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20" w:dyaOrig="440" w14:anchorId="2674B14B">
                <v:shape id="_x0000_i1301" type="#_x0000_t75" style="width:75.75pt;height:21.75pt" o:ole="">
                  <v:imagedata r:id="rId518" o:title=""/>
                </v:shape>
                <o:OLEObject Type="Embed" ProgID="Equation.DSMT4" ShapeID="_x0000_i1301" DrawAspect="Content" ObjectID="_1777800687" r:id="rId519"/>
              </w:object>
            </w:r>
            <w:r w:rsidRPr="002D51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2D51E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80" w:dyaOrig="420" w14:anchorId="65C248E2">
                <v:shape id="_x0000_i1302" type="#_x0000_t75" style="width:69pt;height:21pt" o:ole="">
                  <v:imagedata r:id="rId520" o:title=""/>
                </v:shape>
                <o:OLEObject Type="Embed" ProgID="Equation.DSMT4" ShapeID="_x0000_i1302" DrawAspect="Content" ObjectID="_1777800688" r:id="rId521"/>
              </w:object>
            </w:r>
          </w:p>
          <w:p w14:paraId="7AC39C33" w14:textId="63A2CD12" w:rsid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منه حسب مبرهنة القي</w:t>
            </w:r>
            <w:r w:rsidRPr="002D51E3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م المتوسطة المعادلة </w:t>
            </w:r>
            <w:r w:rsidR="00707C5F" w:rsidRPr="002D51E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20" w:dyaOrig="400" w14:anchorId="028CDE7C">
                <v:shape id="_x0000_i1303" type="#_x0000_t75" style="width:45.75pt;height:20.25pt" o:ole="">
                  <v:imagedata r:id="rId522" o:title=""/>
                </v:shape>
                <o:OLEObject Type="Embed" ProgID="Equation.DSMT4" ShapeID="_x0000_i1303" DrawAspect="Content" ObjectID="_1777800689" r:id="rId523"/>
              </w:object>
            </w:r>
            <w:r w:rsidRPr="002D51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قبل حلا وحيدا في </w:t>
            </w:r>
            <w:r w:rsidRPr="002D51E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13FE18F">
                <v:shape id="_x0000_i1304" type="#_x0000_t75" style="width:37.5pt;height:20.25pt" o:ole="">
                  <v:imagedata r:id="rId125" o:title=""/>
                </v:shape>
                <o:OLEObject Type="Embed" ProgID="Equation.DSMT4" ShapeID="_x0000_i1304" DrawAspect="Content" ObjectID="_1777800690" r:id="rId524"/>
              </w:object>
            </w:r>
          </w:p>
          <w:p w14:paraId="3D4C395A" w14:textId="77777777" w:rsid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636C1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تحقق أن:</w:t>
            </w:r>
            <w:r w:rsidRPr="00636C1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636C12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280" w:dyaOrig="320" w14:anchorId="3ABD12BA">
                <v:shape id="_x0000_i1305" type="#_x0000_t75" style="width:63.75pt;height:15.75pt" o:ole="">
                  <v:imagedata r:id="rId525" o:title=""/>
                </v:shape>
                <o:OLEObject Type="Embed" ProgID="Equation.DSMT4" ShapeID="_x0000_i1305" DrawAspect="Content" ObjectID="_1777800691" r:id="rId526"/>
              </w:object>
            </w:r>
          </w:p>
          <w:p w14:paraId="4B10D0AE" w14:textId="4F6D2D87" w:rsidR="002D51E3" w:rsidRPr="00302A67" w:rsidRDefault="002D51E3" w:rsidP="00302A67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400" w:dyaOrig="320" w14:anchorId="02844A02">
                <v:shape id="_x0000_i1306" type="#_x0000_t75" style="width:70.5pt;height:15.75pt" o:ole="">
                  <v:imagedata r:id="rId527" o:title=""/>
                </v:shape>
                <o:OLEObject Type="Embed" ProgID="Equation.DSMT4" ShapeID="_x0000_i1306" DrawAspect="Content" ObjectID="_1777800692" r:id="rId52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260" w:dyaOrig="320" w14:anchorId="2817D970">
                <v:shape id="_x0000_i1307" type="#_x0000_t75" style="width:62.25pt;height:15.75pt" o:ole="">
                  <v:imagedata r:id="rId529" o:title=""/>
                </v:shape>
                <o:OLEObject Type="Embed" ProgID="Equation.DSMT4" ShapeID="_x0000_i1307" DrawAspect="Content" ObjectID="_1777800693" r:id="rId53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بما ان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700" w:dyaOrig="320" w14:anchorId="35FD65B2">
                <v:shape id="_x0000_i1308" type="#_x0000_t75" style="width:84.75pt;height:15.75pt" o:ole="">
                  <v:imagedata r:id="rId531" o:title=""/>
                </v:shape>
                <o:OLEObject Type="Embed" ProgID="Equation.DSMT4" ShapeID="_x0000_i1308" DrawAspect="Content" ObjectID="_1777800694" r:id="rId532"/>
              </w:object>
            </w:r>
            <w:r w:rsidR="00302A67"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  <w:r w:rsidR="00707C5F" w:rsidRPr="00636C12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280" w:dyaOrig="320" w14:anchorId="55333D7F">
                <v:shape id="_x0000_i1309" type="#_x0000_t75" style="width:63.75pt;height:15.75pt" o:ole="">
                  <v:imagedata r:id="rId533" o:title=""/>
                </v:shape>
                <o:OLEObject Type="Embed" ProgID="Equation.DSMT4" ShapeID="_x0000_i1309" DrawAspect="Content" ObjectID="_1777800695" r:id="rId534"/>
              </w:object>
            </w:r>
          </w:p>
          <w:p w14:paraId="5F2291E1" w14:textId="7A4F3BF0" w:rsidR="002D51E3" w:rsidRPr="00A33838" w:rsidRDefault="002D51E3" w:rsidP="002D51E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3383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-استنتاج إشارة </w:t>
            </w:r>
            <w:r w:rsidR="00707C5F" w:rsidRPr="00A33838">
              <w:rPr>
                <w:rFonts w:ascii="Amiri" w:eastAsiaTheme="majorEastAsia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60" w:dyaOrig="340" w14:anchorId="29CB1731">
                <v:shape id="_x0000_i1310" type="#_x0000_t75" style="width:27.75pt;height:17.25pt" o:ole="">
                  <v:imagedata r:id="rId535" o:title=""/>
                </v:shape>
                <o:OLEObject Type="Embed" ProgID="Equation.DSMT4" ShapeID="_x0000_i1310" DrawAspect="Content" ObjectID="_1777800696" r:id="rId536"/>
              </w:object>
            </w:r>
            <w:r w:rsidRPr="00A3383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حسب قيم </w:t>
            </w:r>
            <w:r w:rsidR="00707C5F" w:rsidRPr="00A33838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6F457569">
                <v:shape id="_x0000_i1311" type="#_x0000_t75" style="width:9.75pt;height:11.25pt" o:ole="">
                  <v:imagedata r:id="rId537" o:title=""/>
                </v:shape>
                <o:OLEObject Type="Embed" ProgID="Equation.DSMT4" ShapeID="_x0000_i1311" DrawAspect="Content" ObjectID="_1777800697" r:id="rId538"/>
              </w:object>
            </w:r>
            <w:r w:rsidRPr="00A3383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على المجال </w:t>
            </w:r>
            <w:r w:rsidR="00707C5F" w:rsidRPr="00A3383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56B62957">
                <v:shape id="_x0000_i1312" type="#_x0000_t75" style="width:37.5pt;height:20.25pt" o:ole="">
                  <v:imagedata r:id="rId539" o:title=""/>
                </v:shape>
                <o:OLEObject Type="Embed" ProgID="Equation.DSMT4" ShapeID="_x0000_i1312" DrawAspect="Content" ObjectID="_1777800698" r:id="rId540"/>
              </w:object>
            </w:r>
          </w:p>
          <w:p w14:paraId="4C434971" w14:textId="77777777" w:rsidR="002D51E3" w:rsidRDefault="002D51E3" w:rsidP="002D51E3">
            <w:pPr>
              <w:bidi/>
              <w:jc w:val="center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96272CB" wp14:editId="20DA9AE8">
                  <wp:extent cx="1638095" cy="619048"/>
                  <wp:effectExtent l="0" t="0" r="635" b="0"/>
                  <wp:docPr id="114530349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5303497" name=""/>
                          <pic:cNvPicPr/>
                        </pic:nvPicPr>
                        <pic:blipFill>
                          <a:blip r:embed="rId5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095" cy="6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6552AF" w14:textId="13026515" w:rsidR="002D51E3" w:rsidRPr="00F12FD5" w:rsidRDefault="002D51E3" w:rsidP="002D51E3">
            <w:pPr>
              <w:bidi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F12FD5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>الدالة</w:t>
            </w:r>
            <w:r w:rsidR="00707C5F" w:rsidRPr="00707C5F">
              <w:rPr>
                <w:color w:val="FF0000"/>
                <w:position w:val="-10"/>
                <w:lang w:val="en-US" w:bidi="ar-DZ"/>
              </w:rPr>
              <w:object w:dxaOrig="240" w:dyaOrig="320" w14:anchorId="255CD389">
                <v:shape id="_x0000_i1313" type="#_x0000_t75" style="width:12pt;height:15.75pt" o:ole="">
                  <v:imagedata r:id="rId542" o:title=""/>
                </v:shape>
                <o:OLEObject Type="Embed" ProgID="Equation.DSMT4" ShapeID="_x0000_i1313" DrawAspect="Content" ObjectID="_1777800699" r:id="rId543"/>
              </w:object>
            </w:r>
            <w:r w:rsidRPr="00F12FD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معرفة على</w:t>
            </w:r>
            <w:r w:rsidR="00707C5F" w:rsidRPr="00A3383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4DE10FF7">
                <v:shape id="_x0000_i1314" type="#_x0000_t75" style="width:37.5pt;height:20.25pt" o:ole="">
                  <v:imagedata r:id="rId539" o:title=""/>
                </v:shape>
                <o:OLEObject Type="Embed" ProgID="Equation.DSMT4" ShapeID="_x0000_i1314" DrawAspect="Content" ObjectID="_1777800700" r:id="rId544"/>
              </w:object>
            </w:r>
            <w:r w:rsidRPr="00F12FD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كما يلي: </w:t>
            </w:r>
            <w:r w:rsidR="00707C5F" w:rsidRPr="00F12FD5">
              <w:rPr>
                <w:color w:val="FF0000"/>
                <w:position w:val="-24"/>
                <w:lang w:bidi="ar-DZ"/>
              </w:rPr>
              <w:object w:dxaOrig="2140" w:dyaOrig="620" w14:anchorId="336D5033">
                <v:shape id="_x0000_i1315" type="#_x0000_t75" style="width:107.25pt;height:31.5pt" o:ole="">
                  <v:imagedata r:id="rId545" o:title=""/>
                </v:shape>
                <o:OLEObject Type="Embed" ProgID="Equation.DSMT4" ShapeID="_x0000_i1315" DrawAspect="Content" ObjectID="_1777800701" r:id="rId546"/>
              </w:object>
            </w:r>
          </w:p>
          <w:p w14:paraId="6621ED39" w14:textId="5E8461E4" w:rsidR="002D51E3" w:rsidRPr="00F020DE" w:rsidRDefault="002D51E3" w:rsidP="002D51E3">
            <w:pPr>
              <w:pStyle w:val="Paragraphedeliste"/>
              <w:numPr>
                <w:ilvl w:val="0"/>
                <w:numId w:val="19"/>
              </w:numPr>
              <w:bidi/>
              <w:spacing w:after="0" w:line="240" w:lineRule="auto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F020D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ثبات ان</w:t>
            </w:r>
            <w:r w:rsidR="00707C5F" w:rsidRPr="00F020DE">
              <w:rPr>
                <w:rFonts w:ascii="Amiri" w:hAnsi="Amiri" w:cs="Amiri"/>
                <w:color w:val="FF0000"/>
                <w:position w:val="-22"/>
                <w:sz w:val="28"/>
                <w:szCs w:val="28"/>
                <w:lang w:bidi="ar-DZ"/>
              </w:rPr>
              <w:object w:dxaOrig="1680" w:dyaOrig="480" w14:anchorId="03AA93EA">
                <v:shape id="_x0000_i1316" type="#_x0000_t75" style="width:84pt;height:24pt" o:ole="">
                  <v:imagedata r:id="rId547" o:title=""/>
                </v:shape>
                <o:OLEObject Type="Embed" ProgID="Equation.DSMT4" ShapeID="_x0000_i1316" DrawAspect="Content" ObjectID="_1777800702" r:id="rId548"/>
              </w:object>
            </w:r>
            <w:r w:rsidRPr="00F020DE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:</w:t>
            </w:r>
            <w:r w:rsidRPr="00F020D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ثم فسر النتيجة هندسيا</w:t>
            </w:r>
          </w:p>
          <w:p w14:paraId="3E9681E4" w14:textId="77777777" w:rsid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413D92">
              <w:rPr>
                <w:color w:val="FF0000"/>
                <w:position w:val="-64"/>
                <w:lang w:bidi="ar-DZ"/>
              </w:rPr>
              <w:object w:dxaOrig="3519" w:dyaOrig="1400" w14:anchorId="41F93440">
                <v:shape id="_x0000_i1317" type="#_x0000_t75" style="width:176.25pt;height:71.25pt" o:ole="">
                  <v:imagedata r:id="rId549" o:title=""/>
                </v:shape>
                <o:OLEObject Type="Embed" ProgID="Equation.DSMT4" ShapeID="_x0000_i1317" DrawAspect="Content" ObjectID="_1777800703" r:id="rId550"/>
              </w:object>
            </w:r>
          </w:p>
          <w:p w14:paraId="2F01EE08" w14:textId="77777777" w:rsid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 المستقيم ذو المعادلة </w:t>
            </w:r>
            <w:r w:rsidRPr="00413D92">
              <w:rPr>
                <w:rFonts w:ascii="Amiri" w:eastAsiaTheme="majorEastAsia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10565697">
                <v:shape id="_x0000_i1318" type="#_x0000_t75" style="width:30pt;height:14.25pt" o:ole="">
                  <v:imagedata r:id="rId551" o:title=""/>
                </v:shape>
                <o:OLEObject Type="Embed" ProgID="Equation.DSMT4" ShapeID="_x0000_i1318" DrawAspect="Content" ObjectID="_1777800704" r:id="rId552"/>
              </w:objec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 مستقيم مقارب للمنحنى </w:t>
            </w:r>
            <w:r w:rsidRPr="00413D92">
              <w:rPr>
                <w:rFonts w:ascii="Amiri" w:eastAsiaTheme="majorEastAsia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5B44A270">
                <v:shape id="_x0000_i1319" type="#_x0000_t75" style="width:29.25pt;height:24pt" o:ole="">
                  <v:imagedata r:id="rId553" o:title=""/>
                </v:shape>
                <o:OLEObject Type="Embed" ProgID="Equation.DSMT4" ShapeID="_x0000_i1319" DrawAspect="Content" ObjectID="_1777800705" r:id="rId554"/>
              </w:object>
            </w:r>
          </w:p>
          <w:p w14:paraId="55AD4C57" w14:textId="77777777" w:rsidR="00B10A2C" w:rsidRDefault="00B10A2C" w:rsidP="00B10A2C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028C8983" w14:textId="02D39792" w:rsidR="002D51E3" w:rsidRPr="000C0582" w:rsidRDefault="002D51E3" w:rsidP="002D51E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0C058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>3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0C058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- حسب </w:t>
            </w:r>
            <w:r w:rsidR="00707C5F" w:rsidRPr="000C0582">
              <w:rPr>
                <w:color w:val="FF0000"/>
                <w:position w:val="-20"/>
                <w:lang w:bidi="ar-DZ"/>
              </w:rPr>
              <w:object w:dxaOrig="1800" w:dyaOrig="480" w14:anchorId="06589435">
                <v:shape id="_x0000_i1320" type="#_x0000_t75" style="width:90pt;height:24pt" o:ole="">
                  <v:imagedata r:id="rId555" o:title=""/>
                </v:shape>
                <o:OLEObject Type="Embed" ProgID="Equation.DSMT4" ShapeID="_x0000_i1320" DrawAspect="Content" ObjectID="_1777800706" r:id="rId556"/>
              </w:object>
            </w:r>
            <w:r w:rsidRPr="000C058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ثم فسر النتيجة هندسيا.</w:t>
            </w:r>
          </w:p>
          <w:p w14:paraId="6484283A" w14:textId="77777777" w:rsidR="002D51E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C0582">
              <w:rPr>
                <w:color w:val="FF0000"/>
                <w:position w:val="-30"/>
                <w:lang w:bidi="ar-DZ"/>
              </w:rPr>
              <w:object w:dxaOrig="4160" w:dyaOrig="740" w14:anchorId="0F3A73F9">
                <v:shape id="_x0000_i1321" type="#_x0000_t75" style="width:208.5pt;height:36.75pt" o:ole="">
                  <v:imagedata r:id="rId557" o:title=""/>
                </v:shape>
                <o:OLEObject Type="Embed" ProgID="Equation.DSMT4" ShapeID="_x0000_i1321" DrawAspect="Content" ObjectID="_1777800707" r:id="rId558"/>
              </w:object>
            </w:r>
          </w:p>
          <w:p w14:paraId="3D081768" w14:textId="77777777" w:rsidR="002D51E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34276D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07FCC35">
                <v:shape id="_x0000_i1322" type="#_x0000_t75" style="width:27.75pt;height:20.25pt" o:ole="">
                  <v:imagedata r:id="rId176" o:title=""/>
                </v:shape>
                <o:OLEObject Type="Embed" ProgID="Equation.DSMT4" ShapeID="_x0000_i1322" DrawAspect="Content" ObjectID="_1777800708" r:id="rId5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  <w:r w:rsidRPr="0034276D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1C9E24C">
                <v:shape id="_x0000_i1323" type="#_x0000_t75" style="width:20.25pt;height:20.25pt" o:ole="">
                  <v:imagedata r:id="rId170" o:title=""/>
                </v:shape>
                <o:OLEObject Type="Embed" ProgID="Equation.DSMT4" ShapeID="_x0000_i1323" DrawAspect="Content" ObjectID="_1777800709" r:id="rId5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تقاربان بجوار </w:t>
            </w:r>
            <w:r w:rsidRPr="000C0582">
              <w:rPr>
                <w:rFonts w:ascii="Amiri" w:hAnsi="Amiri" w:cs="Amiri"/>
                <w:position w:val="-4"/>
                <w:sz w:val="28"/>
                <w:szCs w:val="28"/>
              </w:rPr>
              <w:object w:dxaOrig="400" w:dyaOrig="220" w14:anchorId="48FB5DAB">
                <v:shape id="_x0000_i1324" type="#_x0000_t75" style="width:20.25pt;height:11.25pt" o:ole="">
                  <v:imagedata r:id="rId561" o:title=""/>
                </v:shape>
                <o:OLEObject Type="Embed" ProgID="Equation.DSMT4" ShapeID="_x0000_i1324" DrawAspect="Content" ObjectID="_1777800710" r:id="rId562"/>
              </w:object>
            </w:r>
          </w:p>
          <w:p w14:paraId="7A76D58E" w14:textId="1B0B3D09" w:rsidR="002D51E3" w:rsidRPr="00F70E53" w:rsidRDefault="002D51E3" w:rsidP="002D51E3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0" w:firstLine="24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70E5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درس الوضع النسبي للمنحنى </w:t>
            </w:r>
            <w:r w:rsidR="0094315B" w:rsidRPr="0094315B">
              <w:rPr>
                <w:color w:val="FF0000"/>
                <w:position w:val="-16"/>
              </w:rPr>
              <w:object w:dxaOrig="540" w:dyaOrig="440" w14:anchorId="6E453DB6">
                <v:shape id="_x0000_i1325" type="#_x0000_t75" style="width:27.75pt;height:22.5pt" o:ole="">
                  <v:imagedata r:id="rId563" o:title=""/>
                </v:shape>
                <o:OLEObject Type="Embed" ProgID="Equation.DSMT4" ShapeID="_x0000_i1325" DrawAspect="Content" ObjectID="_1777800711" r:id="rId564"/>
              </w:object>
            </w:r>
            <w:r w:rsidRPr="00F70E5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النسبة إلى </w:t>
            </w:r>
            <w:r w:rsidR="0094315B" w:rsidRPr="00F70E53">
              <w:rPr>
                <w:color w:val="FF0000"/>
                <w:position w:val="-14"/>
              </w:rPr>
              <w:object w:dxaOrig="400" w:dyaOrig="400" w14:anchorId="715D7217">
                <v:shape id="_x0000_i1326" type="#_x0000_t75" style="width:20.25pt;height:20.25pt" o:ole="">
                  <v:imagedata r:id="rId565" o:title=""/>
                </v:shape>
                <o:OLEObject Type="Embed" ProgID="Equation.DSMT4" ShapeID="_x0000_i1326" DrawAspect="Content" ObjectID="_1777800712" r:id="rId566"/>
              </w:object>
            </w:r>
          </w:p>
          <w:p w14:paraId="3BEBB48D" w14:textId="77777777" w:rsidR="002D51E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شارة الفرق:</w:t>
            </w:r>
          </w:p>
          <w:p w14:paraId="5C7A6AC0" w14:textId="77777777" w:rsidR="002D51E3" w:rsidRDefault="002D51E3" w:rsidP="002D51E3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70E53">
              <w:rPr>
                <w:color w:val="FF0000"/>
                <w:position w:val="-26"/>
                <w:lang w:bidi="ar-DZ"/>
              </w:rPr>
              <w:object w:dxaOrig="3420" w:dyaOrig="680" w14:anchorId="28EEC9AD">
                <v:shape id="_x0000_i1327" type="#_x0000_t75" style="width:171pt;height:33.75pt" o:ole="">
                  <v:imagedata r:id="rId567" o:title=""/>
                </v:shape>
                <o:OLEObject Type="Embed" ProgID="Equation.DSMT4" ShapeID="_x0000_i1327" DrawAspect="Content" ObjectID="_1777800713" r:id="rId568"/>
              </w:object>
            </w:r>
          </w:p>
          <w:p w14:paraId="5F5E264F" w14:textId="77777777" w:rsidR="002D51E3" w:rsidRDefault="002D51E3" w:rsidP="002D51E3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44F868E7" wp14:editId="08DD49BA">
                  <wp:extent cx="2247619" cy="628571"/>
                  <wp:effectExtent l="0" t="0" r="635" b="635"/>
                  <wp:docPr id="18287792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8779212" name=""/>
                          <pic:cNvPicPr/>
                        </pic:nvPicPr>
                        <pic:blipFill>
                          <a:blip r:embed="rId5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619" cy="6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F08761" w14:textId="77777777" w:rsidR="002D51E3" w:rsidRPr="00F70E5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5B86768B" w14:textId="77777777" w:rsidR="002D51E3" w:rsidRPr="00F70E5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70E5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60" w:dyaOrig="420" w14:anchorId="6BBBCC49">
                <v:shape id="_x0000_i1328" type="#_x0000_t75" style="width:48pt;height:21pt" o:ole="">
                  <v:imagedata r:id="rId570" o:title=""/>
                </v:shape>
                <o:OLEObject Type="Embed" ProgID="Equation.DSMT4" ShapeID="_x0000_i1328" DrawAspect="Content" ObjectID="_1777800714" r:id="rId571"/>
              </w:object>
            </w: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F70E53">
              <w:rPr>
                <w:position w:val="-14"/>
              </w:rPr>
              <w:object w:dxaOrig="540" w:dyaOrig="400" w14:anchorId="1E98EF94">
                <v:shape id="_x0000_i1329" type="#_x0000_t75" style="width:27.75pt;height:20.25pt" o:ole="">
                  <v:imagedata r:id="rId176" o:title=""/>
                </v:shape>
                <o:OLEObject Type="Embed" ProgID="Equation.DSMT4" ShapeID="_x0000_i1329" DrawAspect="Content" ObjectID="_1777800715" r:id="rId572"/>
              </w:object>
            </w: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وق</w:t>
            </w:r>
            <w:r w:rsidRPr="00F70E53">
              <w:rPr>
                <w:position w:val="-14"/>
              </w:rPr>
              <w:object w:dxaOrig="400" w:dyaOrig="400" w14:anchorId="6C2BB956">
                <v:shape id="_x0000_i1330" type="#_x0000_t75" style="width:20.25pt;height:20.25pt" o:ole="">
                  <v:imagedata r:id="rId170" o:title=""/>
                </v:shape>
                <o:OLEObject Type="Embed" ProgID="Equation.DSMT4" ShapeID="_x0000_i1330" DrawAspect="Content" ObjectID="_1777800716" r:id="rId573"/>
              </w:object>
            </w:r>
          </w:p>
          <w:p w14:paraId="507E9853" w14:textId="77777777" w:rsidR="002D51E3" w:rsidRPr="00F70E53" w:rsidRDefault="002D51E3" w:rsidP="002D51E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F70E5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60" w:dyaOrig="420" w14:anchorId="6471F766">
                <v:shape id="_x0000_i1331" type="#_x0000_t75" style="width:57.75pt;height:21pt" o:ole="">
                  <v:imagedata r:id="rId574" o:title=""/>
                </v:shape>
                <o:OLEObject Type="Embed" ProgID="Equation.DSMT4" ShapeID="_x0000_i1331" DrawAspect="Content" ObjectID="_1777800717" r:id="rId575"/>
              </w:object>
            </w: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F70E53">
              <w:rPr>
                <w:position w:val="-14"/>
              </w:rPr>
              <w:object w:dxaOrig="540" w:dyaOrig="400" w14:anchorId="032CF846">
                <v:shape id="_x0000_i1332" type="#_x0000_t75" style="width:27.75pt;height:20.25pt" o:ole="">
                  <v:imagedata r:id="rId176" o:title=""/>
                </v:shape>
                <o:OLEObject Type="Embed" ProgID="Equation.DSMT4" ShapeID="_x0000_i1332" DrawAspect="Content" ObjectID="_1777800718" r:id="rId576"/>
              </w:object>
            </w: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وق</w:t>
            </w:r>
            <w:r w:rsidRPr="00F70E53">
              <w:rPr>
                <w:position w:val="-14"/>
              </w:rPr>
              <w:object w:dxaOrig="400" w:dyaOrig="400" w14:anchorId="6F3D3E57">
                <v:shape id="_x0000_i1333" type="#_x0000_t75" style="width:20.25pt;height:20.25pt" o:ole="">
                  <v:imagedata r:id="rId170" o:title=""/>
                </v:shape>
                <o:OLEObject Type="Embed" ProgID="Equation.DSMT4" ShapeID="_x0000_i1333" DrawAspect="Content" ObjectID="_1777800719" r:id="rId577"/>
              </w:object>
            </w:r>
          </w:p>
          <w:p w14:paraId="23A67C39" w14:textId="77777777" w:rsidR="002D51E3" w:rsidRPr="00F70E53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70E53">
              <w:rPr>
                <w:rFonts w:ascii="Amiri" w:hAnsi="Amiri" w:cs="Amiri"/>
                <w:position w:val="-6"/>
                <w:sz w:val="28"/>
                <w:szCs w:val="28"/>
              </w:rPr>
              <w:object w:dxaOrig="580" w:dyaOrig="220" w14:anchorId="1B8D7031">
                <v:shape id="_x0000_i1334" type="#_x0000_t75" style="width:29.25pt;height:11.25pt" o:ole="">
                  <v:imagedata r:id="rId578" o:title=""/>
                </v:shape>
                <o:OLEObject Type="Embed" ProgID="Equation.DSMT4" ShapeID="_x0000_i1334" DrawAspect="Content" ObjectID="_1777800720" r:id="rId579"/>
              </w:object>
            </w:r>
            <w:r w:rsidRPr="00F70E53">
              <w:rPr>
                <w:position w:val="-14"/>
              </w:rPr>
              <w:object w:dxaOrig="540" w:dyaOrig="400" w14:anchorId="1C15D774">
                <v:shape id="_x0000_i1335" type="#_x0000_t75" style="width:27.75pt;height:20.25pt" o:ole="">
                  <v:imagedata r:id="rId176" o:title=""/>
                </v:shape>
                <o:OLEObject Type="Embed" ProgID="Equation.DSMT4" ShapeID="_x0000_i1335" DrawAspect="Content" ObjectID="_1777800721" r:id="rId580"/>
              </w:object>
            </w:r>
            <w:r w:rsidRPr="00F70E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قطع</w:t>
            </w:r>
            <w:r w:rsidRPr="00F70E53">
              <w:rPr>
                <w:position w:val="-14"/>
              </w:rPr>
              <w:object w:dxaOrig="400" w:dyaOrig="400" w14:anchorId="0CF733D7">
                <v:shape id="_x0000_i1336" type="#_x0000_t75" style="width:20.25pt;height:20.25pt" o:ole="">
                  <v:imagedata r:id="rId170" o:title=""/>
                </v:shape>
                <o:OLEObject Type="Embed" ProgID="Equation.DSMT4" ShapeID="_x0000_i1336" DrawAspect="Content" ObjectID="_1777800722" r:id="rId581"/>
              </w:object>
            </w:r>
          </w:p>
          <w:p w14:paraId="0038C2AD" w14:textId="1147E40E" w:rsidR="00302A67" w:rsidRDefault="00302A67" w:rsidP="00302A6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33A0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ج-</w:t>
            </w:r>
            <w:r w:rsidRPr="00933A0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كتب معادلة المماس </w:t>
            </w:r>
            <w:r w:rsidR="0094315B" w:rsidRPr="00933A0D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2EACAB68">
                <v:shape id="_x0000_i1337" type="#_x0000_t75" style="width:20.25pt;height:20.25pt" o:ole="">
                  <v:imagedata r:id="rId582" o:title=""/>
                </v:shape>
                <o:OLEObject Type="Embed" ProgID="Equation.DSMT4" ShapeID="_x0000_i1337" DrawAspect="Content" ObjectID="_1777800723" r:id="rId583"/>
              </w:object>
            </w:r>
            <w:r w:rsidRPr="00933A0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لمنحنى </w:t>
            </w:r>
            <w:r w:rsidR="0094315B" w:rsidRPr="0094315B">
              <w:rPr>
                <w:color w:val="FF0000"/>
                <w:position w:val="-16"/>
              </w:rPr>
              <w:object w:dxaOrig="540" w:dyaOrig="440" w14:anchorId="37CB88EB">
                <v:shape id="_x0000_i1338" type="#_x0000_t75" style="width:27.75pt;height:22.5pt" o:ole="">
                  <v:imagedata r:id="rId563" o:title=""/>
                </v:shape>
                <o:OLEObject Type="Embed" ProgID="Equation.DSMT4" ShapeID="_x0000_i1338" DrawAspect="Content" ObjectID="_1777800724" r:id="rId584"/>
              </w:object>
            </w:r>
            <w:r w:rsidRPr="00933A0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ند النقطة ذات الفاصلة </w:t>
            </w:r>
            <w:r w:rsidRPr="00933A0D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1</w:t>
            </w:r>
          </w:p>
          <w:p w14:paraId="1C910A97" w14:textId="77777777" w:rsidR="00302A67" w:rsidRPr="0034276D" w:rsidRDefault="00302A67" w:rsidP="00302A6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33A0D">
              <w:rPr>
                <w:rFonts w:ascii="Amiri" w:hAnsi="Amiri" w:cs="Amiri"/>
                <w:color w:val="FF0000"/>
                <w:position w:val="-50"/>
                <w:sz w:val="28"/>
                <w:szCs w:val="28"/>
                <w:lang w:bidi="ar-DZ"/>
              </w:rPr>
              <w:object w:dxaOrig="2740" w:dyaOrig="1140" w14:anchorId="5FCA5231">
                <v:shape id="_x0000_i1339" type="#_x0000_t75" style="width:137.25pt;height:57pt" o:ole="">
                  <v:imagedata r:id="rId585" o:title=""/>
                </v:shape>
                <o:OLEObject Type="Embed" ProgID="Equation.DSMT4" ShapeID="_x0000_i1339" DrawAspect="Content" ObjectID="_1777800725" r:id="rId586"/>
              </w:object>
            </w:r>
          </w:p>
          <w:p w14:paraId="03500EFD" w14:textId="3DA83739" w:rsidR="00302A67" w:rsidRPr="00E21F1E" w:rsidRDefault="00302A67" w:rsidP="00302A6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1F1E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4.</w:t>
            </w:r>
            <w:r w:rsidRPr="00E21F1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نشئ </w:t>
            </w:r>
            <w:r w:rsidR="0094315B" w:rsidRPr="00933A0D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1970BDEA">
                <v:shape id="_x0000_i1340" type="#_x0000_t75" style="width:20.25pt;height:20.25pt" o:ole="">
                  <v:imagedata r:id="rId582" o:title=""/>
                </v:shape>
                <o:OLEObject Type="Embed" ProgID="Equation.DSMT4" ShapeID="_x0000_i1340" DrawAspect="Content" ObjectID="_1777800726" r:id="rId587"/>
              </w:object>
            </w:r>
            <w:r w:rsidRPr="00E21F1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، </w:t>
            </w:r>
            <w:r w:rsidR="0094315B" w:rsidRPr="0094315B">
              <w:rPr>
                <w:color w:val="FF0000"/>
                <w:position w:val="-16"/>
              </w:rPr>
              <w:object w:dxaOrig="540" w:dyaOrig="440" w14:anchorId="438A04E9">
                <v:shape id="_x0000_i1341" type="#_x0000_t75" style="width:27.75pt;height:22.5pt" o:ole="">
                  <v:imagedata r:id="rId563" o:title=""/>
                </v:shape>
                <o:OLEObject Type="Embed" ProgID="Equation.DSMT4" ShapeID="_x0000_i1341" DrawAspect="Content" ObjectID="_1777800727" r:id="rId588"/>
              </w:object>
            </w:r>
            <w:r w:rsidRPr="00E21F1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و</w:t>
            </w:r>
            <w:r w:rsidR="0094315B" w:rsidRPr="00F70E53">
              <w:rPr>
                <w:color w:val="FF0000"/>
                <w:position w:val="-14"/>
              </w:rPr>
              <w:object w:dxaOrig="400" w:dyaOrig="400" w14:anchorId="4E20068D">
                <v:shape id="_x0000_i1342" type="#_x0000_t75" style="width:20.25pt;height:20.25pt" o:ole="">
                  <v:imagedata r:id="rId565" o:title=""/>
                </v:shape>
                <o:OLEObject Type="Embed" ProgID="Equation.DSMT4" ShapeID="_x0000_i1342" DrawAspect="Content" ObjectID="_1777800728" r:id="rId589"/>
              </w:object>
            </w:r>
          </w:p>
          <w:p w14:paraId="158765C9" w14:textId="77777777" w:rsidR="002D51E3" w:rsidRP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0543ED6E" w14:textId="28CC2EAA" w:rsidR="006A7A08" w:rsidRDefault="00000000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ajorEastAsia" w:hAnsi="Amiri" w:cs="Amiri"/>
                <w:noProof/>
                <w:sz w:val="28"/>
                <w:szCs w:val="28"/>
                <w:rtl/>
                <w:lang w:val="ar-DZ" w:bidi="ar-DZ"/>
              </w:rPr>
              <w:pict w14:anchorId="3C26FDC2">
                <v:rect id="_x0000_s2137" style="position:absolute;left:0;text-align:left;margin-left:.3pt;margin-top:1.95pt;width:262.5pt;height:300pt;z-index:251702272" strokecolor="white [3212]">
                  <v:textbox>
                    <w:txbxContent>
                      <w:p w14:paraId="7942B046" w14:textId="7BC5B317" w:rsidR="00302A67" w:rsidRDefault="009F7F8C">
                        <w:r>
                          <w:rPr>
                            <w:noProof/>
                          </w:rPr>
                          <w:drawing>
                            <wp:inline distT="0" distB="0" distL="0" distR="0" wp14:anchorId="6A74652D" wp14:editId="75063095">
                              <wp:extent cx="3141345" cy="3705225"/>
                              <wp:effectExtent l="0" t="0" r="0" b="0"/>
                              <wp:docPr id="1576259680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576259680" name=""/>
                                      <pic:cNvPicPr/>
                                    </pic:nvPicPr>
                                    <pic:blipFill>
                                      <a:blip r:embed="rId590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141345" cy="37052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19F85627" w14:textId="77777777" w:rsidR="006A7A08" w:rsidRDefault="006A7A08" w:rsidP="006A7A0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670DCAB1" w14:textId="77777777" w:rsidR="006A7A08" w:rsidRDefault="006A7A08" w:rsidP="006A7A08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725CECE" w14:textId="77777777" w:rsidR="006A7A08" w:rsidRDefault="006A7A08" w:rsidP="006A7A08">
            <w:pPr>
              <w:pStyle w:val="Paragraphedeliste"/>
              <w:keepNext/>
              <w:keepLines/>
              <w:bidi/>
              <w:spacing w:after="0" w:line="240" w:lineRule="auto"/>
              <w:ind w:left="336"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207B7AE5" w14:textId="77777777" w:rsidR="006A7A08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C2676A9" w14:textId="77777777" w:rsidR="006A7A08" w:rsidRDefault="006A7A08" w:rsidP="006A7A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CC9BFF1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F74EEEF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6BB7A52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3F4933C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66A9D76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C984641" w14:textId="77777777" w:rsidR="00302A67" w:rsidRDefault="00302A67" w:rsidP="00302A6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AA31893" w14:textId="77777777" w:rsidR="00B10A2C" w:rsidRPr="006A7A08" w:rsidRDefault="00B10A2C" w:rsidP="00B10A2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666" w:type="dxa"/>
            <w:tcBorders>
              <w:top w:val="nil"/>
              <w:bottom w:val="nil"/>
              <w:right w:val="nil"/>
            </w:tcBorders>
          </w:tcPr>
          <w:p w14:paraId="77B69A5F" w14:textId="25BF6F0D" w:rsidR="006D76BC" w:rsidRDefault="006D76BC" w:rsidP="0065729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64F14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8"/>
                <w:szCs w:val="28"/>
                <w:lang w:bidi="ar-DZ"/>
              </w:rPr>
              <w:object w:dxaOrig="3200" w:dyaOrig="700" w14:anchorId="046B5C45">
                <v:shape id="_x0000_i1688" type="#_x0000_t75" style="width:159.75pt;height:35.25pt" o:ole="">
                  <v:imagedata r:id="rId591" o:title=""/>
                </v:shape>
                <o:OLEObject Type="Embed" ProgID="Equation.DSMT4" ShapeID="_x0000_i1688" DrawAspect="Content" ObjectID="_1777800729" r:id="rId592"/>
              </w:object>
            </w:r>
          </w:p>
          <w:p w14:paraId="4DF27773" w14:textId="6B2EA681" w:rsidR="006A7A08" w:rsidRDefault="00A64F14" w:rsidP="006D7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64F14">
              <w:rPr>
                <w:rFonts w:ascii="Amiri" w:eastAsia="Calibri" w:hAnsi="Amiri" w:cs="Amiri"/>
                <w:position w:val="-58"/>
                <w:sz w:val="28"/>
                <w:szCs w:val="28"/>
                <w:lang w:bidi="ar-DZ"/>
              </w:rPr>
              <w:object w:dxaOrig="3000" w:dyaOrig="1280" w14:anchorId="3D8EB185">
                <v:shape id="_x0000_i1343" type="#_x0000_t75" style="width:150.75pt;height:63.75pt" o:ole="">
                  <v:imagedata r:id="rId593" o:title=""/>
                </v:shape>
                <o:OLEObject Type="Embed" ProgID="Equation.DSMT4" ShapeID="_x0000_i1343" DrawAspect="Content" ObjectID="_1777800730" r:id="rId594"/>
              </w:object>
            </w:r>
          </w:p>
          <w:p w14:paraId="36A803CB" w14:textId="597D1E7C" w:rsidR="00E50A66" w:rsidRPr="00E50A66" w:rsidRDefault="00E50A66" w:rsidP="00AA5B17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="00810FFA" w:rsidRPr="00E50A66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620" w:dyaOrig="340" w14:anchorId="1C2BECC4">
                <v:shape id="_x0000_i1344" type="#_x0000_t75" style="width:30.75pt;height:17.25pt" o:ole="">
                  <v:imagedata r:id="rId595" o:title=""/>
                </v:shape>
                <o:OLEObject Type="Embed" ProgID="Equation.DSMT4" ShapeID="_x0000_i1344" DrawAspect="Content" ObjectID="_1777800731" r:id="rId596"/>
              </w:object>
            </w:r>
            <w:r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br/>
            </w:r>
            <w:r w:rsidRPr="00E50A6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50A66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620" w:dyaOrig="700" w14:anchorId="0D7BC4ED">
                <v:shape id="_x0000_i1345" type="#_x0000_t75" style="width:129pt;height:35.25pt" o:ole="">
                  <v:imagedata r:id="rId597" o:title=""/>
                </v:shape>
                <o:OLEObject Type="Embed" ProgID="Equation.DSMT4" ShapeID="_x0000_i1345" DrawAspect="Content" ObjectID="_1777800732" r:id="rId598"/>
              </w:object>
            </w:r>
          </w:p>
          <w:p w14:paraId="22F0C7A2" w14:textId="564BDDCF" w:rsidR="00E50A66" w:rsidRPr="00E50A66" w:rsidRDefault="00E50A66" w:rsidP="00AA5B17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هل الحادثتين </w:t>
            </w:r>
            <w:r w:rsidR="00810FFA" w:rsidRPr="00E50A66">
              <w:rPr>
                <w:position w:val="-4"/>
                <w:lang w:bidi="ar-DZ"/>
              </w:rPr>
              <w:object w:dxaOrig="240" w:dyaOrig="260" w14:anchorId="13D2F4DD">
                <v:shape id="_x0000_i1346" type="#_x0000_t75" style="width:12pt;height:12.75pt" o:ole="">
                  <v:imagedata r:id="rId599" o:title=""/>
                </v:shape>
                <o:OLEObject Type="Embed" ProgID="Equation.DSMT4" ShapeID="_x0000_i1346" DrawAspect="Content" ObjectID="_1777800733" r:id="rId600"/>
              </w:object>
            </w:r>
            <w:r w:rsidRPr="00E50A6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810FFA" w:rsidRPr="00E50A66">
              <w:rPr>
                <w:position w:val="-6"/>
                <w:lang w:bidi="ar-DZ"/>
              </w:rPr>
              <w:object w:dxaOrig="260" w:dyaOrig="279" w14:anchorId="1F087803">
                <v:shape id="_x0000_i1347" type="#_x0000_t75" style="width:12.75pt;height:14.25pt" o:ole="">
                  <v:imagedata r:id="rId601" o:title=""/>
                </v:shape>
                <o:OLEObject Type="Embed" ProgID="Equation.DSMT4" ShapeID="_x0000_i1347" DrawAspect="Content" ObjectID="_1777800734" r:id="rId602"/>
              </w:object>
            </w:r>
            <w:r w:rsidRPr="00E50A6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مستقلتين؟ برر اجابتك</w:t>
            </w:r>
          </w:p>
          <w:p w14:paraId="69DD4B85" w14:textId="599CBF24" w:rsidR="006A7A08" w:rsidRPr="00E50A66" w:rsidRDefault="00E50A66" w:rsidP="00E50A66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E50A66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2820" w:dyaOrig="680" w14:anchorId="269CEDF3">
                <v:shape id="_x0000_i1348" type="#_x0000_t75" style="width:141pt;height:33.75pt" o:ole="">
                  <v:imagedata r:id="rId603" o:title=""/>
                </v:shape>
                <o:OLEObject Type="Embed" ProgID="Equation.DSMT4" ShapeID="_x0000_i1348" DrawAspect="Content" ObjectID="_1777800735" r:id="rId604"/>
              </w:object>
            </w:r>
          </w:p>
          <w:p w14:paraId="3FBCDC24" w14:textId="29AC23D7" w:rsidR="00E50A66" w:rsidRPr="00E50A66" w:rsidRDefault="00E50A66" w:rsidP="00E50A66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لدينا: </w:t>
            </w:r>
            <w:r w:rsidRPr="00E50A66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1600" w:dyaOrig="680" w14:anchorId="5E0E6DF0">
                <v:shape id="_x0000_i1349" type="#_x0000_t75" style="width:80.25pt;height:33.75pt" o:ole="">
                  <v:imagedata r:id="rId605" o:title=""/>
                </v:shape>
                <o:OLEObject Type="Embed" ProgID="Equation.DSMT4" ShapeID="_x0000_i1349" DrawAspect="Content" ObjectID="_1777800736" r:id="rId606"/>
              </w:object>
            </w:r>
          </w:p>
          <w:p w14:paraId="69A717DD" w14:textId="51815FF2" w:rsidR="006A7A08" w:rsidRPr="00E50A66" w:rsidRDefault="00E50A66" w:rsidP="00E50A6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E50A66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620" w:dyaOrig="340" w14:anchorId="36961E9B">
                <v:shape id="_x0000_i1350" type="#_x0000_t75" style="width:131.25pt;height:17.25pt" o:ole="">
                  <v:imagedata r:id="rId607" o:title=""/>
                </v:shape>
                <o:OLEObject Type="Embed" ProgID="Equation.DSMT4" ShapeID="_x0000_i1350" DrawAspect="Content" ObjectID="_1777800737" r:id="rId608"/>
              </w:object>
            </w:r>
          </w:p>
          <w:p w14:paraId="2A16F180" w14:textId="78512D63" w:rsidR="00E50A66" w:rsidRPr="00E50A66" w:rsidRDefault="00E50A66" w:rsidP="00E50A6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الحادثتان </w:t>
            </w:r>
            <w:r w:rsidRPr="00E50A66">
              <w:rPr>
                <w:position w:val="-4"/>
                <w:lang w:bidi="ar-DZ"/>
              </w:rPr>
              <w:object w:dxaOrig="240" w:dyaOrig="260" w14:anchorId="65EE9709">
                <v:shape id="_x0000_i1351" type="#_x0000_t75" style="width:12pt;height:12.75pt" o:ole="">
                  <v:imagedata r:id="rId52" o:title=""/>
                </v:shape>
                <o:OLEObject Type="Embed" ProgID="Equation.DSMT4" ShapeID="_x0000_i1351" DrawAspect="Content" ObjectID="_1777800738" r:id="rId609"/>
              </w:object>
            </w: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E50A66">
              <w:rPr>
                <w:position w:val="-6"/>
                <w:lang w:bidi="ar-DZ"/>
              </w:rPr>
              <w:object w:dxaOrig="260" w:dyaOrig="279" w14:anchorId="0D252737">
                <v:shape id="_x0000_i1352" type="#_x0000_t75" style="width:12.75pt;height:14.25pt" o:ole="">
                  <v:imagedata r:id="rId54" o:title=""/>
                </v:shape>
                <o:OLEObject Type="Embed" ProgID="Equation.DSMT4" ShapeID="_x0000_i1352" DrawAspect="Content" ObjectID="_1777800739" r:id="rId610"/>
              </w:object>
            </w:r>
            <w:r w:rsidRPr="00E50A6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غير مستقلتان</w:t>
            </w:r>
          </w:p>
          <w:p w14:paraId="24379360" w14:textId="53E4B8D2" w:rsidR="006B49E0" w:rsidRPr="006B49E0" w:rsidRDefault="006B49E0" w:rsidP="006B49E0">
            <w:pPr>
              <w:pStyle w:val="Paragraphedeliste"/>
              <w:bidi/>
              <w:spacing w:after="0" w:line="240" w:lineRule="auto"/>
              <w:ind w:left="0" w:right="-142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B49E0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</w:rPr>
              <w:t>(II</w:t>
            </w:r>
            <w:r w:rsidRPr="006B49E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>1)</w:t>
            </w:r>
            <w:r w:rsidRPr="006B49E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قانو</w:t>
            </w:r>
            <w:r w:rsidRPr="006B49E0">
              <w:rPr>
                <w:rFonts w:ascii="Amiri" w:eastAsia="Calibri" w:hAnsi="Amiri" w:cs="Amiri" w:hint="eastAsia"/>
                <w:color w:val="FF0000"/>
                <w:sz w:val="28"/>
                <w:szCs w:val="28"/>
                <w:rtl/>
                <w:lang w:bidi="ar-DZ"/>
              </w:rPr>
              <w:t>ن</w:t>
            </w:r>
            <w:r w:rsidRPr="006B49E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حتمال </w:t>
            </w:r>
            <w:r w:rsidR="00810FFA" w:rsidRPr="006B49E0">
              <w:rPr>
                <w:color w:val="FF0000"/>
                <w:position w:val="-4"/>
                <w:lang w:bidi="ar-DZ"/>
              </w:rPr>
              <w:object w:dxaOrig="300" w:dyaOrig="260" w14:anchorId="03B519C1">
                <v:shape id="_x0000_i1353" type="#_x0000_t75" style="width:15pt;height:12.75pt" o:ole="">
                  <v:imagedata r:id="rId611" o:title=""/>
                </v:shape>
                <o:OLEObject Type="Embed" ProgID="Equation.DSMT4" ShapeID="_x0000_i1353" DrawAspect="Content" ObjectID="_1777800740" r:id="rId612"/>
              </w:object>
            </w:r>
            <w:r w:rsidRPr="006B49E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2274F3CA" w14:textId="606BD78C" w:rsidR="006B49E0" w:rsidRDefault="00BD101C" w:rsidP="006B49E0">
            <w:pPr>
              <w:pStyle w:val="Paragraphedeliste"/>
              <w:bidi/>
              <w:spacing w:after="0" w:line="240" w:lineRule="auto"/>
              <w:ind w:left="0" w:right="-142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D101C">
              <w:rPr>
                <w:rFonts w:ascii="Amiri" w:eastAsia="Calibri" w:hAnsi="Amiri" w:cs="Amiri"/>
                <w:position w:val="-32"/>
                <w:sz w:val="28"/>
                <w:szCs w:val="28"/>
                <w:lang w:bidi="ar-DZ"/>
              </w:rPr>
              <w:object w:dxaOrig="2240" w:dyaOrig="760" w14:anchorId="2090E806">
                <v:shape id="_x0000_i1354" type="#_x0000_t75" style="width:111.75pt;height:38.25pt" o:ole="">
                  <v:imagedata r:id="rId613" o:title=""/>
                </v:shape>
                <o:OLEObject Type="Embed" ProgID="Equation.DSMT4" ShapeID="_x0000_i1354" DrawAspect="Content" ObjectID="_1777800741" r:id="rId61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BD101C">
              <w:rPr>
                <w:rFonts w:ascii="Amiri" w:eastAsia="Calibri" w:hAnsi="Amiri" w:cs="Amiri"/>
                <w:position w:val="-32"/>
                <w:sz w:val="28"/>
                <w:szCs w:val="28"/>
                <w:lang w:bidi="ar-DZ"/>
              </w:rPr>
              <w:object w:dxaOrig="2600" w:dyaOrig="760" w14:anchorId="09701AF6">
                <v:shape id="_x0000_i1355" type="#_x0000_t75" style="width:129.75pt;height:38.25pt" o:ole="">
                  <v:imagedata r:id="rId615" o:title=""/>
                </v:shape>
                <o:OLEObject Type="Embed" ProgID="Equation.DSMT4" ShapeID="_x0000_i1355" DrawAspect="Content" ObjectID="_1777800742" r:id="rId616"/>
              </w:object>
            </w:r>
          </w:p>
          <w:p w14:paraId="3C3B7F0E" w14:textId="5DD19052" w:rsidR="00BD101C" w:rsidRDefault="00E262F1" w:rsidP="00BD101C">
            <w:pPr>
              <w:pStyle w:val="Paragraphedeliste"/>
              <w:bidi/>
              <w:spacing w:after="0" w:line="240" w:lineRule="auto"/>
              <w:ind w:left="0" w:right="-142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lang w:bidi="ar-DZ"/>
              </w:rPr>
              <w:pict w14:anchorId="4B9A8F47">
                <v:rect id="_x0000_s3072" style="position:absolute;left:0;text-align:left;margin-left:273.85pt;margin-top:62.35pt;width:111pt;height:120.75pt;z-index:251707392" strokecolor="white [3212]">
                  <v:textbox>
                    <w:txbxContent>
                      <w:p w14:paraId="1714D4F1" w14:textId="2E0E7EBE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7D2108E6" wp14:editId="03F6A088">
                              <wp:extent cx="1217295" cy="1217295"/>
                              <wp:effectExtent l="0" t="0" r="0" b="0"/>
                              <wp:docPr id="1863265485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863265485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17295" cy="12172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BD101C" w:rsidRPr="00BD101C">
              <w:rPr>
                <w:rFonts w:ascii="Amiri" w:eastAsia="Calibri" w:hAnsi="Amiri" w:cs="Amiri"/>
                <w:position w:val="-32"/>
                <w:sz w:val="28"/>
                <w:szCs w:val="28"/>
                <w:lang w:bidi="ar-DZ"/>
              </w:rPr>
              <w:object w:dxaOrig="2240" w:dyaOrig="760" w14:anchorId="1FF31D39">
                <v:shape id="_x0000_i1356" type="#_x0000_t75" style="width:111.75pt;height:38.25pt" o:ole="">
                  <v:imagedata r:id="rId618" o:title=""/>
                </v:shape>
                <o:OLEObject Type="Embed" ProgID="Equation.DSMT4" ShapeID="_x0000_i1356" DrawAspect="Content" ObjectID="_1777800743" r:id="rId619"/>
              </w:object>
            </w:r>
          </w:p>
          <w:tbl>
            <w:tblPr>
              <w:tblStyle w:val="Grilledutableau"/>
              <w:bidiVisual/>
              <w:tblW w:w="0" w:type="auto"/>
              <w:tblInd w:w="997" w:type="dxa"/>
              <w:tblLook w:val="04A0" w:firstRow="1" w:lastRow="0" w:firstColumn="1" w:lastColumn="0" w:noHBand="0" w:noVBand="1"/>
            </w:tblPr>
            <w:tblGrid>
              <w:gridCol w:w="724"/>
              <w:gridCol w:w="835"/>
              <w:gridCol w:w="851"/>
              <w:gridCol w:w="1199"/>
            </w:tblGrid>
            <w:tr w:rsidR="00BD101C" w14:paraId="11E631BE" w14:textId="77777777" w:rsidTr="00BD101C">
              <w:tc>
                <w:tcPr>
                  <w:tcW w:w="724" w:type="dxa"/>
                </w:tcPr>
                <w:p w14:paraId="507C8455" w14:textId="0BEAA5E7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00" w:dyaOrig="260" w14:anchorId="70446069">
                      <v:shape id="_x0000_i1357" type="#_x0000_t75" style="width:9.75pt;height:12.75pt" o:ole="">
                        <v:imagedata r:id="rId620" o:title=""/>
                      </v:shape>
                      <o:OLEObject Type="Embed" ProgID="Equation.DSMT4" ShapeID="_x0000_i1357" DrawAspect="Content" ObjectID="_1777800744" r:id="rId621"/>
                    </w:object>
                  </w:r>
                </w:p>
              </w:tc>
              <w:tc>
                <w:tcPr>
                  <w:tcW w:w="835" w:type="dxa"/>
                </w:tcPr>
                <w:p w14:paraId="53ED9DFA" w14:textId="5BB3741A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160" w:dyaOrig="260" w14:anchorId="623524C4">
                      <v:shape id="_x0000_i1358" type="#_x0000_t75" style="width:8.25pt;height:12.75pt" o:ole="">
                        <v:imagedata r:id="rId622" o:title=""/>
                      </v:shape>
                      <o:OLEObject Type="Embed" ProgID="Equation.DSMT4" ShapeID="_x0000_i1358" DrawAspect="Content" ObjectID="_1777800745" r:id="rId623"/>
                    </w:object>
                  </w:r>
                </w:p>
              </w:tc>
              <w:tc>
                <w:tcPr>
                  <w:tcW w:w="851" w:type="dxa"/>
                </w:tcPr>
                <w:p w14:paraId="5DD25C48" w14:textId="6C276CD7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47C060A6">
                      <v:shape id="_x0000_i1359" type="#_x0000_t75" style="width:9.75pt;height:14.25pt" o:ole="">
                        <v:imagedata r:id="rId624" o:title=""/>
                      </v:shape>
                      <o:OLEObject Type="Embed" ProgID="Equation.DSMT4" ShapeID="_x0000_i1359" DrawAspect="Content" ObjectID="_1777800746" r:id="rId625"/>
                    </w:object>
                  </w:r>
                </w:p>
              </w:tc>
              <w:tc>
                <w:tcPr>
                  <w:tcW w:w="1134" w:type="dxa"/>
                </w:tcPr>
                <w:p w14:paraId="6A2B158A" w14:textId="169DEA58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12"/>
                      <w:sz w:val="28"/>
                      <w:szCs w:val="28"/>
                      <w:lang w:bidi="ar-DZ"/>
                    </w:rPr>
                    <w:object w:dxaOrig="240" w:dyaOrig="360" w14:anchorId="7EC0DD27">
                      <v:shape id="_x0000_i1360" type="#_x0000_t75" style="width:12pt;height:18pt" o:ole="">
                        <v:imagedata r:id="rId626" o:title=""/>
                      </v:shape>
                      <o:OLEObject Type="Embed" ProgID="Equation.DSMT4" ShapeID="_x0000_i1360" DrawAspect="Content" ObjectID="_1777800747" r:id="rId627"/>
                    </w:object>
                  </w:r>
                </w:p>
              </w:tc>
            </w:tr>
            <w:tr w:rsidR="00BD101C" w14:paraId="1E815395" w14:textId="77777777" w:rsidTr="00BD101C">
              <w:tc>
                <w:tcPr>
                  <w:tcW w:w="724" w:type="dxa"/>
                </w:tcPr>
                <w:p w14:paraId="470EFAFF" w14:textId="4205CEA2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445747ED">
                      <v:shape id="_x0000_i1361" type="#_x0000_t75" style="width:18.75pt;height:33.75pt" o:ole="">
                        <v:imagedata r:id="rId628" o:title=""/>
                      </v:shape>
                      <o:OLEObject Type="Embed" ProgID="Equation.DSMT4" ShapeID="_x0000_i1361" DrawAspect="Content" ObjectID="_1777800748" r:id="rId629"/>
                    </w:object>
                  </w:r>
                </w:p>
              </w:tc>
              <w:tc>
                <w:tcPr>
                  <w:tcW w:w="835" w:type="dxa"/>
                </w:tcPr>
                <w:p w14:paraId="24BFF296" w14:textId="4847C7F0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61C4719F">
                      <v:shape id="_x0000_i1362" type="#_x0000_t75" style="width:18.75pt;height:33.75pt" o:ole="">
                        <v:imagedata r:id="rId630" o:title=""/>
                      </v:shape>
                      <o:OLEObject Type="Embed" ProgID="Equation.DSMT4" ShapeID="_x0000_i1362" DrawAspect="Content" ObjectID="_1777800749" r:id="rId631"/>
                    </w:object>
                  </w:r>
                </w:p>
              </w:tc>
              <w:tc>
                <w:tcPr>
                  <w:tcW w:w="851" w:type="dxa"/>
                </w:tcPr>
                <w:p w14:paraId="72CA382F" w14:textId="37436B7C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26"/>
                      <w:sz w:val="28"/>
                      <w:szCs w:val="28"/>
                      <w:lang w:bidi="ar-DZ"/>
                    </w:rPr>
                    <w:object w:dxaOrig="380" w:dyaOrig="680" w14:anchorId="6F24E94B">
                      <v:shape id="_x0000_i1363" type="#_x0000_t75" style="width:18.75pt;height:33.75pt" o:ole="">
                        <v:imagedata r:id="rId630" o:title=""/>
                      </v:shape>
                      <o:OLEObject Type="Embed" ProgID="Equation.DSMT4" ShapeID="_x0000_i1363" DrawAspect="Content" ObjectID="_1777800750" r:id="rId632"/>
                    </w:object>
                  </w:r>
                </w:p>
              </w:tc>
              <w:tc>
                <w:tcPr>
                  <w:tcW w:w="1134" w:type="dxa"/>
                </w:tcPr>
                <w:p w14:paraId="52DA5F28" w14:textId="4E8D5C0F" w:rsidR="00BD101C" w:rsidRDefault="00BD101C" w:rsidP="006B49E0">
                  <w:pPr>
                    <w:pStyle w:val="Paragraphedeliste"/>
                    <w:bidi/>
                    <w:spacing w:after="0" w:line="240" w:lineRule="auto"/>
                    <w:ind w:left="0" w:right="-142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D101C">
                    <w:rPr>
                      <w:rFonts w:ascii="Amiri" w:eastAsia="Calibri" w:hAnsi="Amiri" w:cs="Amiri"/>
                      <w:position w:val="-12"/>
                      <w:sz w:val="28"/>
                      <w:szCs w:val="28"/>
                      <w:lang w:bidi="ar-DZ"/>
                    </w:rPr>
                    <w:object w:dxaOrig="1120" w:dyaOrig="360" w14:anchorId="2A8EEAB4">
                      <v:shape id="_x0000_i1364" type="#_x0000_t75" style="width:56.25pt;height:18pt" o:ole="">
                        <v:imagedata r:id="rId633" o:title=""/>
                      </v:shape>
                      <o:OLEObject Type="Embed" ProgID="Equation.DSMT4" ShapeID="_x0000_i1364" DrawAspect="Content" ObjectID="_1777800751" r:id="rId634"/>
                    </w:object>
                  </w:r>
                </w:p>
              </w:tc>
            </w:tr>
          </w:tbl>
          <w:p w14:paraId="0142E097" w14:textId="73A6D73A" w:rsidR="00BD101C" w:rsidRDefault="006B49E0" w:rsidP="00BD101C">
            <w:pPr>
              <w:pStyle w:val="Paragraphedeliste"/>
              <w:bidi/>
              <w:spacing w:after="0" w:line="240" w:lineRule="auto"/>
              <w:ind w:left="0" w:right="-142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D101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BD101C" w:rsidRPr="00BD101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BD101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 أمله الرياضياتي </w:t>
            </w:r>
            <w:r w:rsidR="00810FFA" w:rsidRPr="00BD101C">
              <w:rPr>
                <w:color w:val="FF0000"/>
                <w:position w:val="-10"/>
                <w:lang w:bidi="ar-DZ"/>
              </w:rPr>
              <w:object w:dxaOrig="660" w:dyaOrig="340" w14:anchorId="55A9AA8C">
                <v:shape id="_x0000_i1365" type="#_x0000_t75" style="width:33pt;height:17.25pt" o:ole="">
                  <v:imagedata r:id="rId635" o:title=""/>
                </v:shape>
                <o:OLEObject Type="Embed" ProgID="Equation.DSMT4" ShapeID="_x0000_i1365" DrawAspect="Content" ObjectID="_1777800752" r:id="rId636"/>
              </w:object>
            </w:r>
          </w:p>
          <w:p w14:paraId="40F86A9D" w14:textId="72D55B4F" w:rsidR="00BD101C" w:rsidRPr="00BD101C" w:rsidRDefault="00BD101C" w:rsidP="00763A9D">
            <w:pPr>
              <w:pStyle w:val="Paragraphedeliste"/>
              <w:bidi/>
              <w:spacing w:after="0" w:line="240" w:lineRule="auto"/>
              <w:ind w:left="0" w:right="-14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BD101C">
              <w:rPr>
                <w:color w:val="FF0000"/>
                <w:position w:val="-26"/>
                <w:lang w:bidi="ar-DZ"/>
              </w:rPr>
              <w:object w:dxaOrig="3820" w:dyaOrig="680" w14:anchorId="6E54CA60">
                <v:shape id="_x0000_i1366" type="#_x0000_t75" style="width:189.75pt;height:34.5pt" o:ole="">
                  <v:imagedata r:id="rId637" o:title=""/>
                </v:shape>
                <o:OLEObject Type="Embed" ProgID="Equation.DSMT4" ShapeID="_x0000_i1366" DrawAspect="Content" ObjectID="_1777800753" r:id="rId638"/>
              </w:object>
            </w:r>
          </w:p>
          <w:p w14:paraId="651F8E24" w14:textId="1D750831" w:rsidR="00BD101C" w:rsidRPr="00BD101C" w:rsidRDefault="00BD101C" w:rsidP="00BD101C">
            <w:pPr>
              <w:bidi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BD101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2)</w:t>
            </w:r>
            <w:r w:rsidR="006B49E0" w:rsidRPr="00BD101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حسب </w:t>
            </w:r>
            <w:r w:rsidR="00810FFA" w:rsidRPr="00BD101C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740" w:dyaOrig="380" w14:anchorId="4DD102F4">
                <v:shape id="_x0000_i1367" type="#_x0000_t75" style="width:87pt;height:18.75pt" o:ole="">
                  <v:imagedata r:id="rId639" o:title=""/>
                </v:shape>
                <o:OLEObject Type="Embed" ProgID="Equation.DSMT4" ShapeID="_x0000_i1367" DrawAspect="Content" ObjectID="_1777800754" r:id="rId640"/>
              </w:object>
            </w:r>
          </w:p>
          <w:p w14:paraId="4A4B5E5D" w14:textId="2DC7FF91" w:rsidR="006A7A08" w:rsidRPr="00810FFA" w:rsidRDefault="00BD101C" w:rsidP="00810FFA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D101C">
              <w:rPr>
                <w:position w:val="-26"/>
                <w:lang w:bidi="ar-DZ"/>
              </w:rPr>
              <w:object w:dxaOrig="3540" w:dyaOrig="680" w14:anchorId="57A68337">
                <v:shape id="_x0000_i1368" type="#_x0000_t75" style="width:177pt;height:33.75pt" o:ole="">
                  <v:imagedata r:id="rId641" o:title=""/>
                </v:shape>
                <o:OLEObject Type="Embed" ProgID="Equation.DSMT4" ShapeID="_x0000_i1368" DrawAspect="Content" ObjectID="_1777800755" r:id="rId642"/>
              </w:object>
            </w:r>
          </w:p>
          <w:p w14:paraId="76ED7BB7" w14:textId="02F4F83A" w:rsidR="007C6ABC" w:rsidRPr="00810FFA" w:rsidRDefault="00853F3A" w:rsidP="007C6AB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10FF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لث:</w:t>
            </w:r>
          </w:p>
          <w:p w14:paraId="79071DAA" w14:textId="4296B573" w:rsidR="00853F3A" w:rsidRPr="00853F3A" w:rsidRDefault="00853F3A" w:rsidP="00AA5B17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853F3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853F3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ي</w:t>
            </w:r>
            <w:r w:rsidRPr="00853F3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853F3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 </w:t>
            </w:r>
            <w:r w:rsidRPr="00853F3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853F3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 الدالة </w:t>
            </w:r>
            <w:r w:rsidR="00810FFA" w:rsidRPr="00853F3A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60" w:dyaOrig="340" w14:anchorId="3499F232">
                <v:shape id="_x0000_i1369" type="#_x0000_t75" style="width:12.75pt;height:17.25pt" o:ole="">
                  <v:imagedata r:id="rId643" o:title=""/>
                </v:shape>
                <o:OLEObject Type="Embed" ProgID="Equation.DSMT4" ShapeID="_x0000_i1369" DrawAspect="Content" ObjectID="_1777800756" r:id="rId644"/>
              </w:object>
            </w:r>
            <w:r w:rsidRPr="00853F3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زايدة تماما على المجال </w:t>
            </w:r>
            <w:r w:rsidR="00707C5F" w:rsidRPr="00853F3A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940" w:dyaOrig="420" w14:anchorId="10ED41EF">
                <v:shape id="_x0000_i1370" type="#_x0000_t75" style="width:47.25pt;height:21pt" o:ole="">
                  <v:imagedata r:id="rId645" o:title=""/>
                </v:shape>
                <o:OLEObject Type="Embed" ProgID="Equation.DSMT4" ShapeID="_x0000_i1370" DrawAspect="Content" ObjectID="_1777800757" r:id="rId646"/>
              </w:object>
            </w:r>
          </w:p>
          <w:p w14:paraId="1E195629" w14:textId="084535CF" w:rsidR="00853F3A" w:rsidRDefault="00853F3A" w:rsidP="00853F3A">
            <w:pPr>
              <w:bidi/>
              <w:ind w:left="55"/>
              <w:rPr>
                <w:rtl/>
                <w:lang w:bidi="ar-DZ"/>
              </w:rPr>
            </w:pPr>
            <w:r w:rsidRPr="00853F3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 </w:t>
            </w:r>
            <w:r w:rsidRPr="00853F3A">
              <w:rPr>
                <w:position w:val="-10"/>
                <w:lang w:bidi="ar-DZ"/>
              </w:rPr>
              <w:object w:dxaOrig="260" w:dyaOrig="340" w14:anchorId="2B7C2B31">
                <v:shape id="_x0000_i1371" type="#_x0000_t75" style="width:12.75pt;height:17.25pt" o:ole="">
                  <v:imagedata r:id="rId95" o:title=""/>
                </v:shape>
                <o:OLEObject Type="Embed" ProgID="Equation.DSMT4" ShapeID="_x0000_i1371" DrawAspect="Content" ObjectID="_1777800758" r:id="rId647"/>
              </w:object>
            </w:r>
            <w:r w:rsidRPr="00853F3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853F3A">
              <w:rPr>
                <w:position w:val="-14"/>
                <w:lang w:bidi="ar-DZ"/>
              </w:rPr>
              <w:object w:dxaOrig="940" w:dyaOrig="420" w14:anchorId="0500EF2A">
                <v:shape id="_x0000_i1372" type="#_x0000_t75" style="width:47.25pt;height:21pt" o:ole="">
                  <v:imagedata r:id="rId648" o:title=""/>
                </v:shape>
                <o:OLEObject Type="Embed" ProgID="Equation.DSMT4" ShapeID="_x0000_i1372" DrawAspect="Content" ObjectID="_1777800759" r:id="rId649"/>
              </w:object>
            </w:r>
            <w:r w:rsidRPr="00853F3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: </w:t>
            </w:r>
            <w:r w:rsidRPr="00853F3A">
              <w:rPr>
                <w:position w:val="-30"/>
                <w:lang w:bidi="ar-DZ"/>
              </w:rPr>
              <w:object w:dxaOrig="2180" w:dyaOrig="720" w14:anchorId="52D928C4">
                <v:shape id="_x0000_i1373" type="#_x0000_t75" style="width:108.75pt;height:36pt" o:ole="">
                  <v:imagedata r:id="rId650" o:title=""/>
                </v:shape>
                <o:OLEObject Type="Embed" ProgID="Equation.DSMT4" ShapeID="_x0000_i1373" DrawAspect="Content" ObjectID="_1777800760" r:id="rId651"/>
              </w:object>
            </w:r>
            <w:r w:rsidRPr="00853F3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</w:t>
            </w:r>
            <w:r w:rsidRPr="00853F3A">
              <w:rPr>
                <w:position w:val="-10"/>
                <w:lang w:bidi="ar-DZ"/>
              </w:rPr>
              <w:object w:dxaOrig="260" w:dyaOrig="340" w14:anchorId="517DAA4B">
                <v:shape id="_x0000_i1374" type="#_x0000_t75" style="width:12.75pt;height:17.25pt" o:ole="">
                  <v:imagedata r:id="rId95" o:title=""/>
                </v:shape>
                <o:OLEObject Type="Embed" ProgID="Equation.DSMT4" ShapeID="_x0000_i1374" DrawAspect="Content" ObjectID="_1777800761" r:id="rId652"/>
              </w:object>
            </w:r>
            <w:r w:rsidRPr="00853F3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زايدة تماما </w:t>
            </w:r>
            <w:r w:rsidRPr="00763A9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لى المجال </w:t>
            </w:r>
            <w:r w:rsidRPr="00853F3A">
              <w:rPr>
                <w:position w:val="-14"/>
                <w:lang w:bidi="ar-DZ"/>
              </w:rPr>
              <w:object w:dxaOrig="940" w:dyaOrig="420" w14:anchorId="5CFAD710">
                <v:shape id="_x0000_i1375" type="#_x0000_t75" style="width:47.25pt;height:21pt" o:ole="">
                  <v:imagedata r:id="rId97" o:title=""/>
                </v:shape>
                <o:OLEObject Type="Embed" ProgID="Equation.DSMT4" ShapeID="_x0000_i1375" DrawAspect="Content" ObjectID="_1777800762" r:id="rId653"/>
              </w:object>
            </w:r>
          </w:p>
          <w:p w14:paraId="5472D56E" w14:textId="75B6571D" w:rsidR="00853F3A" w:rsidRPr="00D225F6" w:rsidRDefault="00D225F6" w:rsidP="00853F3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225F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lastRenderedPageBreak/>
              <w:t xml:space="preserve">ولدينا: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0D0DF970">
                <v:shape id="_x0000_i1376" type="#_x0000_t75" style="width:53.25pt;height:21.75pt" o:ole="">
                  <v:imagedata r:id="rId110" o:title=""/>
                </v:shape>
                <o:OLEObject Type="Embed" ProgID="Equation.DSMT4" ShapeID="_x0000_i1376" DrawAspect="Content" ObjectID="_1777800763" r:id="rId654"/>
              </w:object>
            </w:r>
            <w:r w:rsidRPr="00D225F6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</w:rPr>
              <w:object w:dxaOrig="1300" w:dyaOrig="360" w14:anchorId="06135A4C">
                <v:shape id="_x0000_i1377" type="#_x0000_t75" style="width:65.25pt;height:18pt" o:ole="">
                  <v:imagedata r:id="rId655" o:title=""/>
                </v:shape>
                <o:OLEObject Type="Embed" ProgID="Equation.DSMT4" ShapeID="_x0000_i1377" DrawAspect="Content" ObjectID="_1777800764" r:id="rId656"/>
              </w:object>
            </w:r>
            <w:r w:rsidRPr="00D225F6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225F6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D225F6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33A7C11">
                <v:shape id="_x0000_i1378" type="#_x0000_t75" style="width:21.75pt;height:21.75pt" o:ole="">
                  <v:imagedata r:id="rId112" o:title=""/>
                </v:shape>
                <o:OLEObject Type="Embed" ProgID="Equation.DSMT4" ShapeID="_x0000_i1378" DrawAspect="Content" ObjectID="_1777800765" r:id="rId657"/>
              </w:object>
            </w:r>
            <w:r w:rsidRPr="00D225F6">
              <w:rPr>
                <w:rFonts w:ascii="Amiri" w:hAnsi="Amiri" w:cs="Amiri"/>
                <w:sz w:val="28"/>
                <w:szCs w:val="28"/>
                <w:rtl/>
              </w:rPr>
              <w:t xml:space="preserve"> متزايدة</w:t>
            </w:r>
          </w:p>
          <w:p w14:paraId="486FF0E6" w14:textId="5D76F591" w:rsidR="006A7A08" w:rsidRPr="00A61F5A" w:rsidRDefault="00A61F5A" w:rsidP="00AA5B17">
            <w:pPr>
              <w:pStyle w:val="Paragraphedeliste"/>
              <w:numPr>
                <w:ilvl w:val="0"/>
                <w:numId w:val="24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61F5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بما ان: </w:t>
            </w:r>
            <w:r w:rsidRPr="00A61F5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2020B73">
                <v:shape id="_x0000_i1379" type="#_x0000_t75" style="width:21.75pt;height:21.75pt" o:ole="">
                  <v:imagedata r:id="rId112" o:title=""/>
                </v:shape>
                <o:OLEObject Type="Embed" ProgID="Equation.DSMT4" ShapeID="_x0000_i1379" DrawAspect="Content" ObjectID="_1777800766" r:id="rId658"/>
              </w:object>
            </w:r>
            <w:r w:rsidRPr="00A61F5A">
              <w:rPr>
                <w:rFonts w:ascii="Amiri" w:hAnsi="Amiri" w:cs="Amiri"/>
                <w:sz w:val="28"/>
                <w:szCs w:val="28"/>
                <w:rtl/>
              </w:rPr>
              <w:t xml:space="preserve"> متزايدة</w:t>
            </w:r>
            <w:r w:rsidRPr="00A61F5A">
              <w:rPr>
                <w:rFonts w:ascii="Amiri" w:hAnsi="Amiri" w:cs="Amiri" w:hint="cs"/>
                <w:sz w:val="28"/>
                <w:szCs w:val="28"/>
                <w:rtl/>
              </w:rPr>
              <w:t xml:space="preserve"> ومحدودة من الأعلى بالعدد </w:t>
            </w:r>
            <w:r w:rsidRPr="00A61F5A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803935E">
                <v:shape id="_x0000_i1380" type="#_x0000_t75" style="width:9.75pt;height:12.75pt" o:ole="">
                  <v:imagedata r:id="rId659" o:title=""/>
                </v:shape>
                <o:OLEObject Type="Embed" ProgID="Equation.DSMT4" ShapeID="_x0000_i1380" DrawAspect="Content" ObjectID="_1777800767" r:id="rId660"/>
              </w:object>
            </w:r>
            <w:r w:rsidRPr="00A61F5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61F5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هي متقاربة نحو العدد </w:t>
            </w:r>
            <w:r w:rsidRPr="00A61F5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0" w:dyaOrig="300" w14:anchorId="1C5CD4C2">
                <v:shape id="_x0000_i1381" type="#_x0000_t75" style="width:8.25pt;height:15pt" o:ole="">
                  <v:imagedata r:id="rId661" o:title=""/>
                </v:shape>
                <o:OLEObject Type="Embed" ProgID="Equation.DSMT4" ShapeID="_x0000_i1381" DrawAspect="Content" ObjectID="_1777800768" r:id="rId662"/>
              </w:object>
            </w:r>
          </w:p>
          <w:p w14:paraId="6A00F52A" w14:textId="484D516B" w:rsidR="00AA5B17" w:rsidRDefault="00AA5B17" w:rsidP="00F37BAC">
            <w:pPr>
              <w:tabs>
                <w:tab w:val="left" w:pos="551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A5B1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)</w:t>
            </w:r>
            <w:r w:rsidR="00E6388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)</w:t>
            </w:r>
            <w:r w:rsidR="00F37BAC" w:rsidRPr="00AA5B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  <w:t xml:space="preserve"> </w:t>
            </w:r>
            <w:r w:rsidRPr="00AA5B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ين </w:t>
            </w:r>
            <w:r w:rsidRPr="00AA5B1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AA5B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ه من </w:t>
            </w:r>
            <w:r w:rsidRPr="00AA5B1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AA5B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جل كل عدد طبيعي</w:t>
            </w:r>
            <w:r w:rsidR="00707C5F" w:rsidRPr="00F37BAC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FAF406E">
                <v:shape id="_x0000_i1382" type="#_x0000_t75" style="width:9.75pt;height:11.25pt" o:ole="">
                  <v:imagedata r:id="rId447" o:title=""/>
                </v:shape>
                <o:OLEObject Type="Embed" ProgID="Equation.DSMT4" ShapeID="_x0000_i1382" DrawAspect="Content" ObjectID="_1777800769" r:id="rId663"/>
              </w:object>
            </w:r>
            <w:r w:rsidRPr="00AA5B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AA5B17">
              <w:rPr>
                <w:color w:val="FF0000"/>
                <w:position w:val="-24"/>
              </w:rPr>
              <w:object w:dxaOrig="1900" w:dyaOrig="620" w14:anchorId="5D497467">
                <v:shape id="_x0000_i1383" type="#_x0000_t75" style="width:94.5pt;height:28.5pt" o:ole="">
                  <v:imagedata r:id="rId116" o:title=""/>
                </v:shape>
                <o:OLEObject Type="Embed" ProgID="Equation.DSMT4" ShapeID="_x0000_i1383" DrawAspect="Content" ObjectID="_1777800770" r:id="rId664"/>
              </w:object>
            </w:r>
          </w:p>
          <w:p w14:paraId="6D9EA41A" w14:textId="77777777" w:rsidR="009D66C0" w:rsidRDefault="009D66C0" w:rsidP="00AA5B1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</w:p>
          <w:p w14:paraId="0737CFD0" w14:textId="54B63867" w:rsidR="00AA5B17" w:rsidRDefault="009D66C0" w:rsidP="009D66C0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D66C0">
              <w:rPr>
                <w:rFonts w:ascii="Amiri" w:hAnsi="Amiri" w:cs="Amiri"/>
                <w:position w:val="-84"/>
                <w:sz w:val="28"/>
                <w:szCs w:val="28"/>
                <w:lang w:bidi="ar-DZ"/>
              </w:rPr>
              <w:object w:dxaOrig="3860" w:dyaOrig="1820" w14:anchorId="579B1BFD">
                <v:shape id="_x0000_i1384" type="#_x0000_t75" style="width:192.75pt;height:90.75pt" o:ole="">
                  <v:imagedata r:id="rId665" o:title=""/>
                </v:shape>
                <o:OLEObject Type="Embed" ProgID="Equation.DSMT4" ShapeID="_x0000_i1384" DrawAspect="Content" ObjectID="_1777800771" r:id="rId666"/>
              </w:object>
            </w:r>
          </w:p>
          <w:p w14:paraId="4CB43BB1" w14:textId="6AB8B837" w:rsidR="00AA5B17" w:rsidRDefault="009D66C0" w:rsidP="00AA5B1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لدينا: </w:t>
            </w:r>
            <w:r w:rsidRPr="00D225F6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0BC39F08">
                <v:shape id="_x0000_i1385" type="#_x0000_t75" style="width:53.25pt;height:21.75pt" o:ole="">
                  <v:imagedata r:id="rId110" o:title=""/>
                </v:shape>
                <o:OLEObject Type="Embed" ProgID="Equation.DSMT4" ShapeID="_x0000_i1385" DrawAspect="Content" ObjectID="_1777800772" r:id="rId667"/>
              </w:object>
            </w:r>
          </w:p>
          <w:p w14:paraId="0A72CB2D" w14:textId="48CB716A" w:rsidR="009D66C0" w:rsidRDefault="009D66C0" w:rsidP="009D66C0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D66C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3879" w:dyaOrig="440" w14:anchorId="10BB058A">
                <v:shape id="_x0000_i1386" type="#_x0000_t75" style="width:194.25pt;height:21.75pt" o:ole="">
                  <v:imagedata r:id="rId668" o:title=""/>
                </v:shape>
                <o:OLEObject Type="Embed" ProgID="Equation.DSMT4" ShapeID="_x0000_i1386" DrawAspect="Content" ObjectID="_1777800773" r:id="rId669"/>
              </w:object>
            </w:r>
          </w:p>
          <w:p w14:paraId="207A8C31" w14:textId="4E1FCEF0" w:rsidR="00AA5B17" w:rsidRDefault="00E262F1" w:rsidP="00AA5B1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w:pict w14:anchorId="35529DBD">
                <v:rect id="_x0000_s3073" style="position:absolute;left:0;text-align:left;margin-left:-8.15pt;margin-top:23.25pt;width:119.25pt;height:150.75pt;z-index:251708416" strokecolor="white [3212]">
                  <v:textbox>
                    <w:txbxContent>
                      <w:p w14:paraId="102791EE" w14:textId="7705580D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230FD666" wp14:editId="621DC06F">
                              <wp:extent cx="1322070" cy="1322070"/>
                              <wp:effectExtent l="0" t="0" r="0" b="0"/>
                              <wp:docPr id="788634302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88634302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322070" cy="13220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9D66C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F37BAC" w:rsidRPr="009D66C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980" w:dyaOrig="440" w14:anchorId="60AB141F">
                <v:shape id="_x0000_i1387" type="#_x0000_t75" style="width:149.25pt;height:21.75pt" o:ole="">
                  <v:imagedata r:id="rId670" o:title=""/>
                </v:shape>
                <o:OLEObject Type="Embed" ProgID="Equation.DSMT4" ShapeID="_x0000_i1387" DrawAspect="Content" ObjectID="_1777800774" r:id="rId671"/>
              </w:object>
            </w:r>
          </w:p>
          <w:p w14:paraId="1CCF6DCD" w14:textId="13FB12C2" w:rsidR="00F37BAC" w:rsidRDefault="00F37BAC" w:rsidP="00F37BA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D66C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020" w:dyaOrig="440" w14:anchorId="0A9F9558">
                <v:shape id="_x0000_i1388" type="#_x0000_t75" style="width:101.25pt;height:21.75pt" o:ole="">
                  <v:imagedata r:id="rId672" o:title=""/>
                </v:shape>
                <o:OLEObject Type="Embed" ProgID="Equation.DSMT4" ShapeID="_x0000_i1388" DrawAspect="Content" ObjectID="_1777800775" r:id="rId673"/>
              </w:object>
            </w:r>
          </w:p>
          <w:p w14:paraId="2AA78B8B" w14:textId="54FDE713" w:rsidR="00F37BAC" w:rsidRDefault="00F37BAC" w:rsidP="00F37BA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F37BAC">
              <w:rPr>
                <w:rFonts w:ascii="Amiri" w:hAnsi="Amiri" w:cs="Amiri"/>
                <w:position w:val="-36"/>
                <w:sz w:val="28"/>
                <w:szCs w:val="28"/>
                <w:lang w:bidi="ar-DZ"/>
              </w:rPr>
              <w:object w:dxaOrig="2140" w:dyaOrig="780" w14:anchorId="7BB344CE">
                <v:shape id="_x0000_i1389" type="#_x0000_t75" style="width:107.25pt;height:39pt" o:ole="">
                  <v:imagedata r:id="rId674" o:title=""/>
                </v:shape>
                <o:OLEObject Type="Embed" ProgID="Equation.DSMT4" ShapeID="_x0000_i1389" DrawAspect="Content" ObjectID="_1777800776" r:id="rId675"/>
              </w:object>
            </w:r>
          </w:p>
          <w:p w14:paraId="35E3A514" w14:textId="77777777" w:rsidR="009D66C0" w:rsidRDefault="009D66C0" w:rsidP="00AA5B1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لدينا:  </w:t>
            </w:r>
            <w:r w:rsidRPr="009D66C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60" w:dyaOrig="360" w14:anchorId="470B3947">
                <v:shape id="_x0000_i1390" type="#_x0000_t75" style="width:53.25pt;height:18pt" o:ole="">
                  <v:imagedata r:id="rId676" o:title=""/>
                </v:shape>
                <o:OLEObject Type="Embed" ProgID="Equation.DSMT4" ShapeID="_x0000_i1390" DrawAspect="Content" ObjectID="_1777800777" r:id="rId677"/>
              </w:object>
            </w:r>
          </w:p>
          <w:p w14:paraId="12768067" w14:textId="28122CE2" w:rsidR="009D66C0" w:rsidRDefault="009D66C0" w:rsidP="009D66C0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="007E5957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F37BAC" w:rsidRPr="00F37BAC">
              <w:rPr>
                <w:rFonts w:ascii="Amiri" w:hAnsi="Amiri" w:cs="Amiri"/>
                <w:position w:val="-36"/>
                <w:sz w:val="28"/>
                <w:szCs w:val="28"/>
                <w:lang w:bidi="ar-DZ"/>
              </w:rPr>
              <w:object w:dxaOrig="2540" w:dyaOrig="820" w14:anchorId="48550AEF">
                <v:shape id="_x0000_i1391" type="#_x0000_t75" style="width:126.75pt;height:41.25pt" o:ole="">
                  <v:imagedata r:id="rId678" o:title=""/>
                </v:shape>
                <o:OLEObject Type="Embed" ProgID="Equation.DSMT4" ShapeID="_x0000_i1391" DrawAspect="Content" ObjectID="_1777800778" r:id="rId679"/>
              </w:object>
            </w:r>
          </w:p>
          <w:p w14:paraId="088C2EE4" w14:textId="3FDFBC27" w:rsidR="00EE021D" w:rsidRDefault="00E63889" w:rsidP="00EE021D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E63889">
              <w:rPr>
                <w:color w:val="FF0000"/>
                <w:position w:val="-28"/>
              </w:rPr>
              <w:object w:dxaOrig="2020" w:dyaOrig="720" w14:anchorId="5F48B413">
                <v:shape id="_x0000_i1392" type="#_x0000_t75" style="width:100.5pt;height:33pt" o:ole="">
                  <v:imagedata r:id="rId680" o:title=""/>
                </v:shape>
                <o:OLEObject Type="Embed" ProgID="Equation.DSMT4" ShapeID="_x0000_i1392" DrawAspect="Content" ObjectID="_1777800779" r:id="rId681"/>
              </w:object>
            </w:r>
            <w:r w:rsidR="00AA5B17" w:rsidRPr="00AA5B17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E6388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63889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E6388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ستنتج</w:t>
            </w:r>
            <w:r w:rsidR="00AA5B17" w:rsidRPr="00E6388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ه من أجل كل عدد طبيعي </w:t>
            </w:r>
            <w:r w:rsidR="00707C5F" w:rsidRPr="00F37BAC">
              <w:rPr>
                <w:rFonts w:ascii="Amiri" w:eastAsiaTheme="min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13F2E4B">
                <v:shape id="_x0000_i1393" type="#_x0000_t75" style="width:9.75pt;height:11.25pt" o:ole="">
                  <v:imagedata r:id="rId447" o:title=""/>
                </v:shape>
                <o:OLEObject Type="Embed" ProgID="Equation.DSMT4" ShapeID="_x0000_i1393" DrawAspect="Content" ObjectID="_1777800780" r:id="rId682"/>
              </w:object>
            </w:r>
            <w:r w:rsidR="00AA5B17" w:rsidRPr="00E6388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:</w:t>
            </w:r>
            <w:r w:rsidR="00AA5B17" w:rsidRPr="00E63889">
              <w:rPr>
                <w:rFonts w:ascii="Amiri" w:hAnsi="Amiri" w:cs="Amiri"/>
                <w:color w:val="FF0000"/>
                <w:position w:val="-28"/>
                <w:sz w:val="28"/>
                <w:szCs w:val="28"/>
              </w:rPr>
              <w:object w:dxaOrig="1460" w:dyaOrig="740" w14:anchorId="2F40AF18">
                <v:shape id="_x0000_i1394" type="#_x0000_t75" style="width:1in;height:36pt" o:ole="">
                  <v:imagedata r:id="rId119" o:title=""/>
                </v:shape>
                <o:OLEObject Type="Embed" ProgID="Equation.DSMT4" ShapeID="_x0000_i1394" DrawAspect="Content" ObjectID="_1777800781" r:id="rId683"/>
              </w:object>
            </w:r>
            <w:r w:rsidRPr="00E6388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4C82844" w14:textId="77777777" w:rsidR="00EE021D" w:rsidRPr="00707C5F" w:rsidRDefault="00EE021D" w:rsidP="00EE021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707C5F">
              <w:rPr>
                <w:position w:val="-24"/>
              </w:rPr>
              <w:object w:dxaOrig="1900" w:dyaOrig="620" w14:anchorId="69619CE5">
                <v:shape id="_x0000_i1395" type="#_x0000_t75" style="width:94.5pt;height:28.5pt" o:ole="">
                  <v:imagedata r:id="rId684" o:title=""/>
                </v:shape>
                <o:OLEObject Type="Embed" ProgID="Equation.DSMT4" ShapeID="_x0000_i1395" DrawAspect="Content" ObjectID="_1777800782" r:id="rId685"/>
              </w:object>
            </w:r>
            <w:r w:rsidRPr="00707C5F">
              <w:rPr>
                <w:rFonts w:ascii="Amiri" w:hAnsi="Amiri" w:cs="Amiri"/>
                <w:sz w:val="28"/>
                <w:szCs w:val="28"/>
              </w:rPr>
              <w:t> </w:t>
            </w: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57395B4F" w14:textId="77777777" w:rsidR="00EE021D" w:rsidRPr="00707C5F" w:rsidRDefault="00EE021D" w:rsidP="00EE021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07C5F">
              <w:rPr>
                <w:rFonts w:ascii="Amiri" w:eastAsia="Calibri" w:hAnsi="Amiri" w:cs="Amiri"/>
                <w:position w:val="-118"/>
                <w:sz w:val="28"/>
                <w:szCs w:val="28"/>
                <w:lang w:bidi="ar-DZ"/>
              </w:rPr>
              <w:object w:dxaOrig="2200" w:dyaOrig="2480" w14:anchorId="77381385">
                <v:shape id="_x0000_i1396" type="#_x0000_t75" style="width:110.25pt;height:123.75pt" o:ole="">
                  <v:imagedata r:id="rId686" o:title=""/>
                </v:shape>
                <o:OLEObject Type="Embed" ProgID="Equation.DSMT4" ShapeID="_x0000_i1396" DrawAspect="Content" ObjectID="_1777800783" r:id="rId687"/>
              </w:object>
            </w:r>
            <w:r w:rsidRPr="00707C5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بالضرب طرفا بطرف نجد:</w:t>
            </w:r>
          </w:p>
          <w:p w14:paraId="26B0D9D6" w14:textId="77777777" w:rsidR="00EE021D" w:rsidRDefault="00AA5778" w:rsidP="00EE021D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07C5F">
              <w:rPr>
                <w:rFonts w:ascii="Amiri" w:hAnsi="Amiri" w:cs="Amiri"/>
                <w:position w:val="-28"/>
                <w:sz w:val="28"/>
                <w:szCs w:val="28"/>
              </w:rPr>
              <w:object w:dxaOrig="2240" w:dyaOrig="740" w14:anchorId="727A6D71">
                <v:shape id="_x0000_i1397" type="#_x0000_t75" style="width:110.25pt;height:36pt" o:ole="">
                  <v:imagedata r:id="rId688" o:title=""/>
                </v:shape>
                <o:OLEObject Type="Embed" ProgID="Equation.DSMT4" ShapeID="_x0000_i1397" DrawAspect="Content" ObjectID="_1777800784" r:id="rId689"/>
              </w:object>
            </w: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63889">
              <w:rPr>
                <w:rFonts w:ascii="Amiri" w:hAnsi="Amiri" w:cs="Amiri"/>
                <w:color w:val="FF0000"/>
                <w:position w:val="-28"/>
                <w:sz w:val="28"/>
                <w:szCs w:val="28"/>
              </w:rPr>
              <w:object w:dxaOrig="1460" w:dyaOrig="740" w14:anchorId="7556801A">
                <v:shape id="_x0000_i1398" type="#_x0000_t75" style="width:1in;height:36pt" o:ole="">
                  <v:imagedata r:id="rId690" o:title=""/>
                </v:shape>
                <o:OLEObject Type="Embed" ProgID="Equation.DSMT4" ShapeID="_x0000_i1398" DrawAspect="Content" ObjectID="_1777800785" r:id="rId691"/>
              </w:object>
            </w:r>
          </w:p>
          <w:p w14:paraId="33DA7F9E" w14:textId="77777777" w:rsidR="0084613F" w:rsidRDefault="0084613F" w:rsidP="0084613F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B5F5034" w14:textId="77777777" w:rsidR="0084613F" w:rsidRDefault="0084613F" w:rsidP="0084613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1BE3B2C2" w14:textId="77777777" w:rsidR="0084613F" w:rsidRDefault="0084613F" w:rsidP="0084613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0C233E1A" w14:textId="6AD5E984" w:rsidR="002D51E3" w:rsidRPr="00413D92" w:rsidRDefault="002D51E3" w:rsidP="00302A67">
            <w:pPr>
              <w:pStyle w:val="Paragraphedeliste"/>
              <w:bidi/>
              <w:spacing w:after="0" w:line="240" w:lineRule="auto"/>
              <w:ind w:left="415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413D9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حساب </w:t>
            </w:r>
            <w:r w:rsidR="00707C5F" w:rsidRPr="00413D92">
              <w:rPr>
                <w:color w:val="FF0000"/>
                <w:position w:val="-20"/>
                <w:lang w:bidi="ar-DZ"/>
              </w:rPr>
              <w:object w:dxaOrig="1040" w:dyaOrig="440" w14:anchorId="008971CB">
                <v:shape id="_x0000_i1399" type="#_x0000_t75" style="width:51.75pt;height:21.75pt" o:ole="">
                  <v:imagedata r:id="rId692" o:title=""/>
                </v:shape>
                <o:OLEObject Type="Embed" ProgID="Equation.DSMT4" ShapeID="_x0000_i1399" DrawAspect="Content" ObjectID="_1777800786" r:id="rId693"/>
              </w:object>
            </w:r>
          </w:p>
          <w:p w14:paraId="3F121E8C" w14:textId="77777777" w:rsidR="002D51E3" w:rsidRDefault="002D51E3" w:rsidP="002D51E3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413D92">
              <w:rPr>
                <w:color w:val="FF0000"/>
                <w:position w:val="-28"/>
                <w:lang w:bidi="ar-DZ"/>
              </w:rPr>
              <w:object w:dxaOrig="3780" w:dyaOrig="680" w14:anchorId="33DF16F1">
                <v:shape id="_x0000_i1400" type="#_x0000_t75" style="width:189.75pt;height:34.5pt" o:ole="">
                  <v:imagedata r:id="rId694" o:title=""/>
                </v:shape>
                <o:OLEObject Type="Embed" ProgID="Equation.DSMT4" ShapeID="_x0000_i1400" DrawAspect="Content" ObjectID="_1777800787" r:id="rId695"/>
              </w:object>
            </w:r>
          </w:p>
          <w:p w14:paraId="352AB60E" w14:textId="1A2ACF0A" w:rsidR="002D51E3" w:rsidRPr="00302A67" w:rsidRDefault="002D51E3" w:rsidP="002D51E3">
            <w:pPr>
              <w:pStyle w:val="Paragraphedeliste"/>
              <w:numPr>
                <w:ilvl w:val="0"/>
                <w:numId w:val="19"/>
              </w:numPr>
              <w:bidi/>
              <w:spacing w:after="0" w:line="240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02A6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302A6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302A6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ين أنه من أجل كل عدد حقيقي </w:t>
            </w:r>
            <w:r w:rsidR="00707C5F" w:rsidRPr="00707C5F">
              <w:rPr>
                <w:color w:val="FF0000"/>
                <w:position w:val="-6"/>
                <w:lang w:bidi="ar-DZ"/>
              </w:rPr>
              <w:object w:dxaOrig="200" w:dyaOrig="220" w14:anchorId="107FFD1D">
                <v:shape id="_x0000_i1401" type="#_x0000_t75" style="width:9.75pt;height:11.25pt" o:ole="">
                  <v:imagedata r:id="rId696" o:title=""/>
                </v:shape>
                <o:OLEObject Type="Embed" ProgID="Equation.DSMT4" ShapeID="_x0000_i1401" DrawAspect="Content" ObjectID="_1777800788" r:id="rId697"/>
              </w:object>
            </w:r>
            <w:r w:rsidRPr="00302A6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</w:t>
            </w:r>
            <w:r w:rsidR="00707C5F" w:rsidRPr="00302A67">
              <w:rPr>
                <w:color w:val="FF0000"/>
                <w:position w:val="-14"/>
                <w:lang w:bidi="ar-DZ"/>
              </w:rPr>
              <w:object w:dxaOrig="740" w:dyaOrig="400" w14:anchorId="191DED2F">
                <v:shape id="_x0000_i1402" type="#_x0000_t75" style="width:37.5pt;height:20.25pt" o:ole="">
                  <v:imagedata r:id="rId698" o:title=""/>
                </v:shape>
                <o:OLEObject Type="Embed" ProgID="Equation.DSMT4" ShapeID="_x0000_i1402" DrawAspect="Content" ObjectID="_1777800789" r:id="rId699"/>
              </w:object>
            </w:r>
            <w:r w:rsidRPr="00302A6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إن  </w:t>
            </w:r>
            <w:r w:rsidR="00707C5F" w:rsidRPr="00302A67">
              <w:rPr>
                <w:color w:val="FF0000"/>
                <w:position w:val="-24"/>
                <w:lang w:bidi="ar-DZ"/>
              </w:rPr>
              <w:object w:dxaOrig="1400" w:dyaOrig="660" w14:anchorId="2C20E347">
                <v:shape id="_x0000_i1403" type="#_x0000_t75" style="width:69.75pt;height:33.75pt" o:ole="">
                  <v:imagedata r:id="rId700" o:title=""/>
                </v:shape>
                <o:OLEObject Type="Embed" ProgID="Equation.DSMT4" ShapeID="_x0000_i1403" DrawAspect="Content" ObjectID="_1777800790" r:id="rId701"/>
              </w:object>
            </w:r>
            <w:r w:rsidRPr="00302A67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 :</w:t>
            </w:r>
          </w:p>
          <w:p w14:paraId="4296FEB8" w14:textId="77777777" w:rsidR="002D51E3" w:rsidRPr="00707C5F" w:rsidRDefault="002D51E3" w:rsidP="002D51E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AC024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04BBE9A9">
                <v:shape id="_x0000_i1404" type="#_x0000_t75" style="width:12.75pt;height:17.25pt" o:ole="">
                  <v:imagedata r:id="rId702" o:title=""/>
                </v:shape>
                <o:OLEObject Type="Embed" ProgID="Equation.DSMT4" ShapeID="_x0000_i1404" DrawAspect="Content" ObjectID="_1777800791" r:id="rId7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المجال </w:t>
            </w:r>
            <w:r w:rsidRPr="00636C12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37FF9F78">
                <v:shape id="_x0000_i1405" type="#_x0000_t75" style="width:37.5pt;height:20.25pt" o:ole="">
                  <v:imagedata r:id="rId125" o:title=""/>
                </v:shape>
                <o:OLEObject Type="Embed" ProgID="Equation.DSMT4" ShapeID="_x0000_i1405" DrawAspect="Content" ObjectID="_1777800792" r:id="rId704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:</w:t>
            </w:r>
          </w:p>
          <w:p w14:paraId="35B6A532" w14:textId="77777777" w:rsidR="002D51E3" w:rsidRPr="00AC0249" w:rsidRDefault="002D51E3" w:rsidP="002D51E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C0249">
              <w:rPr>
                <w:rFonts w:ascii="Amiri" w:hAnsi="Amiri" w:cs="Amiri"/>
                <w:position w:val="-96"/>
                <w:sz w:val="28"/>
                <w:szCs w:val="28"/>
                <w:lang w:bidi="ar-DZ"/>
              </w:rPr>
              <w:object w:dxaOrig="4239" w:dyaOrig="2360" w14:anchorId="6495A116">
                <v:shape id="_x0000_i1406" type="#_x0000_t75" style="width:212.25pt;height:117.75pt" o:ole="">
                  <v:imagedata r:id="rId705" o:title=""/>
                </v:shape>
                <o:OLEObject Type="Embed" ProgID="Equation.DSMT4" ShapeID="_x0000_i1406" DrawAspect="Content" ObjectID="_1777800793" r:id="rId706"/>
              </w:object>
            </w:r>
          </w:p>
          <w:p w14:paraId="3AEC4C86" w14:textId="5ADED096" w:rsidR="002D51E3" w:rsidRDefault="002D51E3" w:rsidP="002D51E3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C024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AC024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AC024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ستنتج اتجاه تغير الدالة </w:t>
            </w:r>
            <w:r w:rsidR="00707C5F" w:rsidRPr="00707C5F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5B51AD18">
                <v:shape id="_x0000_i1407" type="#_x0000_t75" style="width:12pt;height:15.75pt" o:ole="">
                  <v:imagedata r:id="rId707" o:title=""/>
                </v:shape>
                <o:OLEObject Type="Embed" ProgID="Equation.DSMT4" ShapeID="_x0000_i1407" DrawAspect="Content" ObjectID="_1777800794" r:id="rId708"/>
              </w:object>
            </w:r>
            <w:r w:rsidRPr="00AC024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،ثم شكل جدول تغيراتها</w:t>
            </w:r>
          </w:p>
          <w:p w14:paraId="164096F6" w14:textId="77777777" w:rsidR="002D51E3" w:rsidRPr="00A33838" w:rsidRDefault="002D51E3" w:rsidP="002D51E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338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شارة </w:t>
            </w:r>
            <w:r w:rsidRPr="00A3383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40" w14:anchorId="676A6555">
                <v:shape id="_x0000_i1408" type="#_x0000_t75" style="width:32.25pt;height:17.25pt" o:ole="">
                  <v:imagedata r:id="rId709" o:title=""/>
                </v:shape>
                <o:OLEObject Type="Embed" ProgID="Equation.DSMT4" ShapeID="_x0000_i1408" DrawAspect="Content" ObjectID="_1777800795" r:id="rId710"/>
              </w:object>
            </w:r>
            <w:r w:rsidRPr="00A338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ن إشارة </w:t>
            </w:r>
            <w:r w:rsidRPr="00A3383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60" w:dyaOrig="340" w14:anchorId="77BE5221">
                <v:shape id="_x0000_i1409" type="#_x0000_t75" style="width:27.75pt;height:17.25pt" o:ole="">
                  <v:imagedata r:id="rId711" o:title=""/>
                </v:shape>
                <o:OLEObject Type="Embed" ProgID="Equation.DSMT4" ShapeID="_x0000_i1409" DrawAspect="Content" ObjectID="_1777800796" r:id="rId712"/>
              </w:object>
            </w:r>
            <w:r w:rsidRPr="00A338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دالة </w:t>
            </w:r>
            <w:r w:rsidRPr="00A3383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5B61BD8A">
                <v:shape id="_x0000_i1410" type="#_x0000_t75" style="width:12.75pt;height:17.25pt" o:ole="">
                  <v:imagedata r:id="rId713" o:title=""/>
                </v:shape>
                <o:OLEObject Type="Embed" ProgID="Equation.DSMT4" ShapeID="_x0000_i1410" DrawAspect="Content" ObjectID="_1777800797" r:id="rId714"/>
              </w:object>
            </w:r>
            <w:r w:rsidRPr="00A338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تناقصة على المجال </w:t>
            </w:r>
            <w:r w:rsidRPr="00A3383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20" w:dyaOrig="420" w14:anchorId="4FB13338">
                <v:shape id="_x0000_i1411" type="#_x0000_t75" style="width:41.25pt;height:21pt" o:ole="">
                  <v:imagedata r:id="rId715" o:title=""/>
                </v:shape>
                <o:OLEObject Type="Embed" ProgID="Equation.DSMT4" ShapeID="_x0000_i1411" DrawAspect="Content" ObjectID="_1777800798" r:id="rId716"/>
              </w:object>
            </w:r>
            <w:r w:rsidRPr="00A338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تزايدة على المجال </w:t>
            </w:r>
            <w:r w:rsidRPr="00A3383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20" w:dyaOrig="420" w14:anchorId="5C06CE3F">
                <v:shape id="_x0000_i1412" type="#_x0000_t75" style="width:41.25pt;height:21pt" o:ole="">
                  <v:imagedata r:id="rId717" o:title=""/>
                </v:shape>
                <o:OLEObject Type="Embed" ProgID="Equation.DSMT4" ShapeID="_x0000_i1412" DrawAspect="Content" ObjectID="_1777800799" r:id="rId718"/>
              </w:object>
            </w:r>
          </w:p>
          <w:p w14:paraId="2AA3B407" w14:textId="77777777" w:rsidR="002D51E3" w:rsidRDefault="002D51E3" w:rsidP="002D51E3">
            <w:pPr>
              <w:bidi/>
              <w:contextualSpacing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43BD8E7" wp14:editId="16FD0ABC">
                  <wp:extent cx="2152381" cy="1095238"/>
                  <wp:effectExtent l="0" t="0" r="635" b="0"/>
                  <wp:docPr id="114150323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1503233" name=""/>
                          <pic:cNvPicPr/>
                        </pic:nvPicPr>
                        <pic:blipFill>
                          <a:blip r:embed="rId7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381" cy="1095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3E3B3F" w14:textId="03E6DEA3" w:rsidR="002D51E3" w:rsidRDefault="002D51E3" w:rsidP="002D51E3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A3383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- بين ان: </w:t>
            </w:r>
            <w:r w:rsidR="00707C5F" w:rsidRPr="00A33838">
              <w:rPr>
                <w:rFonts w:ascii="Ami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1820" w:dyaOrig="680" w14:anchorId="1EBB7A57">
                <v:shape id="_x0000_i1413" type="#_x0000_t75" style="width:90.75pt;height:33.75pt" o:ole="">
                  <v:imagedata r:id="rId720" o:title=""/>
                </v:shape>
                <o:OLEObject Type="Embed" ProgID="Equation.DSMT4" ShapeID="_x0000_i1413" DrawAspect="Content" ObjectID="_1777800800" r:id="rId721"/>
              </w:object>
            </w:r>
          </w:p>
          <w:p w14:paraId="1F73BD66" w14:textId="77777777" w:rsidR="002D51E3" w:rsidRPr="007B5157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B5157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80" w:dyaOrig="620" w14:anchorId="19511EAB">
                <v:shape id="_x0000_i1414" type="#_x0000_t75" style="width:114pt;height:31.5pt" o:ole="">
                  <v:imagedata r:id="rId722" o:title=""/>
                </v:shape>
                <o:OLEObject Type="Embed" ProgID="Equation.DSMT4" ShapeID="_x0000_i1414" DrawAspect="Content" ObjectID="_1777800801" r:id="rId723"/>
              </w:object>
            </w:r>
          </w:p>
          <w:p w14:paraId="3635BFE8" w14:textId="134E6697" w:rsidR="002D51E3" w:rsidRDefault="00302A67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B515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</w:t>
            </w:r>
            <w:r w:rsidR="002D51E3" w:rsidRPr="007B515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</w:p>
          <w:p w14:paraId="470FF68E" w14:textId="77777777" w:rsidR="002D51E3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B515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58124F66">
                <v:shape id="_x0000_i1415" type="#_x0000_t75" style="width:51pt;height:20.25pt" o:ole="">
                  <v:imagedata r:id="rId724" o:title=""/>
                </v:shape>
                <o:OLEObject Type="Embed" ProgID="Equation.DSMT4" ShapeID="_x0000_i1415" DrawAspect="Content" ObjectID="_1777800802" r:id="rId725"/>
              </w:object>
            </w:r>
            <w:r w:rsidRPr="007B515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Pr="007B515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40" w:dyaOrig="300" w14:anchorId="517CEE9F">
                <v:shape id="_x0000_i1416" type="#_x0000_t75" style="width:81.75pt;height:15pt" o:ole="">
                  <v:imagedata r:id="rId726" o:title=""/>
                </v:shape>
                <o:OLEObject Type="Embed" ProgID="Equation.DSMT4" ShapeID="_x0000_i1416" DrawAspect="Content" ObjectID="_1777800803" r:id="rId727"/>
              </w:object>
            </w:r>
            <w:r w:rsidRPr="007B515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7B515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260" w:dyaOrig="300" w14:anchorId="40DB1930">
                <v:shape id="_x0000_i1417" type="#_x0000_t75" style="width:63.75pt;height:15pt" o:ole="">
                  <v:imagedata r:id="rId728" o:title=""/>
                </v:shape>
                <o:OLEObject Type="Embed" ProgID="Equation.DSMT4" ShapeID="_x0000_i1417" DrawAspect="Content" ObjectID="_1777800804" r:id="rId729"/>
              </w:object>
            </w:r>
          </w:p>
          <w:p w14:paraId="4A72862B" w14:textId="2A6C5185" w:rsidR="002D51E3" w:rsidRDefault="00E262F1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w:pict w14:anchorId="18802413">
                <v:rect id="_x0000_s3074" style="position:absolute;left:0;text-align:left;margin-left:-11.15pt;margin-top:33.5pt;width:143.25pt;height:143.25pt;z-index:251709440" strokecolor="white [3212]">
                  <v:textbox>
                    <w:txbxContent>
                      <w:p w14:paraId="73DE8235" w14:textId="755EA4F4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4AEB230B" wp14:editId="5876117B">
                              <wp:extent cx="1626870" cy="1626870"/>
                              <wp:effectExtent l="0" t="0" r="0" b="0"/>
                              <wp:docPr id="169944017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69944017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626870" cy="16268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2D51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="002D51E3" w:rsidRPr="00F87EB5">
              <w:rPr>
                <w:rFonts w:ascii="Amiri" w:hAnsi="Amiri" w:cs="Amiri"/>
                <w:position w:val="-88"/>
                <w:sz w:val="28"/>
                <w:szCs w:val="28"/>
                <w:lang w:bidi="ar-DZ"/>
              </w:rPr>
              <w:object w:dxaOrig="2500" w:dyaOrig="1920" w14:anchorId="30620E98">
                <v:shape id="_x0000_i1418" type="#_x0000_t75" style="width:125.25pt;height:97.5pt" o:ole="">
                  <v:imagedata r:id="rId730" o:title=""/>
                </v:shape>
                <o:OLEObject Type="Embed" ProgID="Equation.DSMT4" ShapeID="_x0000_i1418" DrawAspect="Content" ObjectID="_1777800805" r:id="rId731"/>
              </w:object>
            </w:r>
          </w:p>
          <w:p w14:paraId="2691FEA2" w14:textId="77777777" w:rsidR="002D51E3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87EB5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1939" w:dyaOrig="780" w14:anchorId="3CD6B3FC">
                <v:shape id="_x0000_i1419" type="#_x0000_t75" style="width:96.75pt;height:39pt" o:ole="">
                  <v:imagedata r:id="rId732" o:title=""/>
                </v:shape>
                <o:OLEObject Type="Embed" ProgID="Equation.DSMT4" ShapeID="_x0000_i1419" DrawAspect="Content" ObjectID="_1777800806" r:id="rId733"/>
              </w:object>
            </w:r>
          </w:p>
          <w:p w14:paraId="49E24C9E" w14:textId="13DAE56B" w:rsidR="002D51E3" w:rsidRDefault="002D51E3" w:rsidP="002D51E3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A3383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ع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A3383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ين حصرا للعدد </w:t>
            </w:r>
            <w:r w:rsidR="00707C5F" w:rsidRPr="00A3383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620" w:dyaOrig="400" w14:anchorId="13C3B16D">
                <v:shape id="_x0000_i1420" type="#_x0000_t75" style="width:30.75pt;height:20.25pt" o:ole="">
                  <v:imagedata r:id="rId734" o:title=""/>
                </v:shape>
                <o:OLEObject Type="Embed" ProgID="Equation.DSMT4" ShapeID="_x0000_i1420" DrawAspect="Content" ObjectID="_1777800807" r:id="rId735"/>
              </w:object>
            </w:r>
          </w:p>
          <w:p w14:paraId="09A212FB" w14:textId="77777777" w:rsidR="002D51E3" w:rsidRPr="00707C5F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707C5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279" w14:anchorId="557A6522">
                <v:shape id="_x0000_i1421" type="#_x0000_t75" style="width:69pt;height:14.25pt" o:ole="">
                  <v:imagedata r:id="rId736" o:title=""/>
                </v:shape>
                <o:OLEObject Type="Embed" ProgID="Equation.DSMT4" ShapeID="_x0000_i1421" DrawAspect="Content" ObjectID="_1777800808" r:id="rId737"/>
              </w:object>
            </w: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</w:p>
          <w:p w14:paraId="29BEE8E6" w14:textId="77777777" w:rsidR="002D51E3" w:rsidRPr="00707C5F" w:rsidRDefault="002D51E3" w:rsidP="002D51E3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07C5F">
              <w:rPr>
                <w:rFonts w:ascii="Amiri" w:hAnsi="Amiri" w:cs="Amiri"/>
                <w:position w:val="-48"/>
                <w:sz w:val="28"/>
                <w:szCs w:val="28"/>
                <w:lang w:bidi="ar-DZ"/>
              </w:rPr>
              <w:object w:dxaOrig="2560" w:dyaOrig="1100" w14:anchorId="5386AE94">
                <v:shape id="_x0000_i1422" type="#_x0000_t75" style="width:128.25pt;height:54.75pt" o:ole="">
                  <v:imagedata r:id="rId738" o:title=""/>
                </v:shape>
                <o:OLEObject Type="Embed" ProgID="Equation.DSMT4" ShapeID="_x0000_i1422" DrawAspect="Content" ObjectID="_1777800809" r:id="rId739"/>
              </w:object>
            </w:r>
            <w:r w:rsidRPr="00707C5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جمع نجـــــــد:</w:t>
            </w:r>
          </w:p>
          <w:p w14:paraId="1BF97E7F" w14:textId="77777777" w:rsidR="002D51E3" w:rsidRDefault="002D51E3" w:rsidP="002D51E3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6B6997">
              <w:rPr>
                <w:rFonts w:ascii="Amiri" w:hAnsi="Amiri" w:cs="Amiri"/>
                <w:color w:val="FF0000"/>
                <w:position w:val="-20"/>
                <w:sz w:val="28"/>
                <w:szCs w:val="28"/>
                <w:lang w:bidi="ar-DZ"/>
              </w:rPr>
              <w:object w:dxaOrig="2340" w:dyaOrig="520" w14:anchorId="70E44CD0">
                <v:shape id="_x0000_i1423" type="#_x0000_t75" style="width:117pt;height:26.25pt" o:ole="">
                  <v:imagedata r:id="rId740" o:title=""/>
                </v:shape>
                <o:OLEObject Type="Embed" ProgID="Equation.DSMT4" ShapeID="_x0000_i1423" DrawAspect="Content" ObjectID="_1777800810" r:id="rId741"/>
              </w:object>
            </w:r>
          </w:p>
          <w:p w14:paraId="1066F8C5" w14:textId="5E3BF4C5" w:rsidR="00CF1E7E" w:rsidRDefault="00CF1E7E" w:rsidP="00CF1E7E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F1E7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5)</w:t>
            </w:r>
            <w:r w:rsidRPr="00CF1E7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CF1E7E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CF1E7E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بين</w:t>
            </w:r>
            <w:r w:rsidRPr="00CF1E7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دالة</w:t>
            </w:r>
            <w:r w:rsidR="00707C5F" w:rsidRPr="00707C5F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1380" w:dyaOrig="279" w14:anchorId="44DCC318">
                <v:shape id="_x0000_i1424" type="#_x0000_t75" style="width:69.75pt;height:13.5pt" o:ole="">
                  <v:imagedata r:id="rId742" o:title=""/>
                </v:shape>
                <o:OLEObject Type="Embed" ProgID="Equation.DSMT4" ShapeID="_x0000_i1424" DrawAspect="Content" ObjectID="_1777800811" r:id="rId743"/>
              </w:object>
            </w:r>
            <w:r w:rsidRPr="00CF1E7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ي دالة أصلية للدالة</w:t>
            </w:r>
            <w:r w:rsidR="00707C5F" w:rsidRPr="00707C5F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900" w:dyaOrig="279" w14:anchorId="6435540C">
                <v:shape id="_x0000_i1425" type="#_x0000_t75" style="width:45pt;height:13.5pt" o:ole="">
                  <v:imagedata r:id="rId744" o:title=""/>
                </v:shape>
                <o:OLEObject Type="Embed" ProgID="Equation.DSMT4" ShapeID="_x0000_i1425" DrawAspect="Content" ObjectID="_1777800812" r:id="rId745"/>
              </w:object>
            </w:r>
            <w:r w:rsidRPr="00CF1E7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</w:t>
            </w:r>
            <w:r w:rsidRPr="00CF1E7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مجال</w:t>
            </w:r>
            <w:r w:rsidR="0094315B" w:rsidRPr="00CF1E7E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6CE63283">
                <v:shape id="_x0000_i1426" type="#_x0000_t75" style="width:37.5pt;height:20.25pt" o:ole="">
                  <v:imagedata r:id="rId746" o:title=""/>
                </v:shape>
                <o:OLEObject Type="Embed" ProgID="Equation.DSMT4" ShapeID="_x0000_i1426" DrawAspect="Content" ObjectID="_1777800813" r:id="rId747"/>
              </w:object>
            </w:r>
          </w:p>
          <w:p w14:paraId="2C47961D" w14:textId="77777777" w:rsidR="00CF1E7E" w:rsidRDefault="00CF1E7E" w:rsidP="00CF1E7E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2E9D807" w14:textId="77777777" w:rsidR="00AB7025" w:rsidRPr="00E24D88" w:rsidRDefault="00AB7025" w:rsidP="00AB7025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ع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460" w:dyaOrig="320" w14:anchorId="13F8B7B9">
                <v:shape id="_x0000_i1427" type="#_x0000_t75" style="width:72.75pt;height:15.75pt" o:ole="">
                  <v:imagedata r:id="rId748" o:title=""/>
                </v:shape>
                <o:OLEObject Type="Embed" ProgID="Equation.DSMT4" ShapeID="_x0000_i1427" DrawAspect="Content" ObjectID="_1777800814" r:id="rId74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دالة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7ACF2C6">
                <v:shape id="_x0000_i1428" type="#_x0000_t75" style="width:9.75pt;height:14.25pt" o:ole="">
                  <v:imagedata r:id="rId750" o:title=""/>
                </v:shape>
                <o:OLEObject Type="Embed" ProgID="Equation.DSMT4" ShapeID="_x0000_i1428" DrawAspect="Content" ObjectID="_1777800815" r:id="rId75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عرفة وقابلة للاشتقاق ع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50EA631B">
                <v:shape id="_x0000_i1429" type="#_x0000_t75" style="width:37.5pt;height:20.25pt" o:ole="">
                  <v:imagedata r:id="rId192" o:title=""/>
                </v:shape>
                <o:OLEObject Type="Embed" ProgID="Equation.DSMT4" ShapeID="_x0000_i1429" DrawAspect="Content" ObjectID="_1777800816" r:id="rId75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20" w14:anchorId="4AE8E018">
                <v:shape id="_x0000_i1430" type="#_x0000_t75" style="width:51.75pt;height:15.75pt" o:ole="">
                  <v:imagedata r:id="rId753" o:title=""/>
                </v:shape>
                <o:OLEObject Type="Embed" ProgID="Equation.DSMT4" ShapeID="_x0000_i1430" DrawAspect="Content" ObjectID="_1777800817" r:id="rId754"/>
              </w:object>
            </w:r>
          </w:p>
          <w:p w14:paraId="040D0100" w14:textId="77777777" w:rsidR="00AB7025" w:rsidRPr="00E24D88" w:rsidRDefault="00AB7025" w:rsidP="00AB7025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ذا: ا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520" w:dyaOrig="260" w14:anchorId="1F52BE11">
                <v:shape id="_x0000_i1431" type="#_x0000_t75" style="width:76.5pt;height:12.75pt" o:ole="">
                  <v:imagedata r:id="rId188" o:title=""/>
                </v:shape>
                <o:OLEObject Type="Embed" ProgID="Equation.DSMT4" ShapeID="_x0000_i1431" DrawAspect="Content" ObjectID="_1777800818" r:id="rId755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دالة أصلية ل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960" w:dyaOrig="260" w14:anchorId="44524A72">
                <v:shape id="_x0000_i1432" type="#_x0000_t75" style="width:48pt;height:12.75pt" o:ole="">
                  <v:imagedata r:id="rId190" o:title=""/>
                </v:shape>
                <o:OLEObject Type="Embed" ProgID="Equation.DSMT4" ShapeID="_x0000_i1432" DrawAspect="Content" ObjectID="_1777800819" r:id="rId75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23FEE111">
                <v:shape id="_x0000_i1433" type="#_x0000_t75" style="width:37.5pt;height:20.25pt" o:ole="">
                  <v:imagedata r:id="rId192" o:title=""/>
                </v:shape>
                <o:OLEObject Type="Embed" ProgID="Equation.DSMT4" ShapeID="_x0000_i1433" DrawAspect="Content" ObjectID="_1777800820" r:id="rId757"/>
              </w:object>
            </w:r>
          </w:p>
          <w:p w14:paraId="027DBA37" w14:textId="7766363D" w:rsidR="00CF1E7E" w:rsidRDefault="00CF1E7E" w:rsidP="00CF1E7E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F23E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AB702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AB7025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AB702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ستنتج دالة أصلية للدالة </w:t>
            </w:r>
            <w:r w:rsidR="0094315B" w:rsidRPr="0094315B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val="en-US" w:bidi="ar-DZ"/>
              </w:rPr>
              <w:object w:dxaOrig="240" w:dyaOrig="320" w14:anchorId="562CC9D8">
                <v:shape id="_x0000_i1434" type="#_x0000_t75" style="width:12pt;height:15.75pt" o:ole="">
                  <v:imagedata r:id="rId758" o:title=""/>
                </v:shape>
                <o:OLEObject Type="Embed" ProgID="Equation.DSMT4" ShapeID="_x0000_i1434" DrawAspect="Content" ObjectID="_1777800821" r:id="rId759"/>
              </w:object>
            </w:r>
            <w:r w:rsidRPr="00AB702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على المجال </w:t>
            </w:r>
            <w:r w:rsidR="0094315B" w:rsidRPr="00CF1E7E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01460CD0">
                <v:shape id="_x0000_i1435" type="#_x0000_t75" style="width:37.5pt;height:20.25pt" o:ole="">
                  <v:imagedata r:id="rId746" o:title=""/>
                </v:shape>
                <o:OLEObject Type="Embed" ProgID="Equation.DSMT4" ShapeID="_x0000_i1435" DrawAspect="Content" ObjectID="_1777800822" r:id="rId760"/>
              </w:object>
            </w:r>
          </w:p>
          <w:p w14:paraId="1529FB17" w14:textId="47ADB627" w:rsidR="00AB7025" w:rsidRDefault="00AB7025" w:rsidP="00AB7025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دينا: </w:t>
            </w:r>
          </w:p>
          <w:p w14:paraId="3A56B850" w14:textId="28D59088" w:rsidR="00AB7025" w:rsidRDefault="00AB7025" w:rsidP="00AB7025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F12FD5">
              <w:rPr>
                <w:color w:val="FF0000"/>
                <w:position w:val="-24"/>
                <w:lang w:bidi="ar-DZ"/>
              </w:rPr>
              <w:object w:dxaOrig="2140" w:dyaOrig="620" w14:anchorId="336AF213">
                <v:shape id="_x0000_i1436" type="#_x0000_t75" style="width:107.25pt;height:31.5pt" o:ole="">
                  <v:imagedata r:id="rId146" o:title=""/>
                </v:shape>
                <o:OLEObject Type="Embed" ProgID="Equation.DSMT4" ShapeID="_x0000_i1436" DrawAspect="Content" ObjectID="_1777800823" r:id="rId761"/>
              </w:object>
            </w:r>
          </w:p>
          <w:p w14:paraId="04C0B9D4" w14:textId="11C18117" w:rsidR="00E738CD" w:rsidRPr="00E738CD" w:rsidRDefault="00E738CD" w:rsidP="00E738CD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738C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أصلية للدالة </w:t>
            </w:r>
            <w:r w:rsidRPr="00E738CD">
              <w:rPr>
                <w:rFonts w:ascii="Amiri" w:hAnsi="Amiri" w:cs="Amiri"/>
                <w:position w:val="-4"/>
                <w:sz w:val="28"/>
                <w:szCs w:val="28"/>
                <w:lang w:val="en-US" w:bidi="ar-DZ"/>
              </w:rPr>
              <w:object w:dxaOrig="240" w:dyaOrig="260" w14:anchorId="02144F33">
                <v:shape id="_x0000_i1437" type="#_x0000_t75" style="width:12pt;height:12.75pt" o:ole="">
                  <v:imagedata r:id="rId142" o:title=""/>
                </v:shape>
                <o:OLEObject Type="Embed" ProgID="Equation.DSMT4" ShapeID="_x0000_i1437" DrawAspect="Content" ObjectID="_1777800824" r:id="rId762"/>
              </w:object>
            </w:r>
            <w:r w:rsidRPr="00E738C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لى المجال </w:t>
            </w:r>
            <w:r w:rsidRPr="00E738C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02EF6D9">
                <v:shape id="_x0000_i1438" type="#_x0000_t75" style="width:37.5pt;height:20.25pt" o:ole="">
                  <v:imagedata r:id="rId144" o:title=""/>
                </v:shape>
                <o:OLEObject Type="Embed" ProgID="Equation.DSMT4" ShapeID="_x0000_i1438" DrawAspect="Content" ObjectID="_1777800825" r:id="rId763"/>
              </w:object>
            </w:r>
            <w:r w:rsidRPr="00E738C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:</w:t>
            </w:r>
          </w:p>
          <w:p w14:paraId="6FE8BBA8" w14:textId="3F2B7F80" w:rsidR="00AB7025" w:rsidRPr="00AB7025" w:rsidRDefault="00E738CD" w:rsidP="00E738CD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738CD">
              <w:rPr>
                <w:rFonts w:ascii="Ami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3320" w:dyaOrig="760" w14:anchorId="5603188F">
                <v:shape id="_x0000_i1439" type="#_x0000_t75" style="width:165.75pt;height:38.25pt" o:ole="">
                  <v:imagedata r:id="rId764" o:title=""/>
                </v:shape>
                <o:OLEObject Type="Embed" ProgID="Equation.DSMT4" ShapeID="_x0000_i1439" DrawAspect="Content" ObjectID="_1777800826" r:id="rId765"/>
              </w:object>
            </w:r>
          </w:p>
          <w:p w14:paraId="1C01803D" w14:textId="6E97FC68" w:rsidR="00CF1E7E" w:rsidRDefault="00CF1E7E" w:rsidP="00E738C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738C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E738C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  <w:t xml:space="preserve"> (</w:t>
            </w:r>
            <w:r w:rsidRPr="00E738C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حسب بالسنتميتر مربع </w: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ساحة الحيز المستوي المحدد بالمنحنى</w:t>
            </w:r>
            <w:r w:rsidR="0094315B" w:rsidRPr="0094315B">
              <w:rPr>
                <w:color w:val="FF0000"/>
                <w:position w:val="-16"/>
              </w:rPr>
              <w:object w:dxaOrig="540" w:dyaOrig="440" w14:anchorId="1E192FD8">
                <v:shape id="_x0000_i1440" type="#_x0000_t75" style="width:27.75pt;height:22.5pt" o:ole="">
                  <v:imagedata r:id="rId563" o:title=""/>
                </v:shape>
                <o:OLEObject Type="Embed" ProgID="Equation.DSMT4" ShapeID="_x0000_i1440" DrawAspect="Content" ObjectID="_1777800827" r:id="rId766"/>
              </w:objec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</w:rPr>
              <w:t> </w: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والم</w:t>
            </w:r>
            <w:r w:rsidRPr="00E738C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نحنى</w:t>
            </w:r>
            <w:r w:rsidR="0094315B" w:rsidRPr="00F70E53">
              <w:rPr>
                <w:color w:val="FF0000"/>
                <w:position w:val="-14"/>
              </w:rPr>
              <w:object w:dxaOrig="400" w:dyaOrig="400" w14:anchorId="5768B79C">
                <v:shape id="_x0000_i1441" type="#_x0000_t75" style="width:20.25pt;height:20.25pt" o:ole="">
                  <v:imagedata r:id="rId565" o:title=""/>
                </v:shape>
                <o:OLEObject Type="Embed" ProgID="Equation.DSMT4" ShapeID="_x0000_i1441" DrawAspect="Content" ObjectID="_1777800828" r:id="rId767"/>
              </w:objec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المستقيمين</w:t>
            </w:r>
            <w:r w:rsidRPr="00E738C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ذو المعادلتين </w:t>
            </w:r>
            <w:r w:rsidR="0094315B" w:rsidRPr="0094315B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20" w:dyaOrig="279" w14:anchorId="45B5BFBD">
                <v:shape id="_x0000_i1442" type="#_x0000_t75" style="width:25.5pt;height:13.5pt" o:ole="">
                  <v:imagedata r:id="rId768" o:title=""/>
                </v:shape>
                <o:OLEObject Type="Embed" ProgID="Equation.DSMT4" ShapeID="_x0000_i1442" DrawAspect="Content" ObjectID="_1777800829" r:id="rId769"/>
              </w:object>
            </w:r>
            <w:r w:rsidRPr="00E738C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</w:t>
            </w:r>
            <w:r w:rsidR="0094315B" w:rsidRPr="00E738CD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40" w:dyaOrig="220" w14:anchorId="68899DF5">
                <v:shape id="_x0000_i1443" type="#_x0000_t75" style="width:27.75pt;height:11.25pt" o:ole="">
                  <v:imagedata r:id="rId770" o:title=""/>
                </v:shape>
                <o:OLEObject Type="Embed" ProgID="Equation.DSMT4" ShapeID="_x0000_i1443" DrawAspect="Content" ObjectID="_1777800830" r:id="rId771"/>
              </w:object>
            </w:r>
          </w:p>
          <w:p w14:paraId="6F066A07" w14:textId="4A8C8B5C" w:rsidR="00E738CD" w:rsidRPr="00E738CD" w:rsidRDefault="006D76BC" w:rsidP="00E738CD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E13F4">
              <w:rPr>
                <w:rFonts w:ascii="Amiri" w:hAnsi="Amiri" w:cs="Amiri"/>
                <w:color w:val="FF0000"/>
                <w:position w:val="-134"/>
                <w:sz w:val="28"/>
                <w:szCs w:val="28"/>
                <w:lang w:bidi="ar-DZ"/>
              </w:rPr>
              <w:object w:dxaOrig="4160" w:dyaOrig="2620" w14:anchorId="55C77CDB">
                <v:shape id="_x0000_i1685" type="#_x0000_t75" style="width:207.75pt;height:131.25pt" o:ole="">
                  <v:imagedata r:id="rId772" o:title=""/>
                </v:shape>
                <o:OLEObject Type="Embed" ProgID="Equation.DSMT4" ShapeID="_x0000_i1685" DrawAspect="Content" ObjectID="_1777800831" r:id="rId773"/>
              </w:object>
            </w:r>
          </w:p>
          <w:p w14:paraId="560003AC" w14:textId="53ECBFCD" w:rsidR="0084613F" w:rsidRDefault="00E262F1" w:rsidP="002D51E3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rtl/>
                <w:lang w:val="ar-DZ" w:bidi="ar-DZ"/>
              </w:rPr>
              <w:pict w14:anchorId="3C86F5B0">
                <v:rect id="_x0000_s3075" style="position:absolute;left:0;text-align:left;margin-left:17.35pt;margin-top:8.45pt;width:172.5pt;height:163.5pt;z-index:251710464" strokecolor="white [3212]">
                  <v:textbox>
                    <w:txbxContent>
                      <w:p w14:paraId="3CF74A24" w14:textId="2311BD3D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7A959F81" wp14:editId="5915099A">
                              <wp:extent cx="1975485" cy="1975485"/>
                              <wp:effectExtent l="0" t="0" r="5715" b="5715"/>
                              <wp:docPr id="539077308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39077308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975485" cy="197548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7B0EE651" w14:textId="77777777" w:rsidR="00920188" w:rsidRDefault="00920188" w:rsidP="00920188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7CCAA088" w14:textId="77777777" w:rsidR="00920188" w:rsidRDefault="00920188" w:rsidP="00920188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ab/>
            </w:r>
          </w:p>
          <w:p w14:paraId="5E4F4A81" w14:textId="77777777" w:rsidR="00920188" w:rsidRDefault="00920188" w:rsidP="00920188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6781246A" w14:textId="77777777" w:rsidR="00E262F1" w:rsidRDefault="00920188" w:rsidP="00920188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             </w:t>
            </w:r>
          </w:p>
          <w:p w14:paraId="32CA3CB8" w14:textId="77777777" w:rsidR="00E262F1" w:rsidRDefault="00E262F1" w:rsidP="00E262F1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680DF01F" w14:textId="77777777" w:rsidR="00E262F1" w:rsidRDefault="00E262F1" w:rsidP="00E262F1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61CB3A78" w14:textId="3FAFBCDA" w:rsidR="00920188" w:rsidRPr="00496F70" w:rsidRDefault="00E262F1" w:rsidP="00E262F1">
            <w:pPr>
              <w:tabs>
                <w:tab w:val="left" w:pos="1235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            </w:t>
            </w:r>
            <w:r w:rsidR="00920188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="00920188" w:rsidRPr="00496F70">
              <w:rPr>
                <w:rFonts w:ascii="Amiri" w:eastAsia="Calibri" w:hAnsi="Amiri" w:cs="Amiri" w:hint="cs"/>
                <w:b/>
                <w:bCs/>
                <w:color w:val="FF0000"/>
                <w:sz w:val="44"/>
                <w:szCs w:val="44"/>
                <w:u w:val="single"/>
                <w:rtl/>
                <w:lang w:bidi="ar-DZ"/>
              </w:rPr>
              <w:t>انتهى الموضوع الأول</w:t>
            </w:r>
          </w:p>
        </w:tc>
      </w:tr>
    </w:tbl>
    <w:p w14:paraId="24289E47" w14:textId="0B14B5AB" w:rsidR="00657297" w:rsidRDefault="008666BC" w:rsidP="00B10A2C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الموضوع الثاني (20ن)</w:t>
      </w:r>
    </w:p>
    <w:tbl>
      <w:tblPr>
        <w:tblStyle w:val="Grilledutableau"/>
        <w:bidiVisual/>
        <w:tblW w:w="11199" w:type="dxa"/>
        <w:tblInd w:w="-332" w:type="dxa"/>
        <w:tblLook w:val="04A0" w:firstRow="1" w:lastRow="0" w:firstColumn="1" w:lastColumn="0" w:noHBand="0" w:noVBand="1"/>
      </w:tblPr>
      <w:tblGrid>
        <w:gridCol w:w="5635"/>
        <w:gridCol w:w="5564"/>
      </w:tblGrid>
      <w:tr w:rsidR="008666BC" w14:paraId="0996A488" w14:textId="77777777" w:rsidTr="00B10A2C">
        <w:tc>
          <w:tcPr>
            <w:tcW w:w="5635" w:type="dxa"/>
            <w:tcBorders>
              <w:top w:val="nil"/>
              <w:left w:val="nil"/>
              <w:bottom w:val="nil"/>
            </w:tcBorders>
          </w:tcPr>
          <w:p w14:paraId="651518C2" w14:textId="4B276D01" w:rsidR="008666BC" w:rsidRPr="0094315B" w:rsidRDefault="008666BC" w:rsidP="008666B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اول</w:t>
            </w: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68D3CC0A" w14:textId="60D98B67" w:rsidR="008666BC" w:rsidRPr="008444A1" w:rsidRDefault="008666BC" w:rsidP="008444A1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8444A1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شكيل شجرة الاحتمالات</w:t>
            </w:r>
          </w:p>
          <w:p w14:paraId="4B3F20AB" w14:textId="4A062D78" w:rsidR="008666BC" w:rsidRDefault="00000000" w:rsidP="008666B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w:pict w14:anchorId="7BD7E11A">
                <v:rect id="_x0000_s2139" style="position:absolute;left:0;text-align:left;margin-left:53.05pt;margin-top:7.5pt;width:210pt;height:168pt;z-index:251704320;visibility:visible;mso-position-horizontal-relative:text;mso-position-vertical-relative:text;mso-width-relative:margin;mso-height-relative:margin;v-text-anchor:middle" fillcolor="white [3201]" strokecolor="white [3212]" strokeweight="2pt">
                  <v:textbox style="mso-next-textbox:#_x0000_s2139">
                    <w:txbxContent>
                      <w:p w14:paraId="51212C36" w14:textId="77777777" w:rsidR="008666BC" w:rsidRDefault="008666BC" w:rsidP="008666BC">
                        <w:pPr>
                          <w:jc w:val="center"/>
                        </w:pPr>
                        <w:r>
                          <w:rPr>
                            <w:noProof/>
                            <w:lang w:val="en-US"/>
                          </w:rPr>
                          <w:drawing>
                            <wp:inline distT="0" distB="0" distL="0" distR="0" wp14:anchorId="00A9E990" wp14:editId="5AAF96D3">
                              <wp:extent cx="2190750" cy="1943100"/>
                              <wp:effectExtent l="0" t="0" r="0" b="0"/>
                              <wp:docPr id="852996170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605895087" name=""/>
                                      <pic:cNvPicPr/>
                                    </pic:nvPicPr>
                                    <pic:blipFill>
                                      <a:blip r:embed="rId77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90750" cy="19431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0F1B95A1" w14:textId="77777777" w:rsidR="008666BC" w:rsidRDefault="008666BC" w:rsidP="00866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4E669E2" w14:textId="77777777" w:rsidR="008666BC" w:rsidRDefault="008666BC" w:rsidP="00866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65094C3" w14:textId="77777777" w:rsidR="008666BC" w:rsidRDefault="008666BC" w:rsidP="00866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EB07E73" w14:textId="77777777" w:rsidR="008666BC" w:rsidRDefault="008666BC" w:rsidP="00866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E488D71" w14:textId="77777777" w:rsidR="008666BC" w:rsidRDefault="008666BC" w:rsidP="008666BC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75A4C80" w14:textId="77777777" w:rsidR="008666BC" w:rsidRDefault="008666BC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B98B50C" w14:textId="628EF9E4" w:rsidR="008444A1" w:rsidRPr="008444A1" w:rsidRDefault="008444A1" w:rsidP="008444A1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sz w:val="28"/>
                <w:szCs w:val="28"/>
                <w:lang w:eastAsia="fr-FR" w:bidi="ar-DZ"/>
              </w:rPr>
            </w:pPr>
            <w:r w:rsidRPr="008444A1"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>ماهو احتمال سحب كرة تحمل الرقم 1.</w:t>
            </w:r>
          </w:p>
          <w:p w14:paraId="1C66487B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sz w:val="28"/>
                <w:szCs w:val="28"/>
                <w:lang w:eastAsia="fr-FR" w:bidi="ar-DZ"/>
              </w:rPr>
            </w:pPr>
            <w:r w:rsidRPr="00A87DF6">
              <w:rPr>
                <w:rFonts w:ascii="Amiri" w:eastAsia="Times New Roman" w:hAnsi="Amiri" w:cs="Amiri"/>
                <w:noProof/>
                <w:position w:val="-26"/>
                <w:sz w:val="28"/>
                <w:szCs w:val="28"/>
                <w:lang w:eastAsia="fr-FR" w:bidi="ar-DZ"/>
              </w:rPr>
              <w:object w:dxaOrig="3519" w:dyaOrig="680" w14:anchorId="19B50BEE">
                <v:shape id="_x0000_i1445" type="#_x0000_t75" style="width:176.25pt;height:33.75pt" o:ole="">
                  <v:imagedata r:id="rId775" o:title=""/>
                </v:shape>
                <o:OLEObject Type="Embed" ProgID="Equation.DSMT4" ShapeID="_x0000_i1445" DrawAspect="Content" ObjectID="_1777800832" r:id="rId776"/>
              </w:object>
            </w:r>
          </w:p>
          <w:p w14:paraId="1AF7563A" w14:textId="74F6FE5F" w:rsidR="008444A1" w:rsidRPr="008444A1" w:rsidRDefault="008444A1" w:rsidP="008444A1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/>
              </w:rPr>
            </w:pPr>
            <w:r w:rsidRPr="008444A1"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 xml:space="preserve">اذا كانت الكرة المسحوبة تحمل الرقم 1 فما هو احتمال ان تكون قد سحبت من الصندوق </w:t>
            </w:r>
            <w:r w:rsidR="0094315B" w:rsidRPr="00A87DF6">
              <w:rPr>
                <w:noProof/>
                <w:position w:val="-12"/>
                <w:lang w:eastAsia="fr-FR"/>
              </w:rPr>
              <w:object w:dxaOrig="300" w:dyaOrig="360" w14:anchorId="51975F42">
                <v:shape id="_x0000_i1446" type="#_x0000_t75" style="width:15pt;height:18pt" o:ole="">
                  <v:imagedata r:id="rId777" o:title=""/>
                </v:shape>
                <o:OLEObject Type="Embed" ProgID="Equation.DSMT4" ShapeID="_x0000_i1446" DrawAspect="Content" ObjectID="_1777800833" r:id="rId778"/>
              </w:object>
            </w:r>
            <w:r w:rsidRPr="008444A1"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/>
              </w:rPr>
              <w:t>؟</w:t>
            </w:r>
          </w:p>
          <w:p w14:paraId="1DB3A3BF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lang w:eastAsia="fr-FR" w:bidi="ar-DZ"/>
              </w:rPr>
            </w:pPr>
            <w:r w:rsidRPr="00A87DF6">
              <w:rPr>
                <w:rFonts w:ascii="Amiri" w:eastAsia="Times New Roman" w:hAnsi="Amiri" w:cs="Amiri"/>
                <w:noProof/>
                <w:color w:val="FF0000"/>
                <w:position w:val="-58"/>
                <w:sz w:val="28"/>
                <w:szCs w:val="28"/>
                <w:lang w:eastAsia="fr-FR"/>
              </w:rPr>
              <w:object w:dxaOrig="2140" w:dyaOrig="1280" w14:anchorId="372E50DA">
                <v:shape id="_x0000_i1447" type="#_x0000_t75" style="width:107.25pt;height:63.75pt" o:ole="">
                  <v:imagedata r:id="rId779" o:title=""/>
                </v:shape>
                <o:OLEObject Type="Embed" ProgID="Equation.DSMT4" ShapeID="_x0000_i1447" DrawAspect="Content" ObjectID="_1777800834" r:id="rId780"/>
              </w:object>
            </w:r>
          </w:p>
          <w:p w14:paraId="0F9DA477" w14:textId="55A317BD" w:rsidR="008444A1" w:rsidRPr="008444A1" w:rsidRDefault="00E262F1" w:rsidP="008444A1">
            <w:pPr>
              <w:pStyle w:val="Paragraphedeliste"/>
              <w:numPr>
                <w:ilvl w:val="0"/>
                <w:numId w:val="28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val="ar-DZ" w:eastAsia="fr-FR" w:bidi="ar-DZ"/>
              </w:rPr>
              <w:pict w14:anchorId="6CD2A3E5">
                <v:rect id="_x0000_s3076" style="position:absolute;left:0;text-align:left;margin-left:-3.45pt;margin-top:26.35pt;width:125.25pt;height:113.25pt;z-index:251711488" strokecolor="white [3212]">
                  <v:textbox>
                    <w:txbxContent>
                      <w:p w14:paraId="0FE93503" w14:textId="1B91618D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33581ED0" wp14:editId="56A2DB11">
                              <wp:extent cx="1337310" cy="1337310"/>
                              <wp:effectExtent l="0" t="0" r="0" b="0"/>
                              <wp:docPr id="1495481114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495481114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337310" cy="133731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8444A1" w:rsidRPr="008444A1"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>احتمال سحب كرتين من نفس الرقم</w:t>
            </w:r>
            <w:r w:rsidR="008444A1" w:rsidRPr="008444A1"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 w:bidi="ar-DZ"/>
              </w:rPr>
              <w:br/>
            </w:r>
            <w:r w:rsidR="008444A1" w:rsidRPr="007613B3">
              <w:rPr>
                <w:noProof/>
                <w:position w:val="-32"/>
                <w:lang w:eastAsia="fr-FR" w:bidi="ar-DZ"/>
              </w:rPr>
              <w:object w:dxaOrig="2280" w:dyaOrig="760" w14:anchorId="06E087ED">
                <v:shape id="_x0000_i1448" type="#_x0000_t75" style="width:114pt;height:38.25pt" o:ole="">
                  <v:imagedata r:id="rId781" o:title=""/>
                </v:shape>
                <o:OLEObject Type="Embed" ProgID="Equation.DSMT4" ShapeID="_x0000_i1448" DrawAspect="Content" ObjectID="_1777800835" r:id="rId782"/>
              </w:object>
            </w:r>
            <w:r w:rsidR="008444A1" w:rsidRPr="008444A1"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lang w:eastAsia="fr-FR" w:bidi="ar-DZ"/>
              </w:rPr>
              <w:br/>
              <w:t>-</w:t>
            </w:r>
            <w:r w:rsidR="008444A1" w:rsidRPr="008444A1"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 xml:space="preserve"> قيم المتغير العشوائي </w:t>
            </w:r>
            <w:r w:rsidR="008444A1" w:rsidRPr="007613B3">
              <w:rPr>
                <w:noProof/>
                <w:position w:val="-4"/>
                <w:lang w:eastAsia="fr-FR" w:bidi="ar-DZ"/>
              </w:rPr>
              <w:object w:dxaOrig="300" w:dyaOrig="260" w14:anchorId="6ECB4292">
                <v:shape id="_x0000_i1449" type="#_x0000_t75" style="width:15pt;height:12.75pt" o:ole="">
                  <v:imagedata r:id="rId783" o:title=""/>
                </v:shape>
                <o:OLEObject Type="Embed" ProgID="Equation.DSMT4" ShapeID="_x0000_i1449" DrawAspect="Content" ObjectID="_1777800836" r:id="rId784"/>
              </w:object>
            </w:r>
            <w:r w:rsidR="008444A1" w:rsidRPr="008444A1"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 w:bidi="ar-DZ"/>
              </w:rPr>
              <w:br/>
            </w:r>
            <w:r w:rsidR="008444A1" w:rsidRPr="007613B3">
              <w:rPr>
                <w:noProof/>
                <w:position w:val="-14"/>
                <w:lang w:eastAsia="fr-FR" w:bidi="ar-DZ"/>
              </w:rPr>
              <w:object w:dxaOrig="1520" w:dyaOrig="400" w14:anchorId="06C5D314">
                <v:shape id="_x0000_i1450" type="#_x0000_t75" style="width:75.75pt;height:20.25pt" o:ole="">
                  <v:imagedata r:id="rId785" o:title=""/>
                </v:shape>
                <o:OLEObject Type="Embed" ProgID="Equation.DSMT4" ShapeID="_x0000_i1450" DrawAspect="Content" ObjectID="_1777800837" r:id="rId786"/>
              </w:object>
            </w:r>
          </w:p>
          <w:p w14:paraId="2DBB270C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 xml:space="preserve">قانون احتمال المتغير العشوائي </w:t>
            </w:r>
            <w:r w:rsidRPr="007613B3">
              <w:rPr>
                <w:rFonts w:ascii="Amiri" w:eastAsia="Times New Roman" w:hAnsi="Amiri" w:cs="Amiri"/>
                <w:noProof/>
                <w:color w:val="FF0000"/>
                <w:position w:val="-4"/>
                <w:sz w:val="28"/>
                <w:szCs w:val="28"/>
                <w:lang w:eastAsia="fr-FR" w:bidi="ar-DZ"/>
              </w:rPr>
              <w:object w:dxaOrig="300" w:dyaOrig="260" w14:anchorId="6E3F5970">
                <v:shape id="_x0000_i1451" type="#_x0000_t75" style="width:15pt;height:12.75pt" o:ole="">
                  <v:imagedata r:id="rId783" o:title=""/>
                </v:shape>
                <o:OLEObject Type="Embed" ProgID="Equation.DSMT4" ShapeID="_x0000_i1451" DrawAspect="Content" ObjectID="_1777800838" r:id="rId787"/>
              </w:object>
            </w:r>
          </w:p>
          <w:p w14:paraId="7FD5CB93" w14:textId="77777777" w:rsidR="008444A1" w:rsidRPr="007613B3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rtl/>
                <w:lang w:eastAsia="fr-FR" w:bidi="ar-DZ"/>
              </w:rPr>
            </w:pPr>
            <w:r w:rsidRPr="007613B3">
              <w:rPr>
                <w:rFonts w:ascii="Amiri" w:eastAsia="Times New Roman" w:hAnsi="Amiri" w:cs="Amiri"/>
                <w:noProof/>
                <w:color w:val="FF0000"/>
                <w:position w:val="-32"/>
                <w:sz w:val="28"/>
                <w:szCs w:val="28"/>
                <w:lang w:eastAsia="fr-FR" w:bidi="ar-DZ"/>
              </w:rPr>
              <w:object w:dxaOrig="2200" w:dyaOrig="760" w14:anchorId="0F572037">
                <v:shape id="_x0000_i1452" type="#_x0000_t75" style="width:110.25pt;height:38.25pt" o:ole="">
                  <v:imagedata r:id="rId788" o:title=""/>
                </v:shape>
                <o:OLEObject Type="Embed" ProgID="Equation.DSMT4" ShapeID="_x0000_i1452" DrawAspect="Content" ObjectID="_1777800839" r:id="rId789"/>
              </w:object>
            </w:r>
            <w:r>
              <w:rPr>
                <w:rFonts w:ascii="Amiri" w:eastAsia="Times New Roman" w:hAnsi="Amiri" w:cs="Amiri" w:hint="cs"/>
                <w:noProof/>
                <w:color w:val="FF0000"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7613B3">
              <w:rPr>
                <w:rFonts w:ascii="Amiri" w:eastAsia="Times New Roman" w:hAnsi="Amiri" w:cs="Amiri"/>
                <w:noProof/>
                <w:color w:val="FF0000"/>
                <w:position w:val="-32"/>
                <w:sz w:val="28"/>
                <w:szCs w:val="28"/>
                <w:lang w:eastAsia="fr-FR" w:bidi="ar-DZ"/>
              </w:rPr>
              <w:object w:dxaOrig="2760" w:dyaOrig="760" w14:anchorId="1C7BA1A5">
                <v:shape id="_x0000_i1453" type="#_x0000_t75" style="width:138pt;height:38.25pt" o:ole="">
                  <v:imagedata r:id="rId790" o:title=""/>
                </v:shape>
                <o:OLEObject Type="Embed" ProgID="Equation.DSMT4" ShapeID="_x0000_i1453" DrawAspect="Content" ObjectID="_1777800840" r:id="rId791"/>
              </w:object>
            </w:r>
          </w:p>
          <w:p w14:paraId="47EFCCE6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lang w:eastAsia="fr-FR" w:bidi="ar-DZ"/>
              </w:rPr>
            </w:pPr>
            <w:r w:rsidRPr="007613B3">
              <w:rPr>
                <w:rFonts w:ascii="Amiri" w:eastAsia="Times New Roman" w:hAnsi="Amiri" w:cs="Amiri"/>
                <w:noProof/>
                <w:color w:val="FF0000"/>
                <w:position w:val="-32"/>
                <w:sz w:val="28"/>
                <w:szCs w:val="28"/>
                <w:lang w:eastAsia="fr-FR" w:bidi="ar-DZ"/>
              </w:rPr>
              <w:object w:dxaOrig="3300" w:dyaOrig="760" w14:anchorId="4DF4EB3E">
                <v:shape id="_x0000_i1454" type="#_x0000_t75" style="width:165pt;height:38.25pt" o:ole="">
                  <v:imagedata r:id="rId792" o:title=""/>
                </v:shape>
                <o:OLEObject Type="Embed" ProgID="Equation.DSMT4" ShapeID="_x0000_i1454" DrawAspect="Content" ObjectID="_1777800841" r:id="rId793"/>
              </w:object>
            </w:r>
          </w:p>
          <w:p w14:paraId="55946F31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Times New Roman" w:hAnsi="Amiri" w:cs="Amiri"/>
                <w:noProof/>
                <w:color w:val="FF0000"/>
                <w:sz w:val="28"/>
                <w:szCs w:val="28"/>
                <w:lang w:eastAsia="fr-FR" w:bidi="ar-DZ"/>
              </w:rPr>
            </w:pPr>
            <w:r w:rsidRPr="007613B3">
              <w:rPr>
                <w:rFonts w:ascii="Amiri" w:eastAsia="Times New Roman" w:hAnsi="Amiri" w:cs="Amiri"/>
                <w:noProof/>
                <w:color w:val="FF0000"/>
                <w:position w:val="-32"/>
                <w:sz w:val="28"/>
                <w:szCs w:val="28"/>
                <w:lang w:eastAsia="fr-FR" w:bidi="ar-DZ"/>
              </w:rPr>
              <w:object w:dxaOrig="2760" w:dyaOrig="760" w14:anchorId="47F17B1F">
                <v:shape id="_x0000_i1455" type="#_x0000_t75" style="width:138pt;height:38.25pt" o:ole="">
                  <v:imagedata r:id="rId794" o:title=""/>
                </v:shape>
                <o:OLEObject Type="Embed" ProgID="Equation.DSMT4" ShapeID="_x0000_i1455" DrawAspect="Content" ObjectID="_1777800842" r:id="rId795"/>
              </w:object>
            </w:r>
          </w:p>
          <w:tbl>
            <w:tblPr>
              <w:tblStyle w:val="Grilledutableau"/>
              <w:bidiVisual/>
              <w:tblW w:w="0" w:type="auto"/>
              <w:tblInd w:w="727" w:type="dxa"/>
              <w:tblLook w:val="04A0" w:firstRow="1" w:lastRow="0" w:firstColumn="1" w:lastColumn="0" w:noHBand="0" w:noVBand="1"/>
            </w:tblPr>
            <w:tblGrid>
              <w:gridCol w:w="634"/>
              <w:gridCol w:w="634"/>
              <w:gridCol w:w="633"/>
              <w:gridCol w:w="633"/>
              <w:gridCol w:w="1341"/>
            </w:tblGrid>
            <w:tr w:rsidR="008444A1" w14:paraId="7B9ECAD0" w14:textId="77777777" w:rsidTr="00486F5B">
              <w:tc>
                <w:tcPr>
                  <w:tcW w:w="634" w:type="dxa"/>
                </w:tcPr>
                <w:p w14:paraId="3A7A8A43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6"/>
                      <w:sz w:val="28"/>
                      <w:szCs w:val="28"/>
                      <w:lang w:eastAsia="fr-FR" w:bidi="ar-DZ"/>
                    </w:rPr>
                    <w:object w:dxaOrig="200" w:dyaOrig="279" w14:anchorId="160D26B0">
                      <v:shape id="_x0000_i1456" type="#_x0000_t75" style="width:9.75pt;height:14.25pt" o:ole="">
                        <v:imagedata r:id="rId796" o:title=""/>
                      </v:shape>
                      <o:OLEObject Type="Embed" ProgID="Equation.DSMT4" ShapeID="_x0000_i1456" DrawAspect="Content" ObjectID="_1777800843" r:id="rId797"/>
                    </w:object>
                  </w:r>
                </w:p>
              </w:tc>
              <w:tc>
                <w:tcPr>
                  <w:tcW w:w="634" w:type="dxa"/>
                </w:tcPr>
                <w:p w14:paraId="0A16EF8E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4"/>
                      <w:sz w:val="28"/>
                      <w:szCs w:val="28"/>
                      <w:lang w:eastAsia="fr-FR" w:bidi="ar-DZ"/>
                    </w:rPr>
                    <w:object w:dxaOrig="200" w:dyaOrig="260" w14:anchorId="1191D9EC">
                      <v:shape id="_x0000_i1457" type="#_x0000_t75" style="width:9.75pt;height:12.75pt" o:ole="">
                        <v:imagedata r:id="rId798" o:title=""/>
                      </v:shape>
                      <o:OLEObject Type="Embed" ProgID="Equation.DSMT4" ShapeID="_x0000_i1457" DrawAspect="Content" ObjectID="_1777800844" r:id="rId799"/>
                    </w:object>
                  </w:r>
                </w:p>
              </w:tc>
              <w:tc>
                <w:tcPr>
                  <w:tcW w:w="633" w:type="dxa"/>
                </w:tcPr>
                <w:p w14:paraId="2CF0CB71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6"/>
                      <w:sz w:val="28"/>
                      <w:szCs w:val="28"/>
                      <w:lang w:eastAsia="fr-FR" w:bidi="ar-DZ"/>
                    </w:rPr>
                    <w:object w:dxaOrig="180" w:dyaOrig="279" w14:anchorId="2361FE1D">
                      <v:shape id="_x0000_i1458" type="#_x0000_t75" style="width:9.75pt;height:14.25pt" o:ole="">
                        <v:imagedata r:id="rId800" o:title=""/>
                      </v:shape>
                      <o:OLEObject Type="Embed" ProgID="Equation.DSMT4" ShapeID="_x0000_i1458" DrawAspect="Content" ObjectID="_1777800845" r:id="rId801"/>
                    </w:object>
                  </w:r>
                </w:p>
              </w:tc>
              <w:tc>
                <w:tcPr>
                  <w:tcW w:w="633" w:type="dxa"/>
                </w:tcPr>
                <w:p w14:paraId="2CB97203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4"/>
                      <w:sz w:val="28"/>
                      <w:szCs w:val="28"/>
                      <w:lang w:eastAsia="fr-FR" w:bidi="ar-DZ"/>
                    </w:rPr>
                    <w:object w:dxaOrig="200" w:dyaOrig="260" w14:anchorId="015E6E0A">
                      <v:shape id="_x0000_i1459" type="#_x0000_t75" style="width:9.75pt;height:12.75pt" o:ole="">
                        <v:imagedata r:id="rId802" o:title=""/>
                      </v:shape>
                      <o:OLEObject Type="Embed" ProgID="Equation.DSMT4" ShapeID="_x0000_i1459" DrawAspect="Content" ObjectID="_1777800846" r:id="rId803"/>
                    </w:object>
                  </w:r>
                </w:p>
              </w:tc>
              <w:tc>
                <w:tcPr>
                  <w:tcW w:w="1336" w:type="dxa"/>
                </w:tcPr>
                <w:p w14:paraId="6157AD43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12"/>
                      <w:sz w:val="28"/>
                      <w:szCs w:val="28"/>
                      <w:lang w:eastAsia="fr-FR" w:bidi="ar-DZ"/>
                    </w:rPr>
                    <w:object w:dxaOrig="240" w:dyaOrig="360" w14:anchorId="1EB01E65">
                      <v:shape id="_x0000_i1460" type="#_x0000_t75" style="width:12pt;height:18pt" o:ole="">
                        <v:imagedata r:id="rId804" o:title=""/>
                      </v:shape>
                      <o:OLEObject Type="Embed" ProgID="Equation.DSMT4" ShapeID="_x0000_i1460" DrawAspect="Content" ObjectID="_1777800847" r:id="rId805"/>
                    </w:object>
                  </w:r>
                </w:p>
              </w:tc>
            </w:tr>
            <w:tr w:rsidR="008444A1" w14:paraId="29AF7DDA" w14:textId="77777777" w:rsidTr="00486F5B">
              <w:tc>
                <w:tcPr>
                  <w:tcW w:w="634" w:type="dxa"/>
                </w:tcPr>
                <w:p w14:paraId="15D787D9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DE5736">
                    <w:rPr>
                      <w:rFonts w:ascii="Amiri" w:eastAsia="Times New Roman" w:hAnsi="Amiri" w:cs="Amiri"/>
                      <w:noProof/>
                      <w:color w:val="FF0000"/>
                      <w:position w:val="-26"/>
                      <w:sz w:val="28"/>
                      <w:szCs w:val="28"/>
                      <w:lang w:eastAsia="fr-FR" w:bidi="ar-DZ"/>
                    </w:rPr>
                    <w:object w:dxaOrig="360" w:dyaOrig="680" w14:anchorId="658ADB56">
                      <v:shape id="_x0000_i1461" type="#_x0000_t75" style="width:18pt;height:33.75pt" o:ole="">
                        <v:imagedata r:id="rId806" o:title=""/>
                      </v:shape>
                      <o:OLEObject Type="Embed" ProgID="Equation.DSMT4" ShapeID="_x0000_i1461" DrawAspect="Content" ObjectID="_1777800848" r:id="rId807"/>
                    </w:object>
                  </w:r>
                </w:p>
              </w:tc>
              <w:tc>
                <w:tcPr>
                  <w:tcW w:w="634" w:type="dxa"/>
                </w:tcPr>
                <w:p w14:paraId="08835418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DE5736">
                    <w:rPr>
                      <w:rFonts w:ascii="Amiri" w:eastAsia="Times New Roman" w:hAnsi="Amiri" w:cs="Amiri"/>
                      <w:noProof/>
                      <w:color w:val="FF0000"/>
                      <w:position w:val="-26"/>
                      <w:sz w:val="28"/>
                      <w:szCs w:val="28"/>
                      <w:lang w:eastAsia="fr-FR" w:bidi="ar-DZ"/>
                    </w:rPr>
                    <w:object w:dxaOrig="360" w:dyaOrig="680" w14:anchorId="1B0D64FF">
                      <v:shape id="_x0000_i1462" type="#_x0000_t75" style="width:18pt;height:33.75pt" o:ole="">
                        <v:imagedata r:id="rId808" o:title=""/>
                      </v:shape>
                      <o:OLEObject Type="Embed" ProgID="Equation.DSMT4" ShapeID="_x0000_i1462" DrawAspect="Content" ObjectID="_1777800849" r:id="rId809"/>
                    </w:object>
                  </w:r>
                </w:p>
              </w:tc>
              <w:tc>
                <w:tcPr>
                  <w:tcW w:w="633" w:type="dxa"/>
                </w:tcPr>
                <w:p w14:paraId="313DE267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DE5736">
                    <w:rPr>
                      <w:rFonts w:ascii="Amiri" w:eastAsia="Times New Roman" w:hAnsi="Amiri" w:cs="Amiri"/>
                      <w:noProof/>
                      <w:color w:val="FF0000"/>
                      <w:position w:val="-26"/>
                      <w:sz w:val="28"/>
                      <w:szCs w:val="28"/>
                      <w:lang w:eastAsia="fr-FR" w:bidi="ar-DZ"/>
                    </w:rPr>
                    <w:object w:dxaOrig="360" w:dyaOrig="680" w14:anchorId="6BE85843">
                      <v:shape id="_x0000_i1463" type="#_x0000_t75" style="width:18pt;height:33.75pt" o:ole="">
                        <v:imagedata r:id="rId810" o:title=""/>
                      </v:shape>
                      <o:OLEObject Type="Embed" ProgID="Equation.DSMT4" ShapeID="_x0000_i1463" DrawAspect="Content" ObjectID="_1777800850" r:id="rId811"/>
                    </w:object>
                  </w:r>
                </w:p>
              </w:tc>
              <w:tc>
                <w:tcPr>
                  <w:tcW w:w="633" w:type="dxa"/>
                </w:tcPr>
                <w:p w14:paraId="2E236069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26"/>
                      <w:sz w:val="28"/>
                      <w:szCs w:val="28"/>
                      <w:lang w:eastAsia="fr-FR" w:bidi="ar-DZ"/>
                    </w:rPr>
                    <w:object w:dxaOrig="360" w:dyaOrig="680" w14:anchorId="4B8EE312">
                      <v:shape id="_x0000_i1464" type="#_x0000_t75" style="width:18pt;height:33.75pt" o:ole="">
                        <v:imagedata r:id="rId812" o:title=""/>
                      </v:shape>
                      <o:OLEObject Type="Embed" ProgID="Equation.DSMT4" ShapeID="_x0000_i1464" DrawAspect="Content" ObjectID="_1777800851" r:id="rId813"/>
                    </w:object>
                  </w:r>
                </w:p>
              </w:tc>
              <w:tc>
                <w:tcPr>
                  <w:tcW w:w="1336" w:type="dxa"/>
                </w:tcPr>
                <w:p w14:paraId="1E367191" w14:textId="77777777" w:rsidR="008444A1" w:rsidRDefault="008444A1" w:rsidP="008444A1">
                  <w:pPr>
                    <w:tabs>
                      <w:tab w:val="left" w:pos="3874"/>
                    </w:tabs>
                    <w:bidi/>
                    <w:rPr>
                      <w:rFonts w:ascii="Amiri" w:eastAsia="Times New Roman" w:hAnsi="Amiri" w:cs="Amiri"/>
                      <w:noProof/>
                      <w:color w:val="FF0000"/>
                      <w:sz w:val="28"/>
                      <w:szCs w:val="28"/>
                      <w:rtl/>
                      <w:lang w:eastAsia="fr-FR" w:bidi="ar-DZ"/>
                    </w:rPr>
                  </w:pPr>
                  <w:r w:rsidRPr="0044606A">
                    <w:rPr>
                      <w:rFonts w:ascii="Amiri" w:eastAsia="Times New Roman" w:hAnsi="Amiri" w:cs="Amiri"/>
                      <w:noProof/>
                      <w:color w:val="FF0000"/>
                      <w:position w:val="-12"/>
                      <w:sz w:val="28"/>
                      <w:szCs w:val="28"/>
                      <w:lang w:eastAsia="fr-FR" w:bidi="ar-DZ"/>
                    </w:rPr>
                    <w:object w:dxaOrig="1120" w:dyaOrig="360" w14:anchorId="43AA168F">
                      <v:shape id="_x0000_i1465" type="#_x0000_t75" style="width:56.25pt;height:18pt" o:ole="">
                        <v:imagedata r:id="rId814" o:title=""/>
                      </v:shape>
                      <o:OLEObject Type="Embed" ProgID="Equation.DSMT4" ShapeID="_x0000_i1465" DrawAspect="Content" ObjectID="_1777800852" r:id="rId815"/>
                    </w:object>
                  </w:r>
                </w:p>
              </w:tc>
            </w:tr>
          </w:tbl>
          <w:p w14:paraId="4C7BD42F" w14:textId="77777777" w:rsidR="008444A1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A5392">
              <w:rPr>
                <w:rFonts w:ascii="Amiri" w:eastAsia="Calibri" w:hAnsi="Amiri" w:cs="Amiri"/>
                <w:color w:val="FF0000"/>
                <w:position w:val="-62"/>
                <w:sz w:val="28"/>
                <w:szCs w:val="28"/>
                <w:lang w:bidi="ar-DZ"/>
              </w:rPr>
              <w:object w:dxaOrig="4140" w:dyaOrig="1359" w14:anchorId="6F3050CD">
                <v:shape id="_x0000_i1466" type="#_x0000_t75" style="width:207.75pt;height:68.25pt" o:ole="">
                  <v:imagedata r:id="rId816" o:title=""/>
                </v:shape>
                <o:OLEObject Type="Embed" ProgID="Equation.DSMT4" ShapeID="_x0000_i1466" DrawAspect="Content" ObjectID="_1777800853" r:id="rId817"/>
              </w:object>
            </w:r>
          </w:p>
          <w:p w14:paraId="326150E0" w14:textId="77777777" w:rsidR="008444A1" w:rsidRPr="0094315B" w:rsidRDefault="008444A1" w:rsidP="008444A1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lastRenderedPageBreak/>
              <w:t xml:space="preserve">- لدينا: </w:t>
            </w:r>
            <w:r w:rsidRPr="0094315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660" w:dyaOrig="360" w14:anchorId="681881CA">
                <v:shape id="_x0000_i1467" type="#_x0000_t75" style="width:83.25pt;height:18pt" o:ole="">
                  <v:imagedata r:id="rId818" o:title=""/>
                </v:shape>
                <o:OLEObject Type="Embed" ProgID="Equation.DSMT4" ShapeID="_x0000_i1467" DrawAspect="Content" ObjectID="_1777800854" r:id="rId819"/>
              </w:object>
            </w:r>
          </w:p>
          <w:p w14:paraId="5A68640F" w14:textId="77777777" w:rsidR="008444A1" w:rsidRPr="0094315B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9431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4315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59" w:dyaOrig="400" w14:anchorId="0F380BBC">
                <v:shape id="_x0000_i1468" type="#_x0000_t75" style="width:68.25pt;height:20.25pt" o:ole="">
                  <v:imagedata r:id="rId820" o:title=""/>
                </v:shape>
                <o:OLEObject Type="Embed" ProgID="Equation.DSMT4" ShapeID="_x0000_i1468" DrawAspect="Content" ObjectID="_1777800855" r:id="rId821"/>
              </w:object>
            </w:r>
            <w:r w:rsidRPr="0094315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94315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80" w:dyaOrig="400" w14:anchorId="7426ED9B">
                <v:shape id="_x0000_i1469" type="#_x0000_t75" style="width:59.25pt;height:20.25pt" o:ole="">
                  <v:imagedata r:id="rId822" o:title=""/>
                </v:shape>
                <o:OLEObject Type="Embed" ProgID="Equation.DSMT4" ShapeID="_x0000_i1469" DrawAspect="Content" ObjectID="_1777800856" r:id="rId823"/>
              </w:object>
            </w:r>
          </w:p>
          <w:p w14:paraId="71D3869C" w14:textId="77777777" w:rsidR="008444A1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94315B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2240" w:dyaOrig="740" w14:anchorId="147649FF">
                <v:shape id="_x0000_i1470" type="#_x0000_t75" style="width:112.5pt;height:37.5pt" o:ole="">
                  <v:imagedata r:id="rId824" o:title=""/>
                </v:shape>
                <o:OLEObject Type="Embed" ProgID="Equation.DSMT4" ShapeID="_x0000_i1470" DrawAspect="Content" ObjectID="_1777800857" r:id="rId825"/>
              </w:object>
            </w:r>
          </w:p>
          <w:p w14:paraId="5AE015D7" w14:textId="77777777" w:rsidR="008444A1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94315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94315B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3420" w:dyaOrig="680" w14:anchorId="19018AB0">
                <v:shape id="_x0000_i1471" type="#_x0000_t75" style="width:171pt;height:33.75pt" o:ole="">
                  <v:imagedata r:id="rId826" o:title=""/>
                </v:shape>
                <o:OLEObject Type="Embed" ProgID="Equation.DSMT4" ShapeID="_x0000_i1471" DrawAspect="Content" ObjectID="_1777800858" r:id="rId827"/>
              </w:object>
            </w:r>
          </w:p>
          <w:p w14:paraId="61B2CD05" w14:textId="77777777" w:rsidR="008444A1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94315B">
              <w:rPr>
                <w:rFonts w:ascii="Amiri" w:hAnsi="Amiri" w:cs="Amiri"/>
                <w:position w:val="-34"/>
                <w:sz w:val="28"/>
                <w:szCs w:val="28"/>
              </w:rPr>
              <w:object w:dxaOrig="2640" w:dyaOrig="800" w14:anchorId="6B324D9D">
                <v:shape id="_x0000_i1472" type="#_x0000_t75" style="width:135.75pt;height:41.25pt" o:ole="">
                  <v:imagedata r:id="rId828" o:title=""/>
                </v:shape>
                <o:OLEObject Type="Embed" ProgID="Equation.DSMT4" ShapeID="_x0000_i1472" DrawAspect="Content" ObjectID="_1777800859" r:id="rId829"/>
              </w:object>
            </w:r>
          </w:p>
          <w:p w14:paraId="23701295" w14:textId="34EC9E87" w:rsidR="008444A1" w:rsidRDefault="008444A1" w:rsidP="008444A1">
            <w:pPr>
              <w:keepNext/>
              <w:keepLines/>
              <w:bidi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  <w:t>4</w:t>
            </w:r>
            <w:r w:rsidRPr="00682B6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682B6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682B6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682B60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حسب بدلالة </w:t>
            </w:r>
            <w:r w:rsidR="0094315B" w:rsidRPr="0094315B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05BDC8B">
                <v:shape id="_x0000_i1473" type="#_x0000_t75" style="width:11.25pt;height:10.5pt" o:ole="">
                  <v:imagedata r:id="rId830" o:title=""/>
                </v:shape>
                <o:OLEObject Type="Embed" ProgID="Equation.DSMT4" ShapeID="_x0000_i1473" DrawAspect="Content" ObjectID="_1777800860" r:id="rId831"/>
              </w:object>
            </w:r>
            <w:r w:rsidRPr="00682B60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</w:t>
            </w:r>
            <w:r w:rsidR="0094315B" w:rsidRPr="00682B60">
              <w:rPr>
                <w:rFonts w:ascii="Amiri" w:eastAsiaTheme="maj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209D59DD">
                <v:shape id="_x0000_i1474" type="#_x0000_t75" style="width:14.25pt;height:18pt" o:ole="">
                  <v:imagedata r:id="rId832" o:title=""/>
                </v:shape>
                <o:OLEObject Type="Embed" ProgID="Equation.DSMT4" ShapeID="_x0000_i1474" DrawAspect="Content" ObjectID="_1777800861" r:id="rId833"/>
              </w:object>
            </w:r>
          </w:p>
          <w:p w14:paraId="1D85A8D6" w14:textId="08DD9094" w:rsidR="008444A1" w:rsidRPr="0034276D" w:rsidRDefault="006D76BC" w:rsidP="008444A1">
            <w:pPr>
              <w:keepNext/>
              <w:keepLines/>
              <w:bidi/>
              <w:ind w:left="-24"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6D76BC">
              <w:rPr>
                <w:rFonts w:ascii="Amiri" w:eastAsiaTheme="majorEastAsia" w:hAnsi="Amiri" w:cs="Amiri"/>
                <w:position w:val="-164"/>
                <w:sz w:val="28"/>
                <w:szCs w:val="28"/>
                <w:lang w:bidi="ar-DZ"/>
              </w:rPr>
              <w:object w:dxaOrig="5400" w:dyaOrig="2900" w14:anchorId="4F8D2809">
                <v:shape id="_x0000_i1683" type="#_x0000_t75" style="width:270pt;height:145.5pt" o:ole="">
                  <v:imagedata r:id="rId834" o:title=""/>
                </v:shape>
                <o:OLEObject Type="Embed" ProgID="Equation.DSMT4" ShapeID="_x0000_i1683" DrawAspect="Content" ObjectID="_1777800862" r:id="rId835"/>
              </w:object>
            </w:r>
          </w:p>
          <w:p w14:paraId="2BAAD0E4" w14:textId="15B1E5FC" w:rsidR="008444A1" w:rsidRPr="000230DA" w:rsidRDefault="008444A1" w:rsidP="008444A1">
            <w:pPr>
              <w:keepNext/>
              <w:keepLines/>
              <w:bidi/>
              <w:ind w:left="283"/>
              <w:contextualSpacing/>
              <w:outlineLvl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0230D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F30E6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) </w:t>
            </w:r>
            <w:r w:rsidRPr="000230D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حسب </w:t>
            </w:r>
            <w:r w:rsidR="0094315B" w:rsidRPr="000230DA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7545B64F">
                <v:shape id="_x0000_i1476" type="#_x0000_t75" style="width:14.25pt;height:18pt" o:ole="">
                  <v:imagedata r:id="rId836" o:title=""/>
                </v:shape>
                <o:OLEObject Type="Embed" ProgID="Equation.DSMT4" ShapeID="_x0000_i1476" DrawAspect="Content" ObjectID="_1777800863" r:id="rId837"/>
              </w:object>
            </w:r>
            <w:r w:rsidRPr="000230D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يث: </w:t>
            </w:r>
            <w:r w:rsidR="0094315B" w:rsidRPr="000230DA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240" w:dyaOrig="400" w14:anchorId="0E6FFB20">
                <v:shape id="_x0000_i1477" type="#_x0000_t75" style="width:111.75pt;height:20.25pt" o:ole="">
                  <v:imagedata r:id="rId838" o:title=""/>
                </v:shape>
                <o:OLEObject Type="Embed" ProgID="Equation.DSMT4" ShapeID="_x0000_i1477" DrawAspect="Content" ObjectID="_1777800864" r:id="rId839"/>
              </w:object>
            </w:r>
            <w:r w:rsidRPr="000230DA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 </w:t>
            </w:r>
          </w:p>
          <w:p w14:paraId="531C88AE" w14:textId="511A15C8" w:rsidR="008444A1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94315B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880" w:dyaOrig="680" w14:anchorId="7901A901">
                <v:shape id="_x0000_i1478" type="#_x0000_t75" style="width:44.25pt;height:33.75pt" o:ole="">
                  <v:imagedata r:id="rId840" o:title=""/>
                </v:shape>
                <o:OLEObject Type="Embed" ProgID="Equation.DSMT4" ShapeID="_x0000_i1478" DrawAspect="Content" ObjectID="_1777800865" r:id="rId841"/>
              </w:object>
            </w:r>
            <w:r w:rsidR="00496F70" w:rsidRPr="0094315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ومنه:</w:t>
            </w:r>
          </w:p>
          <w:p w14:paraId="08B44A7D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A7DF7">
              <w:rPr>
                <w:rFonts w:ascii="Amiri" w:hAnsi="Amiri" w:cs="Amiri"/>
                <w:color w:val="FF0000"/>
                <w:position w:val="-186"/>
                <w:sz w:val="28"/>
                <w:szCs w:val="28"/>
                <w:lang w:bidi="ar-DZ"/>
              </w:rPr>
              <w:object w:dxaOrig="3519" w:dyaOrig="3840" w14:anchorId="4FBD75E9">
                <v:shape id="_x0000_i1479" type="#_x0000_t75" style="width:175.5pt;height:194.25pt" o:ole="">
                  <v:imagedata r:id="rId842" o:title=""/>
                </v:shape>
                <o:OLEObject Type="Embed" ProgID="Equation.DSMT4" ShapeID="_x0000_i1479" DrawAspect="Content" ObjectID="_1777800866" r:id="rId843"/>
              </w:object>
            </w:r>
          </w:p>
          <w:p w14:paraId="4587ED8F" w14:textId="24C190C1" w:rsidR="008444A1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="0094315B"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ثالث</w:t>
            </w: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210699C3" w14:textId="2E0AEE79" w:rsidR="00337364" w:rsidRDefault="00337364" w:rsidP="0033736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3935DB">
              <w:rPr>
                <w:position w:val="-10"/>
                <w:lang w:bidi="ar-DZ"/>
              </w:rPr>
              <w:object w:dxaOrig="2860" w:dyaOrig="380" w14:anchorId="69BDB663">
                <v:shape id="_x0000_i1480" type="#_x0000_t75" style="width:143.25pt;height:18.75pt" o:ole="">
                  <v:imagedata r:id="rId270" o:title=""/>
                </v:shape>
                <o:OLEObject Type="Embed" ProgID="Equation.DSMT4" ShapeID="_x0000_i1480" DrawAspect="Content" ObjectID="_1777800867" r:id="rId844"/>
              </w:object>
            </w:r>
          </w:p>
          <w:p w14:paraId="46CFF9FF" w14:textId="283FB15D" w:rsidR="003C193E" w:rsidRPr="00337364" w:rsidRDefault="00AE4BA9" w:rsidP="003C193E">
            <w:pPr>
              <w:pStyle w:val="Paragraphedeliste"/>
              <w:numPr>
                <w:ilvl w:val="0"/>
                <w:numId w:val="31"/>
              </w:numPr>
              <w:bidi/>
              <w:spacing w:after="0"/>
              <w:ind w:left="360" w:right="-142"/>
              <w:rPr>
                <w:rFonts w:ascii="Amiri" w:eastAsia="Calibri" w:hAnsi="Amiri" w:cs="Amiri"/>
                <w:sz w:val="28"/>
                <w:szCs w:val="28"/>
              </w:rPr>
            </w:pPr>
            <w:r w:rsidRPr="00337364">
              <w:rPr>
                <w:rFonts w:ascii="Amiri" w:eastAsiaTheme="minorEastAsia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337364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lang w:bidi="ar-DZ"/>
              </w:rPr>
              <w:t xml:space="preserve"> (</w: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337364"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94315B" w:rsidRPr="00337364">
              <w:rPr>
                <w:color w:val="FF0000"/>
                <w:position w:val="-10"/>
                <w:lang w:bidi="ar-DZ"/>
              </w:rPr>
              <w:object w:dxaOrig="560" w:dyaOrig="340" w14:anchorId="48DC9E95">
                <v:shape id="_x0000_i1481" type="#_x0000_t75" style="width:27.75pt;height:17.25pt" o:ole="">
                  <v:imagedata r:id="rId845" o:title=""/>
                </v:shape>
                <o:OLEObject Type="Embed" ProgID="Equation.DSMT4" ShapeID="_x0000_i1481" DrawAspect="Content" ObjectID="_1777800868" r:id="rId846"/>
              </w:objec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ثم </w:t>
            </w:r>
            <w:r w:rsidR="00337364"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يجاد</w: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عددين الحقيقين </w:t>
            </w:r>
            <w:r w:rsidR="000F1B5D" w:rsidRPr="00337364">
              <w:rPr>
                <w:color w:val="FF0000"/>
                <w:position w:val="-6"/>
                <w:lang w:bidi="ar-DZ"/>
              </w:rPr>
              <w:object w:dxaOrig="240" w:dyaOrig="240" w14:anchorId="52BCA234">
                <v:shape id="_x0000_i1482" type="#_x0000_t75" style="width:12pt;height:12pt" o:ole="">
                  <v:imagedata r:id="rId847" o:title=""/>
                </v:shape>
                <o:OLEObject Type="Embed" ProgID="Equation.DSMT4" ShapeID="_x0000_i1482" DrawAspect="Content" ObjectID="_1777800869" r:id="rId848"/>
              </w:objec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0F1B5D" w:rsidRPr="00337364">
              <w:rPr>
                <w:color w:val="FF0000"/>
                <w:position w:val="-10"/>
                <w:lang w:bidi="ar-DZ"/>
              </w:rPr>
              <w:object w:dxaOrig="200" w:dyaOrig="320" w14:anchorId="29A78A32">
                <v:shape id="_x0000_i1483" type="#_x0000_t75" style="width:9.75pt;height:15.75pt" o:ole="">
                  <v:imagedata r:id="rId849" o:title=""/>
                </v:shape>
                <o:OLEObject Type="Embed" ProgID="Equation.DSMT4" ShapeID="_x0000_i1483" DrawAspect="Content" ObjectID="_1777800870" r:id="rId850"/>
              </w:objec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حيث:</w:t>
            </w:r>
            <w:r w:rsidRPr="0088054A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3504AE">
              <w:rPr>
                <w:position w:val="-10"/>
                <w:lang w:bidi="ar-DZ"/>
              </w:rPr>
              <w:object w:dxaOrig="2780" w:dyaOrig="380" w14:anchorId="1B6D69D2">
                <v:shape id="_x0000_i1484" type="#_x0000_t75" style="width:138.75pt;height:18.75pt" o:ole="">
                  <v:imagedata r:id="rId278" o:title=""/>
                </v:shape>
                <o:OLEObject Type="Embed" ProgID="Equation.DSMT4" ShapeID="_x0000_i1484" DrawAspect="Content" ObjectID="_1777800871" r:id="rId851"/>
              </w:object>
            </w:r>
          </w:p>
          <w:p w14:paraId="07902093" w14:textId="3473F41B" w:rsidR="00337364" w:rsidRDefault="00337364" w:rsidP="00337364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7364">
              <w:rPr>
                <w:position w:val="-14"/>
                <w:lang w:bidi="ar-DZ"/>
              </w:rPr>
              <w:object w:dxaOrig="3700" w:dyaOrig="460" w14:anchorId="6A49DC60">
                <v:shape id="_x0000_i1485" type="#_x0000_t75" style="width:185.25pt;height:22.5pt" o:ole="">
                  <v:imagedata r:id="rId852" o:title=""/>
                </v:shape>
                <o:OLEObject Type="Embed" ProgID="Equation.DSMT4" ShapeID="_x0000_i1485" DrawAspect="Content" ObjectID="_1777800872" r:id="rId853"/>
              </w:object>
            </w:r>
          </w:p>
          <w:p w14:paraId="1ADD0F05" w14:textId="7B6E45D9" w:rsidR="00337364" w:rsidRDefault="00337364" w:rsidP="00337364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لدينا:</w:t>
            </w:r>
          </w:p>
          <w:p w14:paraId="07C40113" w14:textId="26805D11" w:rsidR="00337364" w:rsidRDefault="00337364" w:rsidP="00337364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7364">
              <w:rPr>
                <w:position w:val="-34"/>
                <w:lang w:bidi="ar-DZ"/>
              </w:rPr>
              <w:object w:dxaOrig="3840" w:dyaOrig="820" w14:anchorId="3FB2D881">
                <v:shape id="_x0000_i1486" type="#_x0000_t75" style="width:191.25pt;height:40.5pt" o:ole="">
                  <v:imagedata r:id="rId854" o:title=""/>
                </v:shape>
                <o:OLEObject Type="Embed" ProgID="Equation.DSMT4" ShapeID="_x0000_i1486" DrawAspect="Content" ObjectID="_1777800873" r:id="rId855"/>
              </w:object>
            </w:r>
          </w:p>
          <w:p w14:paraId="1A4BA42A" w14:textId="3700222F" w:rsidR="00337364" w:rsidRDefault="00337364" w:rsidP="006D76BC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بالمطابقة نجد:</w:t>
            </w:r>
          </w:p>
          <w:p w14:paraId="5196CDE9" w14:textId="77777777" w:rsidR="00DE4A09" w:rsidRPr="009F2EE2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F2EE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lastRenderedPageBreak/>
              <w:t xml:space="preserve">أي </w:t>
            </w:r>
            <w:r w:rsidRPr="009F2EE2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120" w:dyaOrig="680" w14:anchorId="5E2AB64C">
                <v:shape id="_x0000_i1487" type="#_x0000_t75" style="width:56.25pt;height:34.5pt" o:ole="">
                  <v:imagedata r:id="rId856" o:title=""/>
                </v:shape>
                <o:OLEObject Type="Embed" ProgID="Equation.DSMT4" ShapeID="_x0000_i1487" DrawAspect="Content" ObjectID="_1777800874" r:id="rId857"/>
              </w:object>
            </w:r>
            <w:r w:rsidRPr="009F2EE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9F2EE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0" w:dyaOrig="300" w14:anchorId="27A06CC2">
                <v:shape id="_x0000_i1488" type="#_x0000_t75" style="width:36pt;height:15.75pt" o:ole="">
                  <v:imagedata r:id="rId858" o:title=""/>
                </v:shape>
                <o:OLEObject Type="Embed" ProgID="Equation.DSMT4" ShapeID="_x0000_i1488" DrawAspect="Content" ObjectID="_1777800875" r:id="rId859"/>
              </w:object>
            </w:r>
            <w:r w:rsidRPr="009F2EE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 </w:t>
            </w:r>
            <w:r w:rsidRPr="009F2EE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300" w14:anchorId="50791E93">
                <v:shape id="_x0000_i1489" type="#_x0000_t75" style="width:39.75pt;height:15.75pt" o:ole="">
                  <v:imagedata r:id="rId860" o:title=""/>
                </v:shape>
                <o:OLEObject Type="Embed" ProgID="Equation.DSMT4" ShapeID="_x0000_i1489" DrawAspect="Content" ObjectID="_1777800876" r:id="rId861"/>
              </w:object>
            </w:r>
          </w:p>
          <w:p w14:paraId="1C531CDC" w14:textId="44216907" w:rsidR="00BF34D3" w:rsidRPr="00BF34D3" w:rsidRDefault="00BF34D3" w:rsidP="00BF34D3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ind w:left="283" w:right="142"/>
              <w:rPr>
                <w:rFonts w:ascii="Amiri" w:eastAsiaTheme="minorEastAsia" w:hAnsi="Amiri" w:cs="Amiri"/>
                <w:color w:val="FF0000"/>
                <w:sz w:val="28"/>
                <w:szCs w:val="28"/>
                <w:lang w:bidi="ar-DZ"/>
              </w:rPr>
            </w:pP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نضع العدد المركب </w:t>
            </w:r>
            <w:r w:rsidR="000F1B5D" w:rsidRPr="00BF34D3">
              <w:rPr>
                <w:rFonts w:ascii="Amiri" w:eastAsiaTheme="minorEastAsia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757B7912">
                <v:shape id="_x0000_i1490" type="#_x0000_t75" style="width:12pt;height:12pt" o:ole="">
                  <v:imagedata r:id="rId862" o:title=""/>
                </v:shape>
                <o:OLEObject Type="Embed" ProgID="Equation.DSMT4" ShapeID="_x0000_i1490" DrawAspect="Content" ObjectID="_1777800877" r:id="rId863"/>
              </w:object>
            </w:r>
            <w:r w:rsidR="000F1B5D" w:rsidRPr="00BF34D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حيث:</w:t>
            </w: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F1B5D" w:rsidRPr="00BF34D3">
              <w:rPr>
                <w:rFonts w:ascii="Amiri" w:eastAsiaTheme="minorEastAsia" w:hAnsi="Amiri" w:cs="Amiri"/>
                <w:color w:val="FF0000"/>
                <w:position w:val="-32"/>
                <w:sz w:val="28"/>
                <w:szCs w:val="28"/>
                <w:lang w:bidi="ar-DZ"/>
              </w:rPr>
              <w:object w:dxaOrig="1260" w:dyaOrig="740" w14:anchorId="1CE08FB1">
                <v:shape id="_x0000_i1491" type="#_x0000_t75" style="width:63.75pt;height:36pt" o:ole="">
                  <v:imagedata r:id="rId864" o:title=""/>
                </v:shape>
                <o:OLEObject Type="Embed" ProgID="Equation.DSMT4" ShapeID="_x0000_i1491" DrawAspect="Content" ObjectID="_1777800878" r:id="rId865"/>
              </w:object>
            </w:r>
          </w:p>
          <w:p w14:paraId="3B86D29A" w14:textId="25D22FE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</w:rPr>
              <w:t>(</w:t>
            </w:r>
            <w:proofErr w:type="gramEnd"/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كتابة </w:t>
            </w:r>
            <w:r w:rsidR="000F1B5D" w:rsidRPr="00BF34D3">
              <w:rPr>
                <w:rFonts w:ascii="Amiri" w:eastAsiaTheme="minorEastAsia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7FDCC0E4">
                <v:shape id="_x0000_i1492" type="#_x0000_t75" style="width:12pt;height:12pt" o:ole="">
                  <v:imagedata r:id="rId862" o:title=""/>
                </v:shape>
                <o:OLEObject Type="Embed" ProgID="Equation.DSMT4" ShapeID="_x0000_i1492" DrawAspect="Content" ObjectID="_1777800879" r:id="rId866"/>
              </w:object>
            </w: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على الشكل الأسي ثم استنتاج طبيعة المثلث </w:t>
            </w:r>
            <w:r w:rsidR="000F1B5D" w:rsidRPr="00BF34D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748C7FE4">
                <v:shape id="_x0000_i1493" type="#_x0000_t75" style="width:29.25pt;height:13.5pt" o:ole="">
                  <v:imagedata r:id="rId867" o:title=""/>
                </v:shape>
                <o:OLEObject Type="Embed" ProgID="Equation.DSMT4" ShapeID="_x0000_i1493" DrawAspect="Content" ObjectID="_1777800880" r:id="rId868"/>
              </w:object>
            </w:r>
          </w:p>
          <w:p w14:paraId="3E4A3E01" w14:textId="77777777" w:rsidR="00BF34D3" w:rsidRPr="00BF34D3" w:rsidRDefault="00BF34D3" w:rsidP="00BF34D3">
            <w:pPr>
              <w:tabs>
                <w:tab w:val="left" w:pos="3874"/>
              </w:tabs>
              <w:bidi/>
              <w:jc w:val="right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Theme="minorEastAsia" w:hAnsi="Amiri" w:cs="Amiri"/>
                <w:position w:val="-32"/>
                <w:sz w:val="28"/>
                <w:szCs w:val="28"/>
                <w:lang w:bidi="ar-DZ"/>
              </w:rPr>
              <w:object w:dxaOrig="3620" w:dyaOrig="780" w14:anchorId="4D133527">
                <v:shape id="_x0000_i1494" type="#_x0000_t75" style="width:181.5pt;height:39.75pt" o:ole="">
                  <v:imagedata r:id="rId869" o:title=""/>
                </v:shape>
                <o:OLEObject Type="Embed" ProgID="Equation.DSMT4" ShapeID="_x0000_i1494" DrawAspect="Content" ObjectID="_1777800881" r:id="rId870"/>
              </w:object>
            </w:r>
          </w:p>
          <w:p w14:paraId="413980F5" w14:textId="77777777" w:rsidR="00BF34D3" w:rsidRPr="00BF34D3" w:rsidRDefault="00BF34D3" w:rsidP="00BF34D3">
            <w:pPr>
              <w:tabs>
                <w:tab w:val="left" w:pos="3874"/>
              </w:tabs>
              <w:bidi/>
              <w:jc w:val="right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Theme="minorEastAsia" w:hAnsi="Amiri" w:cs="Amiri"/>
                <w:position w:val="-44"/>
                <w:sz w:val="28"/>
                <w:szCs w:val="28"/>
                <w:lang w:bidi="ar-DZ"/>
              </w:rPr>
              <w:object w:dxaOrig="5319" w:dyaOrig="1020" w14:anchorId="74EB0596">
                <v:shape id="_x0000_i1495" type="#_x0000_t75" style="width:255.75pt;height:51.75pt" o:ole="">
                  <v:imagedata r:id="rId871" o:title=""/>
                </v:shape>
                <o:OLEObject Type="Embed" ProgID="Equation.DSMT4" ShapeID="_x0000_i1495" DrawAspect="Content" ObjectID="_1777800882" r:id="rId872"/>
              </w:object>
            </w:r>
          </w:p>
          <w:p w14:paraId="5615139D" w14:textId="10195866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ومنه</w:t>
            </w:r>
            <w:r w:rsidRPr="00BF34D3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680" w:dyaOrig="400" w14:anchorId="77424553">
                <v:shape id="_x0000_i1496" type="#_x0000_t75" style="width:34.5pt;height:18.75pt" o:ole="">
                  <v:imagedata r:id="rId873" o:title=""/>
                </v:shape>
                <o:OLEObject Type="Embed" ProgID="Equation.DSMT4" ShapeID="_x0000_i1496" DrawAspect="Content" ObjectID="_1777800883" r:id="rId874"/>
              </w:objec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F34D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</w: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BF34D3">
              <w:rPr>
                <w:rFonts w:ascii="Amiri" w:hAnsi="Amiri" w:cs="Amiri"/>
                <w:position w:val="-26"/>
                <w:sz w:val="28"/>
                <w:szCs w:val="28"/>
              </w:rPr>
              <w:object w:dxaOrig="1240" w:dyaOrig="680" w14:anchorId="446A687B">
                <v:shape id="_x0000_i1497" type="#_x0000_t75" style="width:61.5pt;height:34.5pt" o:ole="">
                  <v:imagedata r:id="rId875" o:title=""/>
                </v:shape>
                <o:OLEObject Type="Embed" ProgID="Equation.DSMT4" ShapeID="_x0000_i1497" DrawAspect="Content" ObjectID="_1777800884" r:id="rId876"/>
              </w:objec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أي </w:t>
            </w:r>
            <w:r w:rsidRPr="00BF34D3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520" w14:anchorId="4136FCBE">
                <v:shape id="_x0000_i1498" type="#_x0000_t75" style="width:46.5pt;height:25.5pt" o:ole="">
                  <v:imagedata r:id="rId877" o:title=""/>
                </v:shape>
                <o:OLEObject Type="Embed" ProgID="Equation.DSMT4" ShapeID="_x0000_i1498" DrawAspect="Content" ObjectID="_1777800885" r:id="rId878"/>
              </w:objec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019E5B5C" w14:textId="7054F519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ستنتاج طبيعة المثلث </w:t>
            </w:r>
            <w:r w:rsidR="000F1B5D" w:rsidRPr="00BF34D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5405748C">
                <v:shape id="_x0000_i1499" type="#_x0000_t75" style="width:29.25pt;height:13.5pt" o:ole="">
                  <v:imagedata r:id="rId867" o:title=""/>
                </v:shape>
                <o:OLEObject Type="Embed" ProgID="Equation.DSMT4" ShapeID="_x0000_i1499" DrawAspect="Content" ObjectID="_1777800886" r:id="rId879"/>
              </w:object>
            </w:r>
          </w:p>
          <w:p w14:paraId="33238C6C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ما أن </w:t>
            </w:r>
            <w:r w:rsidRPr="00BF34D3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680" w:dyaOrig="400" w14:anchorId="6AA040F3">
                <v:shape id="_x0000_i1500" type="#_x0000_t75" style="width:34.5pt;height:18.75pt" o:ole="">
                  <v:imagedata r:id="rId873" o:title=""/>
                </v:shape>
                <o:OLEObject Type="Embed" ProgID="Equation.DSMT4" ShapeID="_x0000_i1500" DrawAspect="Content" ObjectID="_1777800887" r:id="rId880"/>
              </w:objec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أي     </w:t>
            </w:r>
            <w:r w:rsidRPr="00BF34D3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20E888C4">
                <v:shape id="_x0000_i1501" type="#_x0000_t75" style="width:56.25pt;height:13.5pt" o:ole="">
                  <v:imagedata r:id="rId881" o:title=""/>
                </v:shape>
                <o:OLEObject Type="Embed" ProgID="Equation.DSMT4" ShapeID="_x0000_i1501" DrawAspect="Content" ObjectID="_1777800888" r:id="rId882"/>
              </w:object>
            </w:r>
            <w:r w:rsidRPr="00BF34D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و</w:t>
            </w:r>
            <w:r w:rsidRPr="00BF34D3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Pr="00BF34D3">
              <w:rPr>
                <w:rFonts w:ascii="Amiri" w:hAnsi="Amiri" w:cs="Amiri"/>
                <w:position w:val="-26"/>
                <w:sz w:val="28"/>
                <w:szCs w:val="28"/>
              </w:rPr>
              <w:object w:dxaOrig="1680" w:dyaOrig="680" w14:anchorId="13D37C8E">
                <v:shape id="_x0000_i1502" type="#_x0000_t75" style="width:84pt;height:34.5pt" o:ole="">
                  <v:imagedata r:id="rId883" o:title=""/>
                </v:shape>
                <o:OLEObject Type="Embed" ProgID="Equation.DSMT4" ShapeID="_x0000_i1502" DrawAspect="Content" ObjectID="_1777800889" r:id="rId884"/>
              </w:object>
            </w:r>
            <w:r w:rsidRPr="00BF34D3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</w:p>
          <w:p w14:paraId="75CEE752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ومنه المثلث</w:t>
            </w:r>
            <w:r w:rsidRPr="00BF34D3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  <w:lang w:bidi="ar-DZ"/>
              </w:rPr>
              <w:object w:dxaOrig="600" w:dyaOrig="279" w14:anchorId="335E13A7">
                <v:shape id="_x0000_i1503" type="#_x0000_t75" style="width:29.25pt;height:13.5pt" o:ole="">
                  <v:imagedata r:id="rId312" o:title=""/>
                </v:shape>
                <o:OLEObject Type="Embed" ProgID="Equation.DSMT4" ShapeID="_x0000_i1503" DrawAspect="Content" ObjectID="_1777800890" r:id="rId885"/>
              </w:objec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متقايس الأضلاع </w:t>
            </w:r>
          </w:p>
          <w:p w14:paraId="3D1521B4" w14:textId="263A990F" w:rsidR="00BF34D3" w:rsidRDefault="000F1B5D" w:rsidP="00BF34D3">
            <w:pPr>
              <w:tabs>
                <w:tab w:val="left" w:pos="3874"/>
              </w:tabs>
              <w:bidi/>
              <w:jc w:val="center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</w:rPr>
              <w:t xml:space="preserve"> (</w:t>
            </w:r>
            <w:r w:rsidR="00BF34D3" w:rsidRPr="00BF34D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ستنتاج</w: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نقطة </w:t>
            </w:r>
            <w:r w:rsidRPr="00BF34D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3B24ACC2">
                <v:shape id="_x0000_i1504" type="#_x0000_t75" style="width:12pt;height:12pt" o:ole="">
                  <v:imagedata r:id="rId886" o:title=""/>
                </v:shape>
                <o:OLEObject Type="Embed" ProgID="Equation.DSMT4" ShapeID="_x0000_i1504" DrawAspect="Content" ObjectID="_1777800891" r:id="rId887"/>
              </w:objec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ي صورة النقطة </w:t>
            </w:r>
            <w:r w:rsidRPr="00BF34D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09046612">
                <v:shape id="_x0000_i1505" type="#_x0000_t75" style="width:12pt;height:12pt" o:ole="">
                  <v:imagedata r:id="rId888" o:title=""/>
                </v:shape>
                <o:OLEObject Type="Embed" ProgID="Equation.DSMT4" ShapeID="_x0000_i1505" DrawAspect="Content" ObjectID="_1777800892" r:id="rId889"/>
              </w:objec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تحويل نقطي يطلب تعيين عبارته المركبة وتحديد عناصره المميزة</w:t>
            </w:r>
            <w:r w:rsidR="00BF34D3" w:rsidRPr="00BF34D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D8D2333" w14:textId="475C9CCB" w:rsidR="00BF34D3" w:rsidRPr="00BF34D3" w:rsidRDefault="00BF34D3" w:rsidP="00BF34D3">
            <w:pPr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ل</w: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دينا </w:t>
            </w:r>
            <w:r w:rsidRPr="00BF34D3">
              <w:rPr>
                <w:rFonts w:ascii="Amiri" w:eastAsiaTheme="minorEastAsia" w:hAnsi="Amiri" w:cs="Amiri"/>
                <w:position w:val="-32"/>
                <w:sz w:val="28"/>
                <w:szCs w:val="28"/>
                <w:lang w:bidi="ar-DZ"/>
              </w:rPr>
              <w:object w:dxaOrig="2079" w:dyaOrig="780" w14:anchorId="08CC80FB">
                <v:shape id="_x0000_i1506" type="#_x0000_t75" style="width:104.25pt;height:39.75pt" o:ole="">
                  <v:imagedata r:id="rId890" o:title=""/>
                </v:shape>
                <o:OLEObject Type="Embed" ProgID="Equation.DSMT4" ShapeID="_x0000_i1506" DrawAspect="Content" ObjectID="_1777800893" r:id="rId89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ومنه </w:t>
            </w:r>
            <w:r w:rsidRPr="00BF34D3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340" w:dyaOrig="840" w14:anchorId="287CD8C1">
                <v:shape id="_x0000_i1507" type="#_x0000_t75" style="width:168pt;height:41.25pt" o:ole="">
                  <v:imagedata r:id="rId892" o:title=""/>
                </v:shape>
                <o:OLEObject Type="Embed" ProgID="Equation.DSMT4" ShapeID="_x0000_i1507" DrawAspect="Content" ObjectID="_1777800894" r:id="rId893"/>
              </w:object>
            </w:r>
          </w:p>
          <w:p w14:paraId="4A8C14B3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ومنه</w:t>
            </w:r>
            <w:r w:rsidRPr="00BF34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58942719">
                <v:shape id="_x0000_i1508" type="#_x0000_t75" style="width:12pt;height:12pt" o:ole="">
                  <v:imagedata r:id="rId314" o:title=""/>
                </v:shape>
                <o:OLEObject Type="Embed" ProgID="Equation.DSMT4" ShapeID="_x0000_i1508" DrawAspect="Content" ObjectID="_1777800895" r:id="rId894"/>
              </w:object>
            </w:r>
            <w:r w:rsidRPr="00BF34D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هي صورة النقطة </w:t>
            </w:r>
            <w:r w:rsidRPr="00BF34D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46ACD2C2">
                <v:shape id="_x0000_i1509" type="#_x0000_t75" style="width:12pt;height:12pt" o:ole="">
                  <v:imagedata r:id="rId316" o:title=""/>
                </v:shape>
                <o:OLEObject Type="Embed" ProgID="Equation.DSMT4" ShapeID="_x0000_i1509" DrawAspect="Content" ObjectID="_1777800896" r:id="rId895"/>
              </w:object>
            </w:r>
            <w:r w:rsidRPr="00BF34D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دوران الذي مركزه</w:t>
            </w:r>
            <w:r w:rsidRPr="00BF34D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279" w14:anchorId="6F1E2CCC">
                <v:shape id="_x0000_i1510" type="#_x0000_t75" style="width:13.5pt;height:13.5pt" o:ole="">
                  <v:imagedata r:id="rId896" o:title=""/>
                </v:shape>
                <o:OLEObject Type="Embed" ProgID="Equation.DSMT4" ShapeID="_x0000_i1510" DrawAspect="Content" ObjectID="_1777800897" r:id="rId897"/>
              </w:object>
            </w:r>
            <w:r w:rsidRPr="00BF34D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وزاويته</w:t>
            </w:r>
            <w:r w:rsidRPr="00BF34D3">
              <w:rPr>
                <w:rFonts w:ascii="Amiri" w:hAnsi="Amiri" w:cs="Amiri"/>
                <w:position w:val="-26"/>
                <w:sz w:val="28"/>
                <w:szCs w:val="28"/>
              </w:rPr>
              <w:object w:dxaOrig="440" w:dyaOrig="680" w14:anchorId="73A98385">
                <v:shape id="_x0000_i1511" type="#_x0000_t75" style="width:22.5pt;height:34.5pt" o:ole="">
                  <v:imagedata r:id="rId898" o:title=""/>
                </v:shape>
                <o:OLEObject Type="Embed" ProgID="Equation.DSMT4" ShapeID="_x0000_i1511" DrawAspect="Content" ObjectID="_1777800898" r:id="rId899"/>
              </w:objec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7B02E134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عبارته المركبة</w:t>
            </w:r>
            <w:r w:rsidRPr="00BF34D3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2439" w:dyaOrig="600" w14:anchorId="4927776F">
                <v:shape id="_x0000_i1512" type="#_x0000_t75" style="width:123.75pt;height:29.25pt" o:ole="">
                  <v:imagedata r:id="rId900" o:title=""/>
                </v:shape>
                <o:OLEObject Type="Embed" ProgID="Equation.DSMT4" ShapeID="_x0000_i1512" DrawAspect="Content" ObjectID="_1777800899" r:id="rId901"/>
              </w:object>
            </w:r>
          </w:p>
          <w:p w14:paraId="3886815A" w14:textId="4EB7CD0B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ومنه</w:t>
            </w:r>
            <w:r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</w:t>
            </w:r>
            <w:r w:rsidRPr="00BF34D3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120" w:dyaOrig="840" w14:anchorId="0A1DA961">
                <v:shape id="_x0000_i1513" type="#_x0000_t75" style="width:157.5pt;height:41.25pt" o:ole="">
                  <v:imagedata r:id="rId902" o:title=""/>
                </v:shape>
                <o:OLEObject Type="Embed" ProgID="Equation.DSMT4" ShapeID="_x0000_i1513" DrawAspect="Content" ObjectID="_1777800900" r:id="rId903"/>
              </w:objec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1B1D1E1C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ومنه </w:t>
            </w:r>
            <w:r w:rsidRPr="00BF34D3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760" w:dyaOrig="840" w14:anchorId="2EF7AFBA">
                <v:shape id="_x0000_i1514" type="#_x0000_t75" style="width:188.25pt;height:41.25pt" o:ole="">
                  <v:imagedata r:id="rId904" o:title=""/>
                </v:shape>
                <o:OLEObject Type="Embed" ProgID="Equation.DSMT4" ShapeID="_x0000_i1514" DrawAspect="Content" ObjectID="_1777800901" r:id="rId905"/>
              </w:objec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4718C56E" w14:textId="15E1F94F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</w: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ومنه</w:t>
            </w:r>
            <w:r w:rsidRPr="00BF34D3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379" w:dyaOrig="840" w14:anchorId="6F1D42F7">
                <v:shape id="_x0000_i1515" type="#_x0000_t75" style="width:169.5pt;height:41.25pt" o:ole="">
                  <v:imagedata r:id="rId906" o:title=""/>
                </v:shape>
                <o:OLEObject Type="Embed" ProgID="Equation.DSMT4" ShapeID="_x0000_i1515" DrawAspect="Content" ObjectID="_1777800902" r:id="rId907"/>
              </w:object>
            </w:r>
          </w:p>
          <w:p w14:paraId="1C5ADBB7" w14:textId="77777777" w:rsidR="00BF34D3" w:rsidRPr="00BF34D3" w:rsidRDefault="00BF34D3" w:rsidP="00BF34D3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>أي</w:t>
            </w:r>
            <w:r w:rsidRPr="00BF34D3">
              <w:rPr>
                <w:rFonts w:ascii="Amiri" w:eastAsiaTheme="minorEastAsia" w:hAnsi="Amiri" w:cs="Amiri"/>
                <w:position w:val="-36"/>
                <w:sz w:val="28"/>
                <w:szCs w:val="28"/>
                <w:lang w:bidi="ar-DZ"/>
              </w:rPr>
              <w:object w:dxaOrig="3019" w:dyaOrig="840" w14:anchorId="509EFA1C">
                <v:shape id="_x0000_i1516" type="#_x0000_t75" style="width:152.25pt;height:41.25pt" o:ole="">
                  <v:imagedata r:id="rId908" o:title=""/>
                </v:shape>
                <o:OLEObject Type="Embed" ProgID="Equation.DSMT4" ShapeID="_x0000_i1516" DrawAspect="Content" ObjectID="_1777800903" r:id="rId909"/>
              </w:object>
            </w:r>
            <w:r w:rsidRPr="00BF34D3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64ABAB48" w14:textId="0F2C4548" w:rsidR="00BF34D3" w:rsidRPr="00BF34D3" w:rsidRDefault="008B29B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BF34D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BF34D3">
              <w:rPr>
                <w:rFonts w:ascii="Amiri" w:eastAsiaTheme="minorEastAsia" w:hAnsi="Amiri" w:cs="Amiri"/>
                <w:color w:val="FF0000"/>
                <w:sz w:val="28"/>
                <w:szCs w:val="28"/>
              </w:rPr>
              <w:t xml:space="preserve"> (</w:t>
            </w:r>
            <w:r w:rsidR="00BF34D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</w:rPr>
              <w:t>تعيين</w: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ة </w:t>
            </w:r>
            <w:r w:rsidR="000F1B5D" w:rsidRPr="00BF34D3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60" w:dyaOrig="400" w14:anchorId="7DEDF217">
                <v:shape id="_x0000_i1517" type="#_x0000_t75" style="width:24pt;height:20.25pt" o:ole="">
                  <v:imagedata r:id="rId910" o:title=""/>
                </v:shape>
                <o:OLEObject Type="Embed" ProgID="Equation.DSMT4" ShapeID="_x0000_i1517" DrawAspect="Content" ObjectID="_1777800904" r:id="rId911"/>
              </w:objec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جموعة النقط </w:t>
            </w:r>
            <w:r w:rsidR="000F1B5D" w:rsidRPr="00BF34D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340" w:dyaOrig="260" w14:anchorId="2C6D481B">
                <v:shape id="_x0000_i1518" type="#_x0000_t75" style="width:17.25pt;height:12pt" o:ole="">
                  <v:imagedata r:id="rId912" o:title=""/>
                </v:shape>
                <o:OLEObject Type="Embed" ProgID="Equation.DSMT4" ShapeID="_x0000_i1518" DrawAspect="Content" ObjectID="_1777800905" r:id="rId913"/>
              </w:objec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ذات اللاحقة </w:t>
            </w:r>
            <w:r w:rsidR="000F1B5D" w:rsidRPr="00BF34D3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00" w:dyaOrig="200" w14:anchorId="7773EF13">
                <v:shape id="_x0000_i1519" type="#_x0000_t75" style="width:8.25pt;height:8.25pt" o:ole="">
                  <v:imagedata r:id="rId914" o:title=""/>
                </v:shape>
                <o:OLEObject Type="Embed" ProgID="Equation.DSMT4" ShapeID="_x0000_i1519" DrawAspect="Content" ObjectID="_1777800906" r:id="rId915"/>
              </w:object>
            </w:r>
            <w:r w:rsidR="00BF34D3" w:rsidRPr="00BF34D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0F1B5D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="00BF34D3" w:rsidRPr="000F1B5D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BF34D3" w:rsidRPr="000F1B5D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2140" w:dyaOrig="520" w14:anchorId="35A79FBE">
                <v:shape id="_x0000_i1520" type="#_x0000_t75" style="width:108pt;height:27.75pt" o:ole="">
                  <v:imagedata r:id="rId324" o:title=""/>
                </v:shape>
                <o:OLEObject Type="Embed" ProgID="Equation.DSMT4" ShapeID="_x0000_i1520" DrawAspect="Content" ObjectID="_1777800907" r:id="rId916"/>
              </w:object>
            </w:r>
            <w:r w:rsidR="00BF34D3" w:rsidRPr="000F1B5D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معناه</w:t>
            </w:r>
            <w:r w:rsidR="00BF34D3" w:rsidRPr="00BF34D3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28D6E504" w14:textId="77777777" w:rsidR="00BF34D3" w:rsidRPr="00BF34D3" w:rsidRDefault="00BF34D3" w:rsidP="00BF34D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hAnsi="Amiri" w:cs="Amiri"/>
                <w:position w:val="-22"/>
                <w:sz w:val="28"/>
                <w:szCs w:val="28"/>
                <w:lang w:bidi="ar-DZ"/>
              </w:rPr>
              <w:object w:dxaOrig="5120" w:dyaOrig="560" w14:anchorId="7AA80EF7">
                <v:shape id="_x0000_i1521" type="#_x0000_t75" style="width:257.25pt;height:29.25pt" o:ole="">
                  <v:imagedata r:id="rId917" o:title=""/>
                </v:shape>
                <o:OLEObject Type="Embed" ProgID="Equation.DSMT4" ShapeID="_x0000_i1521" DrawAspect="Content" ObjectID="_1777800908" r:id="rId918"/>
              </w:object>
            </w:r>
          </w:p>
          <w:p w14:paraId="6512D7F9" w14:textId="77777777" w:rsidR="008666BC" w:rsidRPr="000F1B5D" w:rsidRDefault="008666BC" w:rsidP="008666B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32"/>
                <w:szCs w:val="32"/>
                <w:rtl/>
                <w:lang w:bidi="ar-DZ"/>
              </w:rPr>
            </w:pPr>
          </w:p>
          <w:p w14:paraId="1311BD1D" w14:textId="127E10BC" w:rsidR="006223DF" w:rsidRPr="006223DF" w:rsidRDefault="00457384" w:rsidP="006223DF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0F1B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lastRenderedPageBreak/>
              <w:t>أ</w:t>
            </w:r>
            <w:r w:rsidRPr="007435D1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بين</w: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أنه من أجل كل عدد حقيقي </w:t>
            </w:r>
            <w:r w:rsidR="000F1B5D" w:rsidRPr="007435D1">
              <w:rPr>
                <w:color w:val="FF0000"/>
                <w:position w:val="-6"/>
              </w:rPr>
              <w:object w:dxaOrig="200" w:dyaOrig="220" w14:anchorId="0A86F790">
                <v:shape id="_x0000_i1522" type="#_x0000_t75" style="width:8.25pt;height:12pt" o:ole="">
                  <v:imagedata r:id="rId919" o:title=""/>
                </v:shape>
                <o:OLEObject Type="Embed" ProgID="Equation.DSMT4" ShapeID="_x0000_i1522" DrawAspect="Content" ObjectID="_1777800909" r:id="rId920"/>
              </w:objec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="006223DF"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:</w:t>
            </w:r>
            <w:r w:rsidR="000F1B5D" w:rsidRPr="003763C3">
              <w:rPr>
                <w:position w:val="-10"/>
              </w:rPr>
              <w:object w:dxaOrig="1280" w:dyaOrig="320" w14:anchorId="76D40A6E">
                <v:shape id="_x0000_i1523" type="#_x0000_t75" style="width:63.75pt;height:17.25pt" o:ole="">
                  <v:imagedata r:id="rId921" o:title=""/>
                </v:shape>
                <o:OLEObject Type="Embed" ProgID="Equation.DSMT4" ShapeID="_x0000_i1523" DrawAspect="Content" ObjectID="_1777800910" r:id="rId922"/>
              </w:object>
            </w:r>
            <w:r w:rsidR="006223DF">
              <w:rPr>
                <w:rtl/>
              </w:rPr>
              <w:br/>
            </w:r>
            <w:r w:rsidR="006223DF">
              <w:rPr>
                <w:rtl/>
              </w:rPr>
              <w:br/>
            </w:r>
            <w:r w:rsidR="006223DF" w:rsidRPr="006223DF">
              <w:rPr>
                <w:position w:val="-52"/>
              </w:rPr>
              <w:object w:dxaOrig="3140" w:dyaOrig="1240" w14:anchorId="62CAFBCA">
                <v:shape id="_x0000_i1524" type="#_x0000_t75" style="width:165.75pt;height:58.5pt" o:ole="">
                  <v:imagedata r:id="rId923" o:title=""/>
                </v:shape>
                <o:OLEObject Type="Embed" ProgID="Equation.DSMT4" ShapeID="_x0000_i1524" DrawAspect="Content" ObjectID="_1777800911" r:id="rId924"/>
              </w:object>
            </w:r>
          </w:p>
          <w:p w14:paraId="39CE0459" w14:textId="206E2E2E" w:rsidR="00457384" w:rsidRPr="006223DF" w:rsidRDefault="00457384" w:rsidP="006223D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223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6223DF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6223D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ستنتج</w:t>
            </w:r>
            <w:r w:rsidRPr="006223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تجاه تغير الدالة </w:t>
            </w:r>
            <w:r w:rsidR="000F1B5D" w:rsidRPr="006223DF">
              <w:rPr>
                <w:color w:val="FF0000"/>
                <w:position w:val="-10"/>
              </w:rPr>
              <w:object w:dxaOrig="240" w:dyaOrig="320" w14:anchorId="3FA103DD">
                <v:shape id="_x0000_i1525" type="#_x0000_t75" style="width:12pt;height:17.25pt" o:ole="">
                  <v:imagedata r:id="rId925" o:title=""/>
                </v:shape>
                <o:OLEObject Type="Embed" ProgID="Equation.DSMT4" ShapeID="_x0000_i1525" DrawAspect="Content" ObjectID="_1777800912" r:id="rId926"/>
              </w:object>
            </w:r>
            <w:r w:rsidRPr="006223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ثم شكل جدول تغيراتها.</w:t>
            </w:r>
          </w:p>
          <w:p w14:paraId="42FE241C" w14:textId="0F4F810C" w:rsidR="006223DF" w:rsidRPr="007435D1" w:rsidRDefault="006223DF" w:rsidP="006223D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435D1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7435D1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40" w14:anchorId="7C8FDA36">
                <v:shape id="_x0000_i1526" type="#_x0000_t75" style="width:32.25pt;height:17.25pt" o:ole="">
                  <v:imagedata r:id="rId927" o:title=""/>
                </v:shape>
                <o:OLEObject Type="Embed" ProgID="Equation.DSMT4" ShapeID="_x0000_i1526" DrawAspect="Content" ObjectID="_1777800913" r:id="rId928"/>
              </w:object>
            </w:r>
            <w:r w:rsidRPr="007435D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إشارة </w:t>
            </w:r>
            <w:r w:rsidRPr="007435D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60" w:dyaOrig="340" w14:anchorId="6900C7A9">
                <v:shape id="_x0000_i1527" type="#_x0000_t75" style="width:27.75pt;height:17.25pt" o:ole="">
                  <v:imagedata r:id="rId929" o:title=""/>
                </v:shape>
                <o:OLEObject Type="Embed" ProgID="Equation.DSMT4" ShapeID="_x0000_i1527" DrawAspect="Content" ObjectID="_1777800914" r:id="rId930"/>
              </w:object>
            </w:r>
            <w:r w:rsidRPr="007435D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الدالة </w:t>
            </w:r>
            <w:r w:rsidRPr="007435D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1DE12F1">
                <v:shape id="_x0000_i1528" type="#_x0000_t75" style="width:12pt;height:17.25pt" o:ole="">
                  <v:imagedata r:id="rId344" o:title=""/>
                </v:shape>
                <o:OLEObject Type="Embed" ProgID="Equation.DSMT4" ShapeID="_x0000_i1528" DrawAspect="Content" ObjectID="_1777800915" r:id="rId931"/>
              </w:object>
            </w:r>
            <w:r w:rsidRPr="007435D1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</w:t>
            </w:r>
            <w:r w:rsidRPr="007435D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4FDF0E2">
                <v:shape id="_x0000_i1529" type="#_x0000_t75" style="width:12.75pt;height:12.75pt" o:ole="">
                  <v:imagedata r:id="rId932" o:title=""/>
                </v:shape>
                <o:OLEObject Type="Embed" ProgID="Equation.DSMT4" ShapeID="_x0000_i1529" DrawAspect="Content" ObjectID="_1777800916" r:id="rId933"/>
              </w:object>
            </w:r>
          </w:p>
          <w:p w14:paraId="3340C751" w14:textId="20761C2A" w:rsidR="007435D1" w:rsidRPr="006223DF" w:rsidRDefault="007435D1" w:rsidP="007435D1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>
              <w:rPr>
                <w:noProof/>
              </w:rPr>
              <w:drawing>
                <wp:inline distT="0" distB="0" distL="0" distR="0" wp14:anchorId="58ED5888" wp14:editId="246A4681">
                  <wp:extent cx="2047619" cy="1304762"/>
                  <wp:effectExtent l="0" t="0" r="0" b="0"/>
                  <wp:docPr id="15983061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830613" name=""/>
                          <pic:cNvPicPr/>
                        </pic:nvPicPr>
                        <pic:blipFill>
                          <a:blip r:embed="rId9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619" cy="1304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</w:p>
          <w:p w14:paraId="7C25F677" w14:textId="77C5446D" w:rsidR="007435D1" w:rsidRDefault="00457384" w:rsidP="006223DF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ind w:left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35D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7435D1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</w:t>
            </w:r>
            <w:r w:rsidR="007435D1"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</w:t>
            </w:r>
            <w:r w:rsidR="00B10A2C" w:rsidRPr="007435D1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1560" w:dyaOrig="480" w14:anchorId="1F1E1053">
                <v:shape id="_x0000_i1530" type="#_x0000_t75" style="width:78.75pt;height:24pt" o:ole="">
                  <v:imagedata r:id="rId935" o:title=""/>
                </v:shape>
                <o:OLEObject Type="Embed" ProgID="Equation.DSMT4" ShapeID="_x0000_i1530" DrawAspect="Content" ObjectID="_1777800917" r:id="rId936"/>
              </w:objec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ثم استنتج أن </w:t>
            </w:r>
            <w:r w:rsidR="00B10A2C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6F6911D8">
                <v:shape id="_x0000_i1531" type="#_x0000_t75" style="width:27.75pt;height:22.5pt" o:ole="">
                  <v:imagedata r:id="rId937" o:title=""/>
                </v:shape>
                <o:OLEObject Type="Embed" ProgID="Equation.DSMT4" ShapeID="_x0000_i1531" DrawAspect="Content" ObjectID="_1777800918" r:id="rId938"/>
              </w:objec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قبل مستقيم مقارب </w:t>
            </w:r>
            <w:r w:rsidR="00B10A2C" w:rsidRPr="007435D1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42DFAB40">
                <v:shape id="_x0000_i1532" type="#_x0000_t75" style="width:18.75pt;height:17.25pt" o:ole="">
                  <v:imagedata r:id="rId939" o:title=""/>
                </v:shape>
                <o:OLEObject Type="Embed" ProgID="Equation.DSMT4" ShapeID="_x0000_i1532" DrawAspect="Content" ObjectID="_1777800919" r:id="rId940"/>
              </w:object>
            </w:r>
            <w:r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يطلب تعيين معادلته</w:t>
            </w:r>
          </w:p>
          <w:p w14:paraId="117DD08B" w14:textId="6416A686" w:rsidR="007435D1" w:rsidRDefault="007435D1" w:rsidP="007435D1">
            <w:pPr>
              <w:pStyle w:val="Paragraphedeliste"/>
              <w:bidi/>
              <w:spacing w:after="0" w:line="240" w:lineRule="auto"/>
              <w:ind w:left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35D1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4320" w:dyaOrig="499" w14:anchorId="062F456F">
                <v:shape id="_x0000_i1533" type="#_x0000_t75" style="width:218.25pt;height:24.75pt" o:ole="">
                  <v:imagedata r:id="rId941" o:title=""/>
                </v:shape>
                <o:OLEObject Type="Embed" ProgID="Equation.DSMT4" ShapeID="_x0000_i1533" DrawAspect="Content" ObjectID="_1777800920" r:id="rId942"/>
              </w:object>
            </w:r>
          </w:p>
          <w:p w14:paraId="6FF73931" w14:textId="77777777" w:rsidR="007435D1" w:rsidRDefault="007435D1" w:rsidP="007435D1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2CEEE55" w14:textId="77777777" w:rsidR="007435D1" w:rsidRPr="007435D1" w:rsidRDefault="007435D1" w:rsidP="007435D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7435D1">
              <w:rPr>
                <w:rFonts w:ascii="Amiri" w:hAnsi="Amiri" w:cs="Amiri"/>
                <w:position w:val="-20"/>
                <w:sz w:val="28"/>
                <w:szCs w:val="28"/>
              </w:rPr>
              <w:object w:dxaOrig="1920" w:dyaOrig="480" w14:anchorId="3EEAF7E0">
                <v:shape id="_x0000_i1534" type="#_x0000_t75" style="width:96.75pt;height:24pt" o:ole="">
                  <v:imagedata r:id="rId943" o:title=""/>
                </v:shape>
                <o:OLEObject Type="Embed" ProgID="Equation.DSMT4" ShapeID="_x0000_i1534" DrawAspect="Content" ObjectID="_1777800921" r:id="rId944"/>
              </w:object>
            </w:r>
            <w:r w:rsidRPr="007435D1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7435D1">
              <w:rPr>
                <w:rFonts w:ascii="Amiri" w:hAnsi="Amiri" w:cs="Amiri"/>
                <w:position w:val="-20"/>
                <w:sz w:val="28"/>
                <w:szCs w:val="28"/>
              </w:rPr>
              <w:object w:dxaOrig="2280" w:dyaOrig="480" w14:anchorId="0D6D8A12">
                <v:shape id="_x0000_i1535" type="#_x0000_t75" style="width:115.5pt;height:24pt" o:ole="">
                  <v:imagedata r:id="rId945" o:title=""/>
                </v:shape>
                <o:OLEObject Type="Embed" ProgID="Equation.DSMT4" ShapeID="_x0000_i1535" DrawAspect="Content" ObjectID="_1777800922" r:id="rId946"/>
              </w:object>
            </w:r>
          </w:p>
          <w:p w14:paraId="15032E36" w14:textId="182AC521" w:rsidR="007435D1" w:rsidRPr="007435D1" w:rsidRDefault="007435D1" w:rsidP="007435D1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7435D1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7435D1">
              <w:rPr>
                <w:position w:val="-16"/>
              </w:rPr>
              <w:object w:dxaOrig="540" w:dyaOrig="440" w14:anchorId="46F36F2C">
                <v:shape id="_x0000_i1536" type="#_x0000_t75" style="width:27.75pt;height:22.5pt" o:ole="">
                  <v:imagedata r:id="rId348" o:title=""/>
                </v:shape>
                <o:OLEObject Type="Embed" ProgID="Equation.DSMT4" ShapeID="_x0000_i1536" DrawAspect="Content" ObjectID="_1777800923" r:id="rId947"/>
              </w:object>
            </w:r>
            <w:r w:rsidRPr="007435D1">
              <w:rPr>
                <w:rFonts w:ascii="Amiri" w:hAnsi="Amiri" w:cs="Amiri"/>
                <w:sz w:val="28"/>
                <w:szCs w:val="28"/>
                <w:rtl/>
              </w:rPr>
              <w:t xml:space="preserve"> يقبل مستقيم مقارب </w:t>
            </w:r>
            <w:r w:rsidRPr="007435D1">
              <w:rPr>
                <w:position w:val="-10"/>
              </w:rPr>
              <w:object w:dxaOrig="400" w:dyaOrig="320" w14:anchorId="03FCD1A4">
                <v:shape id="_x0000_i1537" type="#_x0000_t75" style="width:18.75pt;height:17.25pt" o:ole="">
                  <v:imagedata r:id="rId364" o:title=""/>
                </v:shape>
                <o:OLEObject Type="Embed" ProgID="Equation.DSMT4" ShapeID="_x0000_i1537" DrawAspect="Content" ObjectID="_1777800924" r:id="rId948"/>
              </w:object>
            </w:r>
            <w:r w:rsidRPr="007435D1">
              <w:rPr>
                <w:rFonts w:ascii="Amiri" w:hAnsi="Amiri" w:cs="Amiri" w:hint="cs"/>
                <w:sz w:val="28"/>
                <w:szCs w:val="28"/>
                <w:rtl/>
              </w:rPr>
              <w:t xml:space="preserve"> معادلته</w:t>
            </w:r>
            <w:r w:rsidRPr="007435D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7435D1">
              <w:rPr>
                <w:rFonts w:ascii="Amiri" w:hAnsi="Amiri" w:cs="Amiri"/>
                <w:position w:val="-10"/>
                <w:sz w:val="28"/>
                <w:szCs w:val="28"/>
              </w:rPr>
              <w:object w:dxaOrig="940" w:dyaOrig="320" w14:anchorId="0A1224F1">
                <v:shape id="_x0000_i1538" type="#_x0000_t75" style="width:47.25pt;height:15.75pt" o:ole="">
                  <v:imagedata r:id="rId949" o:title=""/>
                </v:shape>
                <o:OLEObject Type="Embed" ProgID="Equation.DSMT4" ShapeID="_x0000_i1538" DrawAspect="Content" ObjectID="_1777800925" r:id="rId950"/>
              </w:object>
            </w:r>
          </w:p>
          <w:p w14:paraId="2F8994E3" w14:textId="6C7EE205" w:rsidR="00457384" w:rsidRDefault="007435D1" w:rsidP="007435D1">
            <w:pPr>
              <w:bidi/>
              <w:rPr>
                <w:color w:val="FF0000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جوار </w:t>
            </w:r>
            <w:r w:rsidRPr="007435D1">
              <w:rPr>
                <w:rFonts w:ascii="Amiri" w:hAnsi="Amiri" w:cs="Amiri"/>
                <w:position w:val="-4"/>
                <w:sz w:val="28"/>
                <w:szCs w:val="28"/>
              </w:rPr>
              <w:object w:dxaOrig="400" w:dyaOrig="220" w14:anchorId="0DC8F32B">
                <v:shape id="_x0000_i1539" type="#_x0000_t75" style="width:20.25pt;height:11.25pt" o:ole="">
                  <v:imagedata r:id="rId951" o:title=""/>
                </v:shape>
                <o:OLEObject Type="Embed" ProgID="Equation.DSMT4" ShapeID="_x0000_i1539" DrawAspect="Content" ObjectID="_1777800926" r:id="rId952"/>
              </w:object>
            </w:r>
            <w:r w:rsidR="00457384" w:rsidRPr="007435D1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457384" w:rsidRPr="007435D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="00457384" w:rsidRPr="007435D1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="00457384"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در</w:t>
            </w:r>
            <w:r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="00457384"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س</w:t>
            </w:r>
            <w:r w:rsidRPr="007435D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ة</w:t>
            </w:r>
            <w:r w:rsidR="00457384"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ضعية </w:t>
            </w:r>
            <w:r w:rsidR="00B10A2C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384EC3B9">
                <v:shape id="_x0000_i1540" type="#_x0000_t75" style="width:27.75pt;height:22.5pt" o:ole="">
                  <v:imagedata r:id="rId937" o:title=""/>
                </v:shape>
                <o:OLEObject Type="Embed" ProgID="Equation.DSMT4" ShapeID="_x0000_i1540" DrawAspect="Content" ObjectID="_1777800927" r:id="rId953"/>
              </w:object>
            </w:r>
            <w:r w:rsidR="00457384" w:rsidRPr="007435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إلى </w:t>
            </w:r>
            <w:r w:rsidR="00B10A2C" w:rsidRPr="007435D1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467AB502">
                <v:shape id="_x0000_i1541" type="#_x0000_t75" style="width:18.75pt;height:17.25pt" o:ole="">
                  <v:imagedata r:id="rId939" o:title=""/>
                </v:shape>
                <o:OLEObject Type="Embed" ProgID="Equation.DSMT4" ShapeID="_x0000_i1541" DrawAspect="Content" ObjectID="_1777800928" r:id="rId954"/>
              </w:object>
            </w:r>
          </w:p>
          <w:p w14:paraId="419BE8A6" w14:textId="77777777" w:rsidR="007435D1" w:rsidRDefault="007435D1" w:rsidP="007435D1">
            <w:pPr>
              <w:bidi/>
              <w:rPr>
                <w:color w:val="FF0000"/>
                <w:rtl/>
                <w:lang w:bidi="ar-DZ"/>
              </w:rPr>
            </w:pPr>
          </w:p>
          <w:p w14:paraId="485328C2" w14:textId="61593264" w:rsidR="007435D1" w:rsidRDefault="007435D1" w:rsidP="007435D1">
            <w:pPr>
              <w:bidi/>
              <w:rPr>
                <w:color w:val="FF0000"/>
                <w:lang w:bidi="ar-DZ"/>
              </w:rPr>
            </w:pPr>
            <w:r w:rsidRPr="007435D1">
              <w:rPr>
                <w:color w:val="FF0000"/>
                <w:position w:val="-10"/>
                <w:lang w:bidi="ar-DZ"/>
              </w:rPr>
              <w:object w:dxaOrig="2260" w:dyaOrig="380" w14:anchorId="3F1165B9">
                <v:shape id="_x0000_i1542" type="#_x0000_t75" style="width:113.25pt;height:18.75pt" o:ole="">
                  <v:imagedata r:id="rId955" o:title=""/>
                </v:shape>
                <o:OLEObject Type="Embed" ProgID="Equation.DSMT4" ShapeID="_x0000_i1542" DrawAspect="Content" ObjectID="_1777800929" r:id="rId956"/>
              </w:object>
            </w:r>
          </w:p>
          <w:p w14:paraId="388CF4D5" w14:textId="77777777" w:rsidR="007435D1" w:rsidRDefault="007435D1" w:rsidP="007435D1">
            <w:pPr>
              <w:bidi/>
              <w:rPr>
                <w:color w:val="FF0000"/>
                <w:rtl/>
                <w:lang w:bidi="ar-DZ"/>
              </w:rPr>
            </w:pPr>
          </w:p>
          <w:p w14:paraId="1F331FE0" w14:textId="48BBCD5F" w:rsidR="007435D1" w:rsidRPr="000A14B3" w:rsidRDefault="000A14B3" w:rsidP="007435D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A14B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شارة الفرق من إشارة </w:t>
            </w:r>
            <w:r w:rsidRPr="000A14B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60" w:dyaOrig="279" w14:anchorId="5C690EAD">
                <v:shape id="_x0000_i1543" type="#_x0000_t75" style="width:33pt;height:14.25pt" o:ole="">
                  <v:imagedata r:id="rId957" o:title=""/>
                </v:shape>
                <o:OLEObject Type="Embed" ProgID="Equation.DSMT4" ShapeID="_x0000_i1543" DrawAspect="Content" ObjectID="_1777800930" r:id="rId958"/>
              </w:object>
            </w:r>
            <w:r w:rsidRPr="000A14B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2CBD6FFC" w14:textId="4707B8DF" w:rsidR="000A14B3" w:rsidRDefault="00000000" w:rsidP="000A14B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DZ" w:bidi="ar-DZ"/>
              </w:rPr>
              <w:pict w14:anchorId="0E4C1B48">
                <v:rect id="_x0000_s2644" style="position:absolute;left:0;text-align:left;margin-left:4.8pt;margin-top:3.9pt;width:263.25pt;height:139.5pt;z-index:251705344" strokecolor="white [3212]">
                  <v:textbox style="mso-next-textbox:#_x0000_s2644">
                    <w:txbxContent>
                      <w:p w14:paraId="7DC37655" w14:textId="0A203016" w:rsidR="00DA399F" w:rsidRDefault="00DA399F">
                        <w:r>
                          <w:rPr>
                            <w:noProof/>
                          </w:rPr>
                          <w:drawing>
                            <wp:inline distT="0" distB="0" distL="0" distR="0" wp14:anchorId="0FE16C19" wp14:editId="6EBF8DEB">
                              <wp:extent cx="3086100" cy="1666875"/>
                              <wp:effectExtent l="0" t="0" r="0" b="0"/>
                              <wp:docPr id="1018388696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75672427" name=""/>
                                      <pic:cNvPicPr/>
                                    </pic:nvPicPr>
                                    <pic:blipFill>
                                      <a:blip r:embed="rId95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086100" cy="16668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1F00B8F0" w14:textId="77777777" w:rsidR="00DA399F" w:rsidRDefault="00DA399F" w:rsidP="00DA399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14B1DE2" w14:textId="77777777" w:rsidR="00DA399F" w:rsidRDefault="00DA399F" w:rsidP="00DA399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7BB97F1" w14:textId="77777777" w:rsidR="00DA399F" w:rsidRDefault="00DA399F" w:rsidP="00DA399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E142CCE" w14:textId="77777777" w:rsidR="00DA399F" w:rsidRDefault="00DA399F" w:rsidP="00DA399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1CC1AC5" w14:textId="77777777" w:rsidR="000A14B3" w:rsidRPr="007435D1" w:rsidRDefault="000A14B3" w:rsidP="000A14B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F035B31" w14:textId="670B68EA" w:rsidR="00DA399F" w:rsidRPr="00DA399F" w:rsidRDefault="00457384" w:rsidP="006223DF">
            <w:pPr>
              <w:numPr>
                <w:ilvl w:val="0"/>
                <w:numId w:val="31"/>
              </w:numPr>
              <w:bidi/>
              <w:ind w:left="283"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A399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DA399F">
              <w:rPr>
                <w:rFonts w:ascii="Amiri" w:hAnsi="Amiri" w:cs="Amiri"/>
                <w:color w:val="FF0000"/>
                <w:sz w:val="28"/>
                <w:szCs w:val="28"/>
              </w:rPr>
              <w:t xml:space="preserve"> (</w:t>
            </w:r>
            <w:r w:rsidR="00DA399F" w:rsidRPr="00DA399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كتابة </w:t>
            </w:r>
            <w:r w:rsidRPr="00DA399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عادلة لـ</w:t>
            </w:r>
            <w:r w:rsidR="00B10A2C" w:rsidRPr="004B69A4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5A6EC86A">
                <v:shape id="_x0000_i1544" type="#_x0000_t75" style="width:21pt;height:20.25pt" o:ole="">
                  <v:imagedata r:id="rId960" o:title=""/>
                </v:shape>
                <o:OLEObject Type="Embed" ProgID="Equation.DSMT4" ShapeID="_x0000_i1544" DrawAspect="Content" ObjectID="_1777800931" r:id="rId961"/>
              </w:object>
            </w:r>
            <w:r w:rsidRPr="00DA399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ماس  </w:t>
            </w:r>
            <w:r w:rsidRPr="00DA399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للمنحى </w:t>
            </w:r>
            <w:r w:rsidR="00B10A2C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48603EC2">
                <v:shape id="_x0000_i1545" type="#_x0000_t75" style="width:27.75pt;height:22.5pt" o:ole="">
                  <v:imagedata r:id="rId937" o:title=""/>
                </v:shape>
                <o:OLEObject Type="Embed" ProgID="Equation.DSMT4" ShapeID="_x0000_i1545" DrawAspect="Content" ObjectID="_1777800932" r:id="rId962"/>
              </w:object>
            </w:r>
            <w:r w:rsidRPr="00DA399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عند النقطة ذات الفاصلة المعدومة.</w:t>
            </w:r>
          </w:p>
          <w:p w14:paraId="15AA5242" w14:textId="5F6D970C" w:rsidR="00DA399F" w:rsidRDefault="004D7A6B" w:rsidP="00DA399F">
            <w:pPr>
              <w:bidi/>
              <w:ind w:left="283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4D7A6B">
              <w:rPr>
                <w:rFonts w:ascii="Amiri" w:hAnsi="Amiri" w:cs="Amiri"/>
                <w:position w:val="-30"/>
                <w:sz w:val="28"/>
                <w:szCs w:val="28"/>
              </w:rPr>
              <w:object w:dxaOrig="1900" w:dyaOrig="740" w14:anchorId="6D9FD33D">
                <v:shape id="_x0000_i1546" type="#_x0000_t75" style="width:95.25pt;height:36.75pt" o:ole="">
                  <v:imagedata r:id="rId963" o:title=""/>
                </v:shape>
                <o:OLEObject Type="Embed" ProgID="Equation.DSMT4" ShapeID="_x0000_i1546" DrawAspect="Content" ObjectID="_1777800933" r:id="rId964"/>
              </w:object>
            </w:r>
          </w:p>
          <w:p w14:paraId="3E23983E" w14:textId="77777777" w:rsidR="00DA399F" w:rsidRDefault="00DA399F" w:rsidP="00DA399F">
            <w:pPr>
              <w:bidi/>
              <w:ind w:left="283"/>
              <w:contextualSpacing/>
              <w:rPr>
                <w:rFonts w:ascii="Amiri" w:hAnsi="Amiri" w:cs="Amiri"/>
                <w:sz w:val="28"/>
                <w:szCs w:val="28"/>
              </w:rPr>
            </w:pPr>
          </w:p>
          <w:p w14:paraId="7D4E6F91" w14:textId="2E7867C0" w:rsidR="004B69A4" w:rsidRDefault="004B69A4" w:rsidP="004B69A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B69A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lastRenderedPageBreak/>
              <w:t>6)</w:t>
            </w:r>
            <w:r w:rsidRPr="004B69A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اقش بيانيا وحسب قيم الوسيط الحقيقي </w:t>
            </w:r>
            <w:r w:rsidR="00B10A2C" w:rsidRPr="004B69A4">
              <w:rPr>
                <w:color w:val="FF0000"/>
                <w:position w:val="-6"/>
              </w:rPr>
              <w:object w:dxaOrig="260" w:dyaOrig="220" w14:anchorId="2A8B97FB">
                <v:shape id="_x0000_i1547" type="#_x0000_t75" style="width:12pt;height:10.5pt" o:ole="">
                  <v:imagedata r:id="rId965" o:title=""/>
                </v:shape>
                <o:OLEObject Type="Embed" ProgID="Equation.DSMT4" ShapeID="_x0000_i1547" DrawAspect="Content" ObjectID="_1777800934" r:id="rId966"/>
              </w:object>
            </w:r>
            <w:r w:rsidRPr="004B69A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عدد حلول المعادلة </w:t>
            </w:r>
            <w:r w:rsidR="00B10A2C" w:rsidRPr="004B69A4">
              <w:rPr>
                <w:color w:val="FF0000"/>
                <w:position w:val="-10"/>
              </w:rPr>
              <w:object w:dxaOrig="1420" w:dyaOrig="320" w14:anchorId="48523E3E">
                <v:shape id="_x0000_i1548" type="#_x0000_t75" style="width:1in;height:15.75pt" o:ole="">
                  <v:imagedata r:id="rId967" o:title=""/>
                </v:shape>
                <o:OLEObject Type="Embed" ProgID="Equation.DSMT4" ShapeID="_x0000_i1548" DrawAspect="Content" ObjectID="_1777800935" r:id="rId968"/>
              </w:object>
            </w:r>
          </w:p>
          <w:p w14:paraId="45B3A8E2" w14:textId="77777777" w:rsidR="004B69A4" w:rsidRDefault="004B69A4" w:rsidP="004B69A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0C062D6" w14:textId="4AC12D4D" w:rsidR="004B69A4" w:rsidRPr="004B69A4" w:rsidRDefault="004B69A4" w:rsidP="004B69A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B69A4">
              <w:rPr>
                <w:rFonts w:ascii="Amiri" w:hAnsi="Amiri" w:cs="Amiri" w:hint="cs"/>
                <w:sz w:val="28"/>
                <w:szCs w:val="28"/>
                <w:rtl/>
              </w:rPr>
              <w:t xml:space="preserve">حلول المعادلة </w:t>
            </w:r>
            <w:r w:rsidRPr="004B69A4">
              <w:rPr>
                <w:position w:val="-10"/>
                <w:sz w:val="28"/>
                <w:szCs w:val="28"/>
              </w:rPr>
              <w:object w:dxaOrig="1420" w:dyaOrig="320" w14:anchorId="0881916A">
                <v:shape id="_x0000_i1549" type="#_x0000_t75" style="width:1in;height:15.75pt" o:ole="">
                  <v:imagedata r:id="rId381" o:title=""/>
                </v:shape>
                <o:OLEObject Type="Embed" ProgID="Equation.DSMT4" ShapeID="_x0000_i1549" DrawAspect="Content" ObjectID="_1777800936" r:id="rId969"/>
              </w:object>
            </w:r>
            <w:r w:rsidRPr="004B69A4">
              <w:rPr>
                <w:rFonts w:ascii="Amiri" w:hAnsi="Amiri" w:cs="Amiri" w:hint="cs"/>
                <w:sz w:val="28"/>
                <w:szCs w:val="28"/>
                <w:rtl/>
              </w:rPr>
              <w:t xml:space="preserve"> هي فواصل نقط تقاطع المنحنى </w:t>
            </w:r>
            <w:r w:rsidRPr="004B69A4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066C544">
                <v:shape id="_x0000_i1550" type="#_x0000_t75" style="width:27.75pt;height:22.5pt" o:ole="">
                  <v:imagedata r:id="rId348" o:title=""/>
                </v:shape>
                <o:OLEObject Type="Embed" ProgID="Equation.DSMT4" ShapeID="_x0000_i1550" DrawAspect="Content" ObjectID="_1777800937" r:id="rId970"/>
              </w:object>
            </w:r>
            <w:r w:rsidRPr="004B69A4">
              <w:rPr>
                <w:rFonts w:ascii="Amiri" w:hAnsi="Amiri" w:cs="Amiri" w:hint="cs"/>
                <w:sz w:val="28"/>
                <w:szCs w:val="28"/>
                <w:rtl/>
              </w:rPr>
              <w:t xml:space="preserve"> مع المستقيم ذو المعادلة </w:t>
            </w:r>
            <w:r w:rsidRPr="004B69A4">
              <w:rPr>
                <w:position w:val="-10"/>
                <w:sz w:val="28"/>
                <w:szCs w:val="28"/>
              </w:rPr>
              <w:object w:dxaOrig="1140" w:dyaOrig="320" w14:anchorId="78DADA02">
                <v:shape id="_x0000_i1551" type="#_x0000_t75" style="width:57.75pt;height:15.75pt" o:ole="">
                  <v:imagedata r:id="rId971" o:title=""/>
                </v:shape>
                <o:OLEObject Type="Embed" ProgID="Equation.DSMT4" ShapeID="_x0000_i1551" DrawAspect="Content" ObjectID="_1777800938" r:id="rId972"/>
              </w:object>
            </w:r>
            <w:r w:rsidRPr="004B69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مناقشة مائلة)</w:t>
            </w:r>
          </w:p>
          <w:p w14:paraId="7E2B8B6F" w14:textId="54FF997F" w:rsidR="004B69A4" w:rsidRPr="00080435" w:rsidRDefault="0021519D" w:rsidP="0021519D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080435">
              <w:rPr>
                <w:rFonts w:ascii="Amiri" w:hAnsi="Amiri" w:cs="Amiri" w:hint="cs"/>
                <w:sz w:val="28"/>
                <w:szCs w:val="28"/>
                <w:rtl/>
              </w:rPr>
              <w:t xml:space="preserve">من أجل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</w:rPr>
              <w:object w:dxaOrig="900" w:dyaOrig="300" w14:anchorId="32D92AA1">
                <v:shape id="_x0000_i1552" type="#_x0000_t75" style="width:45pt;height:15pt" o:ole="">
                  <v:imagedata r:id="rId973" o:title=""/>
                </v:shape>
                <o:OLEObject Type="Embed" ProgID="Equation.DSMT4" ShapeID="_x0000_i1552" DrawAspect="Content" ObjectID="_1777800939" r:id="rId974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10A2C"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ي:</w: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20" w:dyaOrig="279" w14:anchorId="027659A7">
                <v:shape id="_x0000_i1553" type="#_x0000_t75" style="width:51pt;height:14.25pt" o:ole="">
                  <v:imagedata r:id="rId975" o:title=""/>
                </v:shape>
                <o:OLEObject Type="Embed" ProgID="Equation.DSMT4" ShapeID="_x0000_i1553" DrawAspect="Content" ObjectID="_1777800940" r:id="rId976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لا تقبل حل</w:t>
            </w:r>
          </w:p>
          <w:p w14:paraId="7632406B" w14:textId="3971C6F6" w:rsidR="0021519D" w:rsidRPr="00080435" w:rsidRDefault="0021519D" w:rsidP="0021519D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080435">
              <w:rPr>
                <w:rFonts w:ascii="Amiri" w:hAnsi="Amiri" w:cs="Amiri" w:hint="cs"/>
                <w:sz w:val="28"/>
                <w:szCs w:val="28"/>
                <w:rtl/>
              </w:rPr>
              <w:t xml:space="preserve">من اجل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</w:rPr>
              <w:object w:dxaOrig="880" w:dyaOrig="300" w14:anchorId="1547F0C8">
                <v:shape id="_x0000_i1554" type="#_x0000_t75" style="width:44.25pt;height:15pt" o:ole="">
                  <v:imagedata r:id="rId977" o:title=""/>
                </v:shape>
                <o:OLEObject Type="Embed" ProgID="Equation.DSMT4" ShapeID="_x0000_i1554" DrawAspect="Content" ObjectID="_1777800941" r:id="rId978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526CCE7B">
                <v:shape id="_x0000_i1555" type="#_x0000_t75" style="width:30pt;height:14.25pt" o:ole="">
                  <v:imagedata r:id="rId979" o:title=""/>
                </v:shape>
                <o:OLEObject Type="Embed" ProgID="Equation.DSMT4" ShapeID="_x0000_i1555" DrawAspect="Content" ObjectID="_1777800942" r:id="rId980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تقبل حل واحد</w:t>
            </w:r>
          </w:p>
          <w:p w14:paraId="3001BD3D" w14:textId="061DA2C9" w:rsidR="0021519D" w:rsidRPr="00080435" w:rsidRDefault="0021519D" w:rsidP="0021519D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080435">
              <w:rPr>
                <w:rFonts w:ascii="Amiri" w:hAnsi="Amiri" w:cs="Amiri" w:hint="cs"/>
                <w:sz w:val="28"/>
                <w:szCs w:val="28"/>
                <w:rtl/>
              </w:rPr>
              <w:t xml:space="preserve">من اجل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</w:rPr>
              <w:object w:dxaOrig="1260" w:dyaOrig="300" w14:anchorId="2E58CCBE">
                <v:shape id="_x0000_i1556" type="#_x0000_t75" style="width:63pt;height:15pt" o:ole="">
                  <v:imagedata r:id="rId981" o:title=""/>
                </v:shape>
                <o:OLEObject Type="Embed" ProgID="Equation.DSMT4" ShapeID="_x0000_i1556" DrawAspect="Content" ObjectID="_1777800943" r:id="rId982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</w:rPr>
              <w:t xml:space="preserve"> أي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</w:rPr>
              <w:object w:dxaOrig="1020" w:dyaOrig="279" w14:anchorId="56D3FC47">
                <v:shape id="_x0000_i1557" type="#_x0000_t75" style="width:51pt;height:14.25pt" o:ole="">
                  <v:imagedata r:id="rId983" o:title=""/>
                </v:shape>
                <o:OLEObject Type="Embed" ProgID="Equation.DSMT4" ShapeID="_x0000_i1557" DrawAspect="Content" ObjectID="_1777800944" r:id="rId984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تقبل حلين مختلفين</w:t>
            </w:r>
          </w:p>
          <w:p w14:paraId="26510946" w14:textId="74E73C09" w:rsidR="00080435" w:rsidRPr="00080435" w:rsidRDefault="00080435" w:rsidP="00080435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080435">
              <w:rPr>
                <w:rFonts w:ascii="Amiri" w:hAnsi="Amiri" w:cs="Amiri" w:hint="cs"/>
                <w:sz w:val="28"/>
                <w:szCs w:val="28"/>
                <w:rtl/>
              </w:rPr>
              <w:t xml:space="preserve">من اجل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</w:rPr>
              <w:object w:dxaOrig="840" w:dyaOrig="300" w14:anchorId="144E2C9E">
                <v:shape id="_x0000_i1558" type="#_x0000_t75" style="width:42pt;height:15pt" o:ole="">
                  <v:imagedata r:id="rId985" o:title=""/>
                </v:shape>
                <o:OLEObject Type="Embed" ProgID="Equation.DSMT4" ShapeID="_x0000_i1558" DrawAspect="Content" ObjectID="_1777800945" r:id="rId986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</w:t>
            </w:r>
            <w:r w:rsidRPr="0008043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39" w:dyaOrig="260" w14:anchorId="0CBF5D55">
                <v:shape id="_x0000_i1559" type="#_x0000_t75" style="width:32.25pt;height:12.75pt" o:ole="">
                  <v:imagedata r:id="rId987" o:title=""/>
                </v:shape>
                <o:OLEObject Type="Embed" ProgID="Equation.DSMT4" ShapeID="_x0000_i1559" DrawAspect="Content" ObjectID="_1777800946" r:id="rId988"/>
              </w:object>
            </w:r>
            <w:r w:rsidRPr="000804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عادلة تقبل حل واحد</w:t>
            </w:r>
          </w:p>
          <w:p w14:paraId="4413BD22" w14:textId="77777777" w:rsidR="004B69A4" w:rsidRDefault="004B69A4" w:rsidP="004B69A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51B1419" w14:textId="3816F948" w:rsidR="004B69A4" w:rsidRDefault="00A50FA9" w:rsidP="00A50F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50F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7)</w:t>
            </w:r>
            <w:r w:rsidR="004B69A4" w:rsidRPr="00A50F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استعمال المكاملة بالتجزئة بين أن: </w:t>
            </w:r>
            <w:r w:rsidR="004B69A4" w:rsidRPr="00A50FA9">
              <w:rPr>
                <w:rFonts w:ascii="Ami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360" w:dyaOrig="720" w14:anchorId="162AA3FF">
                <v:shape id="_x0000_i1560" type="#_x0000_t75" style="width:116.25pt;height:36pt" o:ole="">
                  <v:imagedata r:id="rId383" o:title=""/>
                </v:shape>
                <o:OLEObject Type="Embed" ProgID="Equation.DSMT4" ShapeID="_x0000_i1560" DrawAspect="Content" ObjectID="_1777800947" r:id="rId989"/>
              </w:object>
            </w:r>
          </w:p>
          <w:p w14:paraId="4F5856E1" w14:textId="77777777" w:rsidR="00A50FA9" w:rsidRDefault="00A50FA9" w:rsidP="00A50F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0AFA67C" w14:textId="0D5E785E" w:rsidR="00A50FA9" w:rsidRDefault="00187565" w:rsidP="00A50F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نضع:</w:t>
            </w:r>
          </w:p>
          <w:p w14:paraId="7B90347F" w14:textId="03E2D6A9" w:rsidR="00187565" w:rsidRDefault="00187565" w:rsidP="00187565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187565">
              <w:rPr>
                <w:rFonts w:ascii="Amiri" w:hAnsi="Amiri" w:cs="Amiri"/>
                <w:color w:val="FF0000"/>
                <w:position w:val="-48"/>
                <w:sz w:val="28"/>
                <w:szCs w:val="28"/>
                <w:lang w:bidi="ar-DZ"/>
              </w:rPr>
              <w:object w:dxaOrig="3300" w:dyaOrig="1100" w14:anchorId="2862D664">
                <v:shape id="_x0000_i1561" type="#_x0000_t75" style="width:165pt;height:54.75pt" o:ole="">
                  <v:imagedata r:id="rId990" o:title=""/>
                </v:shape>
                <o:OLEObject Type="Embed" ProgID="Equation.DSMT4" ShapeID="_x0000_i1561" DrawAspect="Content" ObjectID="_1777800948" r:id="rId991"/>
              </w:object>
            </w:r>
          </w:p>
          <w:p w14:paraId="3F515A10" w14:textId="40CC0FCA" w:rsidR="00A50FA9" w:rsidRDefault="00187565" w:rsidP="00A50F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187565">
              <w:rPr>
                <w:rFonts w:ascii="Amiri" w:hAnsi="Amiri" w:cs="Amiri"/>
                <w:color w:val="FF0000"/>
                <w:position w:val="-32"/>
                <w:sz w:val="28"/>
                <w:szCs w:val="28"/>
                <w:lang w:bidi="ar-DZ"/>
              </w:rPr>
              <w:object w:dxaOrig="4239" w:dyaOrig="940" w14:anchorId="768BCF5F">
                <v:shape id="_x0000_i1562" type="#_x0000_t75" style="width:212.25pt;height:47.25pt" o:ole="">
                  <v:imagedata r:id="rId992" o:title=""/>
                </v:shape>
                <o:OLEObject Type="Embed" ProgID="Equation.DSMT4" ShapeID="_x0000_i1562" DrawAspect="Content" ObjectID="_1777800949" r:id="rId993"/>
              </w:object>
            </w:r>
          </w:p>
          <w:p w14:paraId="18F4E2C3" w14:textId="77777777" w:rsidR="00187565" w:rsidRDefault="00187565" w:rsidP="00187565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33642422" w14:textId="7DF9ECB3" w:rsidR="00187565" w:rsidRDefault="009050A9" w:rsidP="00187565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050A9">
              <w:rPr>
                <w:rFonts w:ascii="Amiri" w:hAnsi="Amiri" w:cs="Amiri"/>
                <w:color w:val="FF0000"/>
                <w:position w:val="-66"/>
                <w:sz w:val="28"/>
                <w:szCs w:val="28"/>
                <w:lang w:bidi="ar-DZ"/>
              </w:rPr>
              <w:object w:dxaOrig="3960" w:dyaOrig="1460" w14:anchorId="67ADFD02">
                <v:shape id="_x0000_i1563" type="#_x0000_t75" style="width:198pt;height:72.75pt" o:ole="">
                  <v:imagedata r:id="rId994" o:title=""/>
                </v:shape>
                <o:OLEObject Type="Embed" ProgID="Equation.DSMT4" ShapeID="_x0000_i1563" DrawAspect="Content" ObjectID="_1777800950" r:id="rId995"/>
              </w:object>
            </w:r>
          </w:p>
          <w:p w14:paraId="61AEE3AE" w14:textId="77777777" w:rsidR="009050A9" w:rsidRDefault="009050A9" w:rsidP="009050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E983DC0" w14:textId="13F1FEEE" w:rsidR="009050A9" w:rsidRDefault="009050A9" w:rsidP="009050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050A9">
              <w:rPr>
                <w:rFonts w:ascii="Amiri" w:hAnsi="Amiri" w:cs="Amiri"/>
                <w:color w:val="FF0000"/>
                <w:position w:val="-70"/>
                <w:sz w:val="28"/>
                <w:szCs w:val="28"/>
                <w:lang w:bidi="ar-DZ"/>
              </w:rPr>
              <w:object w:dxaOrig="3980" w:dyaOrig="1540" w14:anchorId="56CE8283">
                <v:shape id="_x0000_i1564" type="#_x0000_t75" style="width:198.75pt;height:77.25pt" o:ole="">
                  <v:imagedata r:id="rId996" o:title=""/>
                </v:shape>
                <o:OLEObject Type="Embed" ProgID="Equation.DSMT4" ShapeID="_x0000_i1564" DrawAspect="Content" ObjectID="_1777800951" r:id="rId997"/>
              </w:object>
            </w:r>
          </w:p>
          <w:p w14:paraId="1E8F4E86" w14:textId="77777777" w:rsidR="00A50FA9" w:rsidRDefault="00A50FA9" w:rsidP="00A50F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A39BBBB" w14:textId="77777777" w:rsidR="008666BC" w:rsidRDefault="008666BC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564" w:type="dxa"/>
            <w:tcBorders>
              <w:top w:val="nil"/>
              <w:bottom w:val="nil"/>
              <w:right w:val="nil"/>
            </w:tcBorders>
          </w:tcPr>
          <w:p w14:paraId="14D77D71" w14:textId="3FEE364B" w:rsidR="008666BC" w:rsidRPr="0094315B" w:rsidRDefault="008444A1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94315B"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ثاني</w:t>
            </w:r>
            <w:r w:rsidRPr="0094315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18E90E7D" w14:textId="77777777" w:rsidR="008444A1" w:rsidRDefault="008444A1" w:rsidP="008444A1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34276D">
              <w:rPr>
                <w:rFonts w:ascii="Amiri" w:hAnsi="Amiri" w:cs="Amiri"/>
                <w:b/>
                <w:bCs/>
                <w:position w:val="-14"/>
                <w:sz w:val="28"/>
                <w:szCs w:val="28"/>
                <w:lang w:val="en-US" w:bidi="ar-DZ"/>
              </w:rPr>
              <w:object w:dxaOrig="480" w:dyaOrig="400" w14:anchorId="15E1DDF7">
                <v:shape id="_x0000_i1565" type="#_x0000_t75" style="width:24pt;height:21pt" o:ole="">
                  <v:imagedata r:id="rId222" o:title=""/>
                </v:shape>
                <o:OLEObject Type="Embed" ProgID="Equation.DSMT4" ShapeID="_x0000_i1565" DrawAspect="Content" ObjectID="_1777800952" r:id="rId998"/>
              </w:object>
            </w:r>
            <w:r w:rsidRPr="0034276D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>متتالية عددية بحدها الأول</w:t>
            </w:r>
            <w:r w:rsidRPr="0034276D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150CFE30">
                <v:shape id="_x0000_i1566" type="#_x0000_t75" style="width:31.5pt;height:18pt" o:ole="">
                  <v:imagedata r:id="rId224" o:title=""/>
                </v:shape>
                <o:OLEObject Type="Embed" ProgID="Equation.DSMT4" ShapeID="_x0000_i1566" DrawAspect="Content" ObjectID="_1777800953" r:id="rId999"/>
              </w:object>
            </w:r>
            <w:r w:rsidRPr="0034276D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 أجل كل عدد طبيعي </w:t>
            </w:r>
            <w:r w:rsidRPr="0034276D">
              <w:rPr>
                <w:rFonts w:ascii="Amiri" w:eastAsiaTheme="majorEastAsia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2E80266B">
                <v:shape id="_x0000_i1567" type="#_x0000_t75" style="width:12pt;height:9.75pt" o:ole="">
                  <v:imagedata r:id="rId226" o:title=""/>
                </v:shape>
                <o:OLEObject Type="Embed" ProgID="Equation.DSMT4" ShapeID="_x0000_i1567" DrawAspect="Content" ObjectID="_1777800954" r:id="rId1000"/>
              </w:object>
            </w:r>
            <w:r w:rsidRPr="0034276D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> </w:t>
            </w:r>
            <w:r w:rsidRPr="0034276D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>:</w:t>
            </w:r>
            <w:r w:rsidRPr="0034276D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> </w:t>
            </w:r>
            <w:r w:rsidRPr="006B003B">
              <w:rPr>
                <w:rFonts w:ascii="Amiri" w:eastAsiaTheme="majorEastAsia" w:hAnsi="Amiri" w:cs="Amiri"/>
                <w:position w:val="-24"/>
                <w:sz w:val="28"/>
                <w:szCs w:val="28"/>
                <w:lang w:bidi="ar-DZ"/>
              </w:rPr>
              <w:object w:dxaOrig="1340" w:dyaOrig="620" w14:anchorId="054EAC71">
                <v:shape id="_x0000_i1568" type="#_x0000_t75" style="width:66pt;height:30.75pt" o:ole="">
                  <v:imagedata r:id="rId228" o:title=""/>
                </v:shape>
                <o:OLEObject Type="Embed" ProgID="Equation.DSMT4" ShapeID="_x0000_i1568" DrawAspect="Content" ObjectID="_1777800955" r:id="rId1001"/>
              </w:object>
            </w:r>
          </w:p>
          <w:p w14:paraId="33592672" w14:textId="095BAD2D" w:rsidR="008444A1" w:rsidRPr="00AE4BA9" w:rsidRDefault="00AE4BA9" w:rsidP="00AE4BA9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1)</w:t>
            </w:r>
            <w:r w:rsidR="008444A1" w:rsidRPr="00AE4BA9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ال</w:t>
            </w:r>
            <w:r w:rsidR="008444A1" w:rsidRPr="00AE4BA9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بره</w:t>
            </w:r>
            <w:r w:rsidR="008444A1" w:rsidRPr="00AE4BA9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8444A1" w:rsidRPr="00AE4BA9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ن بالتراجع أنه من أجل كل عدد طبيعي</w:t>
            </w:r>
            <w:r w:rsidR="0094315B" w:rsidRPr="0094315B">
              <w:rPr>
                <w:position w:val="-6"/>
                <w:lang w:bidi="ar-DZ"/>
              </w:rPr>
              <w:object w:dxaOrig="200" w:dyaOrig="220" w14:anchorId="363A2F29">
                <v:shape id="_x0000_i1569" type="#_x0000_t75" style="width:11.25pt;height:10.5pt" o:ole="">
                  <v:imagedata r:id="rId1002" o:title=""/>
                </v:shape>
                <o:OLEObject Type="Embed" ProgID="Equation.DSMT4" ShapeID="_x0000_i1569" DrawAspect="Content" ObjectID="_1777800956" r:id="rId1003"/>
              </w:object>
            </w:r>
            <w:r w:rsidR="008444A1" w:rsidRPr="00AE4BA9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أنّ: </w:t>
            </w:r>
            <w:r w:rsidR="0094315B" w:rsidRPr="00C05D76">
              <w:rPr>
                <w:position w:val="-12"/>
                <w:lang w:bidi="ar-DZ"/>
              </w:rPr>
              <w:object w:dxaOrig="639" w:dyaOrig="360" w14:anchorId="71301600">
                <v:shape id="_x0000_i1570" type="#_x0000_t75" style="width:31.5pt;height:18pt" o:ole="">
                  <v:imagedata r:id="rId1004" o:title=""/>
                </v:shape>
                <o:OLEObject Type="Embed" ProgID="Equation.DSMT4" ShapeID="_x0000_i1570" DrawAspect="Content" ObjectID="_1777800957" r:id="rId1005"/>
              </w:object>
            </w:r>
            <w:r>
              <w:rPr>
                <w:lang w:bidi="ar-DZ"/>
              </w:rPr>
              <w:br/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="008444A1" w:rsidRPr="00E24D88">
              <w:rPr>
                <w:position w:val="-12"/>
              </w:rPr>
              <w:object w:dxaOrig="620" w:dyaOrig="360" w14:anchorId="5CC90399">
                <v:shape id="_x0000_i1571" type="#_x0000_t75" style="width:30pt;height:18pt" o:ole="">
                  <v:imagedata r:id="rId1006" o:title=""/>
                </v:shape>
                <o:OLEObject Type="Embed" ProgID="Equation.DSMT4" ShapeID="_x0000_i1571" DrawAspect="Content" ObjectID="_1777800958" r:id="rId1007"/>
              </w:object>
            </w:r>
            <w:r w:rsidR="008444A1" w:rsidRPr="00AE4BA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8444A1" w:rsidRPr="00E24D88">
              <w:rPr>
                <w:position w:val="-6"/>
                <w:lang w:bidi="ar-DZ"/>
              </w:rPr>
              <w:object w:dxaOrig="540" w:dyaOrig="279" w14:anchorId="269BD954">
                <v:shape id="_x0000_i1572" type="#_x0000_t75" style="width:27.75pt;height:14.25pt" o:ole="">
                  <v:imagedata r:id="rId1008" o:title=""/>
                </v:shape>
                <o:OLEObject Type="Embed" ProgID="Equation.DSMT4" ShapeID="_x0000_i1572" DrawAspect="Content" ObjectID="_1777800959" r:id="rId1009"/>
              </w:object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إذا الخاصية محققة من </w:t>
            </w:r>
            <w:r w:rsidR="008444A1" w:rsidRPr="00AE4BA9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أ</w:t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>جل</w:t>
            </w:r>
            <w:r w:rsidR="008444A1" w:rsidRPr="00E24D88">
              <w:rPr>
                <w:position w:val="-6"/>
              </w:rPr>
              <w:object w:dxaOrig="540" w:dyaOrig="279" w14:anchorId="43ED2FB3">
                <v:shape id="_x0000_i1573" type="#_x0000_t75" style="width:27.75pt;height:14.25pt" o:ole="">
                  <v:imagedata r:id="rId455" o:title=""/>
                </v:shape>
                <o:OLEObject Type="Embed" ProgID="Equation.DSMT4" ShapeID="_x0000_i1573" DrawAspect="Content" ObjectID="_1777800960" r:id="rId1010"/>
              </w:object>
            </w:r>
          </w:p>
          <w:p w14:paraId="7E24A3ED" w14:textId="77777777" w:rsidR="008444A1" w:rsidRPr="00E24D88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نفرض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أن الخاصية</w:t>
            </w:r>
            <w:r w:rsidRPr="00C05D76">
              <w:rPr>
                <w:color w:val="FF0000"/>
                <w:position w:val="-12"/>
                <w:lang w:bidi="ar-DZ"/>
              </w:rPr>
              <w:object w:dxaOrig="639" w:dyaOrig="360" w14:anchorId="7D4BCB1A">
                <v:shape id="_x0000_i1574" type="#_x0000_t75" style="width:31.5pt;height:18pt" o:ole="">
                  <v:imagedata r:id="rId232" o:title=""/>
                </v:shape>
                <o:OLEObject Type="Embed" ProgID="Equation.DSMT4" ShapeID="_x0000_i1574" DrawAspect="Content" ObjectID="_1777800961" r:id="rId1011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صحيحة </w: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من اجل العدد الطبيعي </w:t>
            </w:r>
            <w:r w:rsidRPr="00C05D76">
              <w:rPr>
                <w:color w:val="FF0000"/>
                <w:position w:val="-4"/>
                <w:lang w:bidi="ar-DZ"/>
              </w:rPr>
              <w:object w:dxaOrig="220" w:dyaOrig="200" w14:anchorId="5FBBA5EB">
                <v:shape id="_x0000_i1575" type="#_x0000_t75" style="width:12pt;height:9.75pt" o:ole="">
                  <v:imagedata r:id="rId230" o:title=""/>
                </v:shape>
                <o:OLEObject Type="Embed" ProgID="Equation.DSMT4" ShapeID="_x0000_i1575" DrawAspect="Content" ObjectID="_1777800962" r:id="rId1012"/>
              </w:objec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نثبت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صح</w: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تها من اجل </w:t>
            </w:r>
            <w:r w:rsidRPr="0074166A">
              <w:rPr>
                <w:rFonts w:ascii="Amiri" w:eastAsiaTheme="majorEastAsia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3CD923C7">
                <v:shape id="_x0000_i1576" type="#_x0000_t75" style="width:36pt;height:20.25pt" o:ole="">
                  <v:imagedata r:id="rId1013" o:title=""/>
                </v:shape>
                <o:OLEObject Type="Embed" ProgID="Equation.DSMT4" ShapeID="_x0000_i1576" DrawAspect="Content" ObjectID="_1777800963" r:id="rId1014"/>
              </w:objec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80" w:dyaOrig="360" w14:anchorId="713E6959">
                <v:shape id="_x0000_i1577" type="#_x0000_t75" style="width:38.25pt;height:18pt" o:ole="">
                  <v:imagedata r:id="rId1015" o:title=""/>
                </v:shape>
                <o:OLEObject Type="Embed" ProgID="Equation.DSMT4" ShapeID="_x0000_i1577" DrawAspect="Content" ObjectID="_1777800964" r:id="rId1016"/>
              </w:object>
            </w:r>
          </w:p>
          <w:p w14:paraId="5EB1A3FF" w14:textId="77777777" w:rsidR="008444A1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025C764B">
                <v:shape id="_x0000_i1578" type="#_x0000_t75" style="width:31.5pt;height:18pt" o:ole="">
                  <v:imagedata r:id="rId1017" o:title=""/>
                </v:shape>
                <o:OLEObject Type="Embed" ProgID="Equation.DSMT4" ShapeID="_x0000_i1578" DrawAspect="Content" ObjectID="_1777800965" r:id="rId1018"/>
              </w:object>
            </w:r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" </w:t>
            </w:r>
            <w:r w:rsidRPr="00195A79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820" w:dyaOrig="620" w14:anchorId="3032D192">
                <v:shape id="_x0000_i1579" type="#_x0000_t75" style="width:90pt;height:30.75pt" o:ole="">
                  <v:imagedata r:id="rId1019" o:title=""/>
                </v:shape>
                <o:OLEObject Type="Embed" ProgID="Equation.DSMT4" ShapeID="_x0000_i1579" DrawAspect="Content" ObjectID="_1777800966" r:id="rId10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80" w:dyaOrig="360" w14:anchorId="289E9BF8">
                <v:shape id="_x0000_i1580" type="#_x0000_t75" style="width:38.25pt;height:18pt" o:ole="">
                  <v:imagedata r:id="rId1015" o:title=""/>
                </v:shape>
                <o:OLEObject Type="Embed" ProgID="Equation.DSMT4" ShapeID="_x0000_i1580" DrawAspect="Content" ObjectID="_1777800967" r:id="rId1021"/>
              </w:object>
            </w:r>
          </w:p>
          <w:p w14:paraId="5FED52DD" w14:textId="5907A862" w:rsidR="008444A1" w:rsidRPr="00E24D88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proofErr w:type="gramStart"/>
            <w:r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اذا</w:t>
            </w:r>
            <w:proofErr w:type="gramEnd"/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 حس</w:t>
            </w:r>
            <w:r w:rsidRPr="00E24D88">
              <w:rPr>
                <w:rFonts w:ascii="Amiri" w:eastAsiaTheme="majorEastAsia" w:hAnsi="Amiri" w:cs="Amiri" w:hint="eastAsia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بدا الاستدلال بالتراجع </w:t>
            </w:r>
            <w:r w:rsidRPr="00C05D76">
              <w:rPr>
                <w:color w:val="FF0000"/>
                <w:position w:val="-12"/>
                <w:lang w:bidi="ar-DZ"/>
              </w:rPr>
              <w:object w:dxaOrig="639" w:dyaOrig="360" w14:anchorId="67D23FF9">
                <v:shape id="_x0000_i1581" type="#_x0000_t75" style="width:31.5pt;height:18pt" o:ole="">
                  <v:imagedata r:id="rId232" o:title=""/>
                </v:shape>
                <o:OLEObject Type="Embed" ProgID="Equation.DSMT4" ShapeID="_x0000_i1581" DrawAspect="Content" ObjectID="_1777800968" r:id="rId1022"/>
              </w:object>
            </w:r>
          </w:p>
          <w:p w14:paraId="2E90D156" w14:textId="6DE0CDDD" w:rsidR="008444A1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بين أن المتتالية</w:t>
            </w:r>
            <w:r w:rsidR="0094315B" w:rsidRPr="00143FA6">
              <w:rPr>
                <w:color w:val="FF0000"/>
                <w:position w:val="-14"/>
                <w:lang w:bidi="ar-DZ"/>
              </w:rPr>
              <w:object w:dxaOrig="480" w:dyaOrig="400" w14:anchorId="07ED2D38">
                <v:shape id="_x0000_i1582" type="#_x0000_t75" style="width:24pt;height:21pt" o:ole="">
                  <v:imagedata r:id="rId1023" o:title=""/>
                </v:shape>
                <o:OLEObject Type="Embed" ProgID="Equation.DSMT4" ShapeID="_x0000_i1582" DrawAspect="Content" ObjectID="_1777800969" r:id="rId1024"/>
              </w:object>
            </w: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</w:t>
            </w:r>
            <w:r w:rsidRPr="00143FA6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زايدة تماما</w:t>
            </w: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استنتج أنها متقاربة</w:t>
            </w:r>
          </w:p>
          <w:p w14:paraId="04BB9D0C" w14:textId="77777777" w:rsidR="008444A1" w:rsidRPr="00143FA6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143FA6">
              <w:rPr>
                <w:rFonts w:ascii="Amiri" w:eastAsiaTheme="majorEastAsia" w:hAnsi="Amiri" w:cs="Amiri"/>
                <w:position w:val="-26"/>
                <w:sz w:val="28"/>
                <w:szCs w:val="28"/>
                <w:lang w:bidi="ar-DZ"/>
              </w:rPr>
              <w:object w:dxaOrig="3640" w:dyaOrig="680" w14:anchorId="30EC7731">
                <v:shape id="_x0000_i1583" type="#_x0000_t75" style="width:182.25pt;height:33.75pt" o:ole="">
                  <v:imagedata r:id="rId1025" o:title=""/>
                </v:shape>
                <o:OLEObject Type="Embed" ProgID="Equation.DSMT4" ShapeID="_x0000_i1583" DrawAspect="Content" ObjectID="_1777800970" r:id="rId1026"/>
              </w:object>
            </w:r>
          </w:p>
          <w:p w14:paraId="2C848FCE" w14:textId="77777777" w:rsidR="008444A1" w:rsidRPr="00143FA6" w:rsidRDefault="008444A1" w:rsidP="008444A1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43FA6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ولدينا: </w:t>
            </w:r>
            <w:r w:rsidRPr="00143FA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7AA54EF7">
                <v:shape id="_x0000_i1584" type="#_x0000_t75" style="width:31.5pt;height:18pt" o:ole="">
                  <v:imagedata r:id="rId232" o:title=""/>
                </v:shape>
                <o:OLEObject Type="Embed" ProgID="Equation.DSMT4" ShapeID="_x0000_i1584" DrawAspect="Content" ObjectID="_1777800971" r:id="rId1027"/>
              </w:object>
            </w:r>
            <w:r w:rsidRPr="00143FA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143FA6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180" w:dyaOrig="680" w14:anchorId="32D35477">
                <v:shape id="_x0000_i1585" type="#_x0000_t75" style="width:107.25pt;height:33.75pt" o:ole="">
                  <v:imagedata r:id="rId1028" o:title=""/>
                </v:shape>
                <o:OLEObject Type="Embed" ProgID="Equation.DSMT4" ShapeID="_x0000_i1585" DrawAspect="Content" ObjectID="_1777800972" r:id="rId1029"/>
              </w:object>
            </w:r>
          </w:p>
          <w:p w14:paraId="748D9F62" w14:textId="77777777" w:rsidR="008444A1" w:rsidRPr="00143FA6" w:rsidRDefault="008444A1" w:rsidP="008444A1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43FA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143FA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20" w:dyaOrig="360" w14:anchorId="705C2116">
                <v:shape id="_x0000_i1586" type="#_x0000_t75" style="width:66pt;height:18pt" o:ole="">
                  <v:imagedata r:id="rId1030" o:title=""/>
                </v:shape>
                <o:OLEObject Type="Embed" ProgID="Equation.DSMT4" ShapeID="_x0000_i1586" DrawAspect="Content" ObjectID="_1777800973" r:id="rId1031"/>
              </w:object>
            </w:r>
            <w:r w:rsidRPr="00143FA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</w:t>
            </w:r>
            <w:r w:rsidRPr="00143FA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196E2A40">
                <v:shape id="_x0000_i1587" type="#_x0000_t75" style="width:24pt;height:21pt" o:ole="">
                  <v:imagedata r:id="rId234" o:title=""/>
                </v:shape>
                <o:OLEObject Type="Embed" ProgID="Equation.DSMT4" ShapeID="_x0000_i1587" DrawAspect="Content" ObjectID="_1777800974" r:id="rId1032"/>
              </w:object>
            </w:r>
            <w:r w:rsidRPr="00143FA6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تزايدة</w:t>
            </w:r>
          </w:p>
          <w:p w14:paraId="782872BA" w14:textId="25E929F7" w:rsidR="008444A1" w:rsidRPr="00AE4BA9" w:rsidRDefault="00AE4BA9" w:rsidP="00AE4BA9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- </w:t>
            </w:r>
            <w:r w:rsidR="008444A1" w:rsidRPr="00AE4BA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ما ان </w:t>
            </w:r>
            <w:r w:rsidR="008444A1" w:rsidRPr="00143FA6">
              <w:rPr>
                <w:position w:val="-14"/>
                <w:lang w:bidi="ar-DZ"/>
              </w:rPr>
              <w:object w:dxaOrig="480" w:dyaOrig="400" w14:anchorId="3257AA66">
                <v:shape id="_x0000_i1588" type="#_x0000_t75" style="width:24pt;height:21pt" o:ole="">
                  <v:imagedata r:id="rId234" o:title=""/>
                </v:shape>
                <o:OLEObject Type="Embed" ProgID="Equation.DSMT4" ShapeID="_x0000_i1588" DrawAspect="Content" ObjectID="_1777800975" r:id="rId1033"/>
              </w:object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تزايدة </w:t>
            </w:r>
            <w:r w:rsidR="008444A1" w:rsidRPr="00AE4BA9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محدودة</w:t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ن الأعلى بالعدد 3 </w:t>
            </w:r>
            <w:r w:rsidR="008444A1" w:rsidRPr="00AE4BA9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="008444A1" w:rsidRPr="00AE4BA9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هي متقاربة </w:t>
            </w:r>
          </w:p>
          <w:p w14:paraId="42C63ACA" w14:textId="533FA3B9" w:rsidR="008444A1" w:rsidRPr="00143FA6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lang w:bidi="ar-DZ"/>
              </w:rPr>
            </w:pPr>
            <w:r w:rsidRPr="00143FA6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2.</w:t>
            </w:r>
            <w:r w:rsidRPr="00143FA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143FA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بين أنّ</w:t>
            </w:r>
            <w:r w:rsidR="0094315B" w:rsidRPr="00143FA6">
              <w:rPr>
                <w:color w:val="FF0000"/>
                <w:position w:val="-14"/>
              </w:rPr>
              <w:object w:dxaOrig="460" w:dyaOrig="400" w14:anchorId="6830DA07">
                <v:shape id="_x0000_i1589" type="#_x0000_t75" style="width:23.25pt;height:21pt" o:ole="">
                  <v:imagedata r:id="rId1034" o:title=""/>
                </v:shape>
                <o:OLEObject Type="Embed" ProgID="Equation.DSMT4" ShapeID="_x0000_i1589" DrawAspect="Content" ObjectID="_1777800976" r:id="rId1035"/>
              </w:object>
            </w: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متتالية حسابية أساسها </w:t>
            </w:r>
            <w:r w:rsidR="0094315B" w:rsidRPr="00143FA6">
              <w:rPr>
                <w:color w:val="FF0000"/>
                <w:position w:val="-6"/>
                <w:lang w:bidi="ar-DZ"/>
              </w:rPr>
              <w:object w:dxaOrig="560" w:dyaOrig="279" w14:anchorId="3529299E">
                <v:shape id="_x0000_i1590" type="#_x0000_t75" style="width:29.25pt;height:12.75pt" o:ole="">
                  <v:imagedata r:id="rId1036" o:title=""/>
                </v:shape>
                <o:OLEObject Type="Embed" ProgID="Equation.DSMT4" ShapeID="_x0000_i1590" DrawAspect="Content" ObjectID="_1777800977" r:id="rId1037"/>
              </w:object>
            </w:r>
            <w:r w:rsidRPr="00143FA6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احسب حدها الأول</w:t>
            </w:r>
            <w:r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43FA6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واستنتج اتجاه تغيرها</w:t>
            </w:r>
          </w:p>
          <w:p w14:paraId="49CA1C8B" w14:textId="77777777" w:rsidR="008444A1" w:rsidRDefault="008444A1" w:rsidP="008444A1">
            <w:pPr>
              <w:pStyle w:val="Paragraphedeliste"/>
              <w:keepNext/>
              <w:keepLines/>
              <w:bidi/>
              <w:spacing w:after="0" w:line="240" w:lineRule="auto"/>
              <w:ind w:left="360"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481F87">
              <w:rPr>
                <w:position w:val="-136"/>
                <w:lang w:bidi="ar-DZ"/>
              </w:rPr>
              <w:object w:dxaOrig="3840" w:dyaOrig="2880" w14:anchorId="072E5B88">
                <v:shape id="_x0000_i1591" type="#_x0000_t75" style="width:189.75pt;height:145.5pt" o:ole="">
                  <v:imagedata r:id="rId1038" o:title=""/>
                </v:shape>
                <o:OLEObject Type="Embed" ProgID="Equation.DSMT4" ShapeID="_x0000_i1591" DrawAspect="Content" ObjectID="_1777800978" r:id="rId1039"/>
              </w:object>
            </w:r>
          </w:p>
          <w:p w14:paraId="69B5CD12" w14:textId="736DC610" w:rsidR="008444A1" w:rsidRPr="00AE4BA9" w:rsidRDefault="008444A1" w:rsidP="00AE4BA9">
            <w:pPr>
              <w:keepNext/>
              <w:keepLines/>
              <w:bidi/>
              <w:outlineLvl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E4BA9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="0094315B" w:rsidRPr="00143FA6">
              <w:rPr>
                <w:color w:val="FF0000"/>
                <w:position w:val="-14"/>
              </w:rPr>
              <w:object w:dxaOrig="460" w:dyaOrig="400" w14:anchorId="755906FB">
                <v:shape id="_x0000_i1592" type="#_x0000_t75" style="width:23.25pt;height:21pt" o:ole="">
                  <v:imagedata r:id="rId1034" o:title=""/>
                </v:shape>
                <o:OLEObject Type="Embed" ProgID="Equation.DSMT4" ShapeID="_x0000_i1592" DrawAspect="Content" ObjectID="_1777800979" r:id="rId1040"/>
              </w:object>
            </w:r>
            <w:r w:rsidRPr="00AE4B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متتالية حسابية أساسها </w:t>
            </w:r>
            <w:r w:rsidR="0094315B" w:rsidRPr="00143FA6">
              <w:rPr>
                <w:color w:val="FF0000"/>
                <w:position w:val="-6"/>
                <w:lang w:bidi="ar-DZ"/>
              </w:rPr>
              <w:object w:dxaOrig="560" w:dyaOrig="279" w14:anchorId="5ABF7BE0">
                <v:shape id="_x0000_i1593" type="#_x0000_t75" style="width:29.25pt;height:12.75pt" o:ole="">
                  <v:imagedata r:id="rId1036" o:title=""/>
                </v:shape>
                <o:OLEObject Type="Embed" ProgID="Equation.DSMT4" ShapeID="_x0000_i1593" DrawAspect="Content" ObjectID="_1777800980" r:id="rId1041"/>
              </w:object>
            </w:r>
            <w:r w:rsidRPr="00AE4B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وحدها الأول</w:t>
            </w:r>
          </w:p>
          <w:p w14:paraId="7E891DCD" w14:textId="77777777" w:rsidR="008444A1" w:rsidRPr="00143FA6" w:rsidRDefault="008444A1" w:rsidP="008444A1">
            <w:pPr>
              <w:pStyle w:val="Paragraphedeliste"/>
              <w:keepNext/>
              <w:keepLines/>
              <w:bidi/>
              <w:spacing w:after="0" w:line="240" w:lineRule="auto"/>
              <w:ind w:left="360"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481F87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400" w:dyaOrig="360" w14:anchorId="71722392">
                <v:shape id="_x0000_i1594" type="#_x0000_t75" style="width:120pt;height:18pt" o:ole="">
                  <v:imagedata r:id="rId1042" o:title=""/>
                </v:shape>
                <o:OLEObject Type="Embed" ProgID="Equation.DSMT4" ShapeID="_x0000_i1594" DrawAspect="Content" ObjectID="_1777800981" r:id="rId1043"/>
              </w:object>
            </w:r>
          </w:p>
          <w:p w14:paraId="6D4941BF" w14:textId="016A40EA" w:rsidR="008444A1" w:rsidRPr="00481F87" w:rsidRDefault="008444A1" w:rsidP="008444A1">
            <w:pPr>
              <w:keepNext/>
              <w:keepLines/>
              <w:bidi/>
              <w:ind w:left="283"/>
              <w:outlineLvl w:val="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81F8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ب.</w:t>
            </w:r>
            <w:r w:rsidRPr="00481F87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</w:rPr>
              <w:t xml:space="preserve"> اكت</w:t>
            </w:r>
            <w:r w:rsidRPr="00481F87">
              <w:rPr>
                <w:rFonts w:ascii="Amiri" w:eastAsiaTheme="majorEastAsia" w:hAnsi="Amiri" w:cs="Amiri" w:hint="eastAsia"/>
                <w:color w:val="FF0000"/>
                <w:sz w:val="28"/>
                <w:szCs w:val="28"/>
                <w:rtl/>
              </w:rPr>
              <w:t>ب</w:t>
            </w:r>
            <w:r w:rsidR="0094315B" w:rsidRPr="00481F87">
              <w:rPr>
                <w:rFonts w:ascii="Amiri" w:eastAsiaTheme="majorEastAsia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42CB9C36">
                <v:shape id="_x0000_i1595" type="#_x0000_t75" style="width:12pt;height:18pt" o:ole="">
                  <v:imagedata r:id="rId1044" o:title=""/>
                </v:shape>
                <o:OLEObject Type="Embed" ProgID="Equation.DSMT4" ShapeID="_x0000_i1595" DrawAspect="Content" ObjectID="_1777800982" r:id="rId1045"/>
              </w:object>
            </w:r>
            <w:r w:rsidRPr="00481F87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="0094315B" w:rsidRPr="0094315B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834AD58">
                <v:shape id="_x0000_i1596" type="#_x0000_t75" style="width:11.25pt;height:10.5pt" o:ole="">
                  <v:imagedata r:id="rId830" o:title=""/>
                </v:shape>
                <o:OLEObject Type="Embed" ProgID="Equation.DSMT4" ShapeID="_x0000_i1596" DrawAspect="Content" ObjectID="_1777800983" r:id="rId1046"/>
              </w:object>
            </w:r>
            <w:r w:rsidRPr="00481F87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بين أن من أجل كل عدد طبيعي </w:t>
            </w:r>
            <w:r w:rsidR="0094315B" w:rsidRPr="0094315B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CA3FFE8">
                <v:shape id="_x0000_i1597" type="#_x0000_t75" style="width:11.25pt;height:10.5pt" o:ole="">
                  <v:imagedata r:id="rId830" o:title=""/>
                </v:shape>
                <o:OLEObject Type="Embed" ProgID="Equation.DSMT4" ShapeID="_x0000_i1597" DrawAspect="Content" ObjectID="_1777800984" r:id="rId1047"/>
              </w:object>
            </w:r>
            <w:r w:rsidRPr="00481F87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94315B" w:rsidRPr="00481F87">
              <w:rPr>
                <w:rFonts w:ascii="Amiri" w:eastAsiaTheme="majorEastAsia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100" w:dyaOrig="620" w14:anchorId="44FE3F8F">
                <v:shape id="_x0000_i1598" type="#_x0000_t75" style="width:56.25pt;height:30.75pt" o:ole="">
                  <v:imagedata r:id="rId1048" o:title=""/>
                </v:shape>
                <o:OLEObject Type="Embed" ProgID="Equation.DSMT4" ShapeID="_x0000_i1598" DrawAspect="Content" ObjectID="_1777800985" r:id="rId1049"/>
              </w:object>
            </w:r>
            <w:r w:rsidRPr="00481F87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احسب</w:t>
            </w:r>
            <w:r w:rsidR="0094315B" w:rsidRPr="00481F87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700" w:dyaOrig="440" w14:anchorId="68D921DF">
                <v:shape id="_x0000_i1599" type="#_x0000_t75" style="width:36pt;height:22.5pt" o:ole="">
                  <v:imagedata r:id="rId1050" o:title=""/>
                </v:shape>
                <o:OLEObject Type="Embed" ProgID="Equation.DSMT4" ShapeID="_x0000_i1599" DrawAspect="Content" ObjectID="_1777800986" r:id="rId1051"/>
              </w:object>
            </w:r>
          </w:p>
          <w:p w14:paraId="2E6C3B64" w14:textId="77777777" w:rsidR="008444A1" w:rsidRPr="00481F87" w:rsidRDefault="008444A1" w:rsidP="008444A1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Pr="000230DA">
              <w:rPr>
                <w:rFonts w:ascii="Amiri" w:eastAsiaTheme="majorEastAsia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4680" w:dyaOrig="680" w14:anchorId="6CF54871">
                <v:shape id="_x0000_i1600" type="#_x0000_t75" style="width:233.25pt;height:33.75pt" o:ole="">
                  <v:imagedata r:id="rId1052" o:title=""/>
                </v:shape>
                <o:OLEObject Type="Embed" ProgID="Equation.DSMT4" ShapeID="_x0000_i1600" DrawAspect="Content" ObjectID="_1777800987" r:id="rId1053"/>
              </w:object>
            </w:r>
          </w:p>
          <w:p w14:paraId="640B0D33" w14:textId="082AEC2E" w:rsidR="008444A1" w:rsidRDefault="00337364" w:rsidP="008444A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ومنه: </w:t>
            </w:r>
            <w:r w:rsidRPr="00337364">
              <w:rPr>
                <w:rFonts w:ascii="Amiri" w:eastAsia="Calibri" w:hAnsi="Amiri" w:cs="Amiri"/>
                <w:position w:val="-52"/>
                <w:sz w:val="28"/>
                <w:szCs w:val="28"/>
                <w:lang w:bidi="ar-DZ"/>
              </w:rPr>
              <w:object w:dxaOrig="1400" w:dyaOrig="1180" w14:anchorId="3E33B6A0">
                <v:shape id="_x0000_i1601" type="#_x0000_t75" style="width:69.75pt;height:59.25pt" o:ole="">
                  <v:imagedata r:id="rId1054" o:title=""/>
                </v:shape>
                <o:OLEObject Type="Embed" ProgID="Equation.DSMT4" ShapeID="_x0000_i1601" DrawAspect="Content" ObjectID="_1777800988" r:id="rId105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337364">
              <w:rPr>
                <w:rFonts w:ascii="Amiri" w:eastAsia="Calibri" w:hAnsi="Amiri" w:cs="Amiri"/>
                <w:position w:val="-34"/>
                <w:sz w:val="28"/>
                <w:szCs w:val="28"/>
                <w:lang w:bidi="ar-DZ"/>
              </w:rPr>
              <w:object w:dxaOrig="1840" w:dyaOrig="800" w14:anchorId="5F461F84">
                <v:shape id="_x0000_i1602" type="#_x0000_t75" style="width:92.25pt;height:39.75pt" o:ole="">
                  <v:imagedata r:id="rId1056" o:title=""/>
                </v:shape>
                <o:OLEObject Type="Embed" ProgID="Equation.DSMT4" ShapeID="_x0000_i1602" DrawAspect="Content" ObjectID="_1777800989" r:id="rId1057"/>
              </w:object>
            </w:r>
          </w:p>
          <w:p w14:paraId="11A4B4A4" w14:textId="3820E5A7" w:rsidR="008444A1" w:rsidRDefault="00337364" w:rsidP="0033736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إذا:  </w:t>
            </w:r>
            <w:r w:rsidRPr="003504AE">
              <w:rPr>
                <w:position w:val="-10"/>
                <w:lang w:bidi="ar-DZ"/>
              </w:rPr>
              <w:object w:dxaOrig="2860" w:dyaOrig="380" w14:anchorId="0296A6F0">
                <v:shape id="_x0000_i1603" type="#_x0000_t75" style="width:142.5pt;height:18.75pt" o:ole="">
                  <v:imagedata r:id="rId1058" o:title=""/>
                </v:shape>
                <o:OLEObject Type="Embed" ProgID="Equation.DSMT4" ShapeID="_x0000_i1603" DrawAspect="Content" ObjectID="_1777800990" r:id="rId1059"/>
              </w:object>
            </w:r>
          </w:p>
          <w:p w14:paraId="726B097B" w14:textId="41A53A13" w:rsidR="00337364" w:rsidRPr="00337364" w:rsidRDefault="00337364" w:rsidP="00337364">
            <w:pPr>
              <w:bidi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337364">
              <w:rPr>
                <w:rFonts w:ascii="Amiri" w:eastAsiaTheme="minorEastAsia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337364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حل</w:t>
            </w:r>
            <w:r w:rsidRPr="003373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في </w:t>
            </w:r>
            <w:r w:rsidR="0094315B" w:rsidRPr="00337364">
              <w:rPr>
                <w:color w:val="FF0000"/>
                <w:position w:val="-4"/>
                <w:lang w:bidi="ar-DZ"/>
              </w:rPr>
              <w:object w:dxaOrig="260" w:dyaOrig="260" w14:anchorId="0FA08296">
                <v:shape id="_x0000_i1604" type="#_x0000_t75" style="width:12.75pt;height:12.75pt" o:ole="">
                  <v:imagedata r:id="rId1060" o:title=""/>
                </v:shape>
                <o:OLEObject Type="Embed" ProgID="Equation.DSMT4" ShapeID="_x0000_i1604" DrawAspect="Content" ObjectID="_1777800991" r:id="rId1061"/>
              </w:object>
            </w:r>
            <w:r w:rsidRPr="00337364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>المعادلة:</w:t>
            </w:r>
            <w:r w:rsidR="0094315B" w:rsidRPr="00337364">
              <w:rPr>
                <w:color w:val="FF0000"/>
                <w:position w:val="-10"/>
                <w:lang w:bidi="ar-DZ"/>
              </w:rPr>
              <w:object w:dxaOrig="940" w:dyaOrig="340" w14:anchorId="1BBE6666">
                <v:shape id="_x0000_i1605" type="#_x0000_t75" style="width:47.25pt;height:17.25pt" o:ole="">
                  <v:imagedata r:id="rId1062" o:title=""/>
                </v:shape>
                <o:OLEObject Type="Embed" ProgID="Equation.DSMT4" ShapeID="_x0000_i1605" DrawAspect="Content" ObjectID="_1777800992" r:id="rId1063"/>
              </w:object>
            </w:r>
            <w:r w:rsidRPr="00337364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03F54A44" w14:textId="77777777" w:rsidR="00DE4A09" w:rsidRPr="0094315B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أي</w:t>
            </w:r>
            <w:r w:rsidRPr="0094315B">
              <w:rPr>
                <w:rFonts w:ascii="Amiri" w:eastAsia="Calibri" w:hAnsi="Amiri" w:cs="Amiri"/>
                <w:sz w:val="28"/>
                <w:szCs w:val="28"/>
              </w:rPr>
              <w:t>:</w:t>
            </w:r>
            <w:r w:rsidRPr="0094315B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94315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0" w:dyaOrig="380" w14:anchorId="52F9F421">
                <v:shape id="_x0000_i1606" type="#_x0000_t75" style="width:130.5pt;height:18.75pt" o:ole="">
                  <v:imagedata r:id="rId1064" o:title=""/>
                </v:shape>
                <o:OLEObject Type="Embed" ProgID="Equation.DSMT4" ShapeID="_x0000_i1606" DrawAspect="Content" ObjectID="_1777800993" r:id="rId1065"/>
              </w:object>
            </w:r>
          </w:p>
          <w:p w14:paraId="742ECAE6" w14:textId="77777777" w:rsidR="00DE4A09" w:rsidRPr="0094315B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 </w:t>
            </w:r>
            <w:r w:rsidRPr="0094315B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5A177944">
                <v:shape id="_x0000_i1607" type="#_x0000_t75" style="width:30.75pt;height:13.5pt" o:ole="">
                  <v:imagedata r:id="rId1066" o:title=""/>
                </v:shape>
                <o:OLEObject Type="Embed" ProgID="Equation.DSMT4" ShapeID="_x0000_i1607" DrawAspect="Content" ObjectID="_1777800994" r:id="rId1067"/>
              </w:object>
            </w: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و   </w:t>
            </w:r>
            <w:r w:rsidRPr="0094315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t xml:space="preserve"> </w:t>
            </w:r>
            <w:r w:rsidRPr="0094315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740" w:dyaOrig="340" w14:anchorId="51941964">
                <v:shape id="_x0000_i1608" type="#_x0000_t75" style="width:87.75pt;height:17.25pt" o:ole="">
                  <v:imagedata r:id="rId1068" o:title=""/>
                </v:shape>
                <o:OLEObject Type="Embed" ProgID="Equation.DSMT4" ShapeID="_x0000_i1608" DrawAspect="Content" ObjectID="_1777800995" r:id="rId1069"/>
              </w:object>
            </w: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22AD33B" w14:textId="77777777" w:rsidR="00DE4A09" w:rsidRPr="0094315B" w:rsidRDefault="00DE4A09" w:rsidP="00DE4A0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hAnsi="Amiri" w:cs="Amiri"/>
                <w:position w:val="-20"/>
                <w:sz w:val="28"/>
                <w:szCs w:val="28"/>
              </w:rPr>
              <w:object w:dxaOrig="3340" w:dyaOrig="580" w14:anchorId="399EFC8D">
                <v:shape id="_x0000_i1609" type="#_x0000_t75" style="width:166.5pt;height:29.25pt" o:ole="">
                  <v:imagedata r:id="rId1070" o:title=""/>
                </v:shape>
                <o:OLEObject Type="Embed" ProgID="Equation.DSMT4" ShapeID="_x0000_i1609" DrawAspect="Content" ObjectID="_1777800996" r:id="rId1071"/>
              </w:object>
            </w:r>
          </w:p>
          <w:p w14:paraId="7FF64889" w14:textId="77777777" w:rsidR="00DE4A09" w:rsidRPr="0094315B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hAnsi="Amiri" w:cs="Amiri"/>
                <w:position w:val="-26"/>
                <w:sz w:val="28"/>
                <w:szCs w:val="28"/>
              </w:rPr>
              <w:object w:dxaOrig="2540" w:dyaOrig="720" w14:anchorId="234B844B">
                <v:shape id="_x0000_i1610" type="#_x0000_t75" style="width:125.25pt;height:36pt" o:ole="">
                  <v:imagedata r:id="rId1072" o:title=""/>
                </v:shape>
                <o:OLEObject Type="Embed" ProgID="Equation.DSMT4" ShapeID="_x0000_i1610" DrawAspect="Content" ObjectID="_1777800997" r:id="rId1073"/>
              </w:object>
            </w: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,</w:t>
            </w:r>
            <w:r w:rsidRPr="0094315B">
              <w:rPr>
                <w:rFonts w:ascii="Amiri" w:hAnsi="Amiri" w:cs="Amiri"/>
                <w:position w:val="-26"/>
                <w:sz w:val="28"/>
                <w:szCs w:val="28"/>
              </w:rPr>
              <w:object w:dxaOrig="2540" w:dyaOrig="720" w14:anchorId="231EE746">
                <v:shape id="_x0000_i1611" type="#_x0000_t75" style="width:126.75pt;height:36pt" o:ole="">
                  <v:imagedata r:id="rId1074" o:title=""/>
                </v:shape>
                <o:OLEObject Type="Embed" ProgID="Equation.DSMT4" ShapeID="_x0000_i1611" DrawAspect="Content" ObjectID="_1777800998" r:id="rId1075"/>
              </w:object>
            </w:r>
          </w:p>
          <w:p w14:paraId="2649A243" w14:textId="77777777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ومنه</w:t>
            </w:r>
            <w:r w:rsidRPr="00DE4A09">
              <w:rPr>
                <w:rFonts w:ascii="Amiri" w:hAnsi="Amiri" w:cs="Amiri"/>
                <w:position w:val="-20"/>
                <w:sz w:val="28"/>
                <w:szCs w:val="28"/>
              </w:rPr>
              <w:object w:dxaOrig="3560" w:dyaOrig="520" w14:anchorId="739B1A7B">
                <v:shape id="_x0000_i1612" type="#_x0000_t75" style="width:178.5pt;height:25.5pt" o:ole="">
                  <v:imagedata r:id="rId1076" o:title=""/>
                </v:shape>
                <o:OLEObject Type="Embed" ProgID="Equation.DSMT4" ShapeID="_x0000_i1612" DrawAspect="Content" ObjectID="_1777800999" r:id="rId1077"/>
              </w:object>
            </w:r>
          </w:p>
          <w:p w14:paraId="71E2ACCB" w14:textId="73E06836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DE4A0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val="en-US"/>
              </w:rPr>
              <w:t>3</w:t>
            </w:r>
            <w:r w:rsidRPr="0094315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</w:rPr>
              <w:t>(</w:t>
            </w:r>
            <w:r w:rsidRPr="0094315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نضع</w:t>
            </w:r>
            <w:r w:rsidR="0094315B" w:rsidRPr="0094315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320" w:dyaOrig="420" w14:anchorId="2053C76A">
                <v:shape id="_x0000_i1613" type="#_x0000_t75" style="width:66.75pt;height:20.25pt" o:ole="">
                  <v:imagedata r:id="rId1078" o:title=""/>
                </v:shape>
                <o:OLEObject Type="Embed" ProgID="Equation.DSMT4" ShapeID="_x0000_i1613" DrawAspect="Content" ObjectID="_1777801000" r:id="rId1079"/>
              </w:object>
            </w:r>
            <w:r w:rsidRPr="0094315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,</w:t>
            </w:r>
            <w:r w:rsidR="0094315B" w:rsidRPr="0094315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320" w:dyaOrig="420" w14:anchorId="4915E22F">
                <v:shape id="_x0000_i1614" type="#_x0000_t75" style="width:66.75pt;height:20.25pt" o:ole="">
                  <v:imagedata r:id="rId1080" o:title=""/>
                </v:shape>
                <o:OLEObject Type="Embed" ProgID="Equation.DSMT4" ShapeID="_x0000_i1614" DrawAspect="Content" ObjectID="_1777801001" r:id="rId1081"/>
              </w:object>
            </w:r>
            <w:r w:rsidRPr="0094315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و</w:t>
            </w:r>
            <w:r w:rsidR="0094315B" w:rsidRPr="0094315B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720" w:dyaOrig="360" w14:anchorId="6792F326">
                <v:shape id="_x0000_i1615" type="#_x0000_t75" style="width:36pt;height:18.75pt" o:ole="">
                  <v:imagedata r:id="rId1082" o:title=""/>
                </v:shape>
                <o:OLEObject Type="Embed" ProgID="Equation.DSMT4" ShapeID="_x0000_i1615" DrawAspect="Content" ObjectID="_1777801002" r:id="rId1083"/>
              </w:object>
            </w:r>
          </w:p>
          <w:p w14:paraId="200BDA63" w14:textId="554DF2C4" w:rsidR="00DE4A09" w:rsidRPr="00DE4A09" w:rsidRDefault="00496F70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DE4A0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DE4A09">
              <w:rPr>
                <w:rFonts w:ascii="Amiri" w:eastAsia="Calibri" w:hAnsi="Amiri" w:cs="Amiri"/>
                <w:color w:val="FF0000"/>
                <w:sz w:val="28"/>
                <w:szCs w:val="28"/>
              </w:rPr>
              <w:t xml:space="preserve"> (</w:t>
            </w:r>
            <w:r w:rsidR="00DE4A09" w:rsidRPr="00DE4A09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كتابة</w:t>
            </w:r>
            <w:r w:rsidR="0094315B" w:rsidRPr="00DE4A09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0B86DCFD">
                <v:shape id="_x0000_i1616" type="#_x0000_t75" style="width:15pt;height:18.75pt" o:ole="">
                  <v:imagedata r:id="rId1084" o:title=""/>
                </v:shape>
                <o:OLEObject Type="Embed" ProgID="Equation.DSMT4" ShapeID="_x0000_i1616" DrawAspect="Content" ObjectID="_1777801003" r:id="rId1085"/>
              </w:object>
            </w:r>
            <w:r w:rsidR="00DE4A09" w:rsidRPr="00DE4A09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="0094315B" w:rsidRPr="00DE4A09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4FD883C4">
                <v:shape id="_x0000_i1617" type="#_x0000_t75" style="width:15pt;height:18.75pt" o:ole="">
                  <v:imagedata r:id="rId1086" o:title=""/>
                </v:shape>
                <o:OLEObject Type="Embed" ProgID="Equation.DSMT4" ShapeID="_x0000_i1617" DrawAspect="Content" ObjectID="_1777801004" r:id="rId1087"/>
              </w:object>
            </w:r>
            <w:r w:rsidR="00DE4A09" w:rsidRPr="00DE4A09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على الشكل الأسي</w:t>
            </w:r>
          </w:p>
          <w:p w14:paraId="01C5DE83" w14:textId="77777777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</w:rPr>
            </w:pPr>
            <w:r w:rsidRPr="00DE4A09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</w:rPr>
              <w:t xml:space="preserve">لدينا  </w:t>
            </w:r>
            <w:r w:rsidRPr="00DE4A09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40" w14:anchorId="4043D656">
                <v:shape id="_x0000_i1618" type="#_x0000_t75" style="width:58.5pt;height:22.5pt" o:ole="">
                  <v:imagedata r:id="rId1088" o:title=""/>
                </v:shape>
                <o:OLEObject Type="Embed" ProgID="Equation.DSMT4" ShapeID="_x0000_i1618" DrawAspect="Content" ObjectID="_1777801005" r:id="rId1089"/>
              </w:object>
            </w:r>
            <w:r w:rsidRPr="00DE4A09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</w:rPr>
              <w:t xml:space="preserve"> و</w:t>
            </w:r>
            <w:r w:rsidRPr="00DE4A09">
              <w:rPr>
                <w:rFonts w:ascii="Amiri" w:hAnsi="Amiri" w:cs="Amiri"/>
                <w:position w:val="-26"/>
                <w:sz w:val="28"/>
                <w:szCs w:val="28"/>
              </w:rPr>
              <w:object w:dxaOrig="1180" w:dyaOrig="680" w14:anchorId="05827CCF">
                <v:shape id="_x0000_i1619" type="#_x0000_t75" style="width:58.5pt;height:34.5pt" o:ole="">
                  <v:imagedata r:id="rId1090" o:title=""/>
                </v:shape>
                <o:OLEObject Type="Embed" ProgID="Equation.DSMT4" ShapeID="_x0000_i1619" DrawAspect="Content" ObjectID="_1777801006" r:id="rId1091"/>
              </w:object>
            </w:r>
            <w:r w:rsidRPr="00DE4A09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</w:rPr>
              <w:t xml:space="preserve"> ومنه </w:t>
            </w:r>
            <w:r w:rsidRPr="00DE4A09">
              <w:rPr>
                <w:rFonts w:ascii="Amiri" w:hAnsi="Amiri" w:cs="Amiri"/>
                <w:position w:val="-12"/>
                <w:sz w:val="28"/>
                <w:szCs w:val="28"/>
              </w:rPr>
              <w:object w:dxaOrig="1300" w:dyaOrig="580" w14:anchorId="79FAC353">
                <v:shape id="_x0000_i1620" type="#_x0000_t75" style="width:65.25pt;height:29.25pt" o:ole="">
                  <v:imagedata r:id="rId1092" o:title=""/>
                </v:shape>
                <o:OLEObject Type="Embed" ProgID="Equation.DSMT4" ShapeID="_x0000_i1620" DrawAspect="Content" ObjectID="_1777801007" r:id="rId1093"/>
              </w:object>
            </w:r>
          </w:p>
          <w:p w14:paraId="1EF5F333" w14:textId="77777777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E4A09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نلاحظ أن </w:t>
            </w:r>
            <w:r w:rsidRPr="00DE4A09">
              <w:rPr>
                <w:rFonts w:ascii="Amiri" w:hAnsi="Amiri" w:cs="Amiri"/>
                <w:color w:val="000000" w:themeColor="text1"/>
                <w:position w:val="-12"/>
                <w:sz w:val="28"/>
                <w:szCs w:val="28"/>
              </w:rPr>
              <w:object w:dxaOrig="920" w:dyaOrig="420" w14:anchorId="242434D9">
                <v:shape id="_x0000_i1621" type="#_x0000_t75" style="width:46.5pt;height:20.25pt" o:ole="">
                  <v:imagedata r:id="rId1094" o:title=""/>
                </v:shape>
                <o:OLEObject Type="Embed" ProgID="Equation.DSMT4" ShapeID="_x0000_i1621" DrawAspect="Content" ObjectID="_1777801008" r:id="rId1095"/>
              </w:object>
            </w:r>
            <w:r w:rsidRPr="00DE4A09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منه </w:t>
            </w:r>
            <w:r w:rsidRPr="00DE4A09">
              <w:rPr>
                <w:rFonts w:ascii="Amiri" w:hAnsi="Amiri" w:cs="Amiri"/>
                <w:position w:val="-12"/>
                <w:sz w:val="28"/>
                <w:szCs w:val="28"/>
              </w:rPr>
              <w:object w:dxaOrig="1400" w:dyaOrig="580" w14:anchorId="1C0C3FAD">
                <v:shape id="_x0000_i1622" type="#_x0000_t75" style="width:70.5pt;height:29.25pt" o:ole="">
                  <v:imagedata r:id="rId1096" o:title=""/>
                </v:shape>
                <o:OLEObject Type="Embed" ProgID="Equation.DSMT4" ShapeID="_x0000_i1622" DrawAspect="Content" ObjectID="_1777801009" r:id="rId1097"/>
              </w:object>
            </w:r>
          </w:p>
          <w:p w14:paraId="5C7FBA6E" w14:textId="61C00B08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E4A0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DE4A09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DE4A0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اثبات أن</w:t>
            </w:r>
            <w:r w:rsidR="0094315B" w:rsidRPr="00DE4A09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2439" w:dyaOrig="859" w14:anchorId="1CF39755">
                <v:shape id="_x0000_i1623" type="#_x0000_t75" style="width:121.5pt;height:42.75pt" o:ole="">
                  <v:imagedata r:id="rId1098" o:title=""/>
                </v:shape>
                <o:OLEObject Type="Embed" ProgID="Equation.DSMT4" ShapeID="_x0000_i1623" DrawAspect="Content" ObjectID="_1777801010" r:id="rId1099"/>
              </w:object>
            </w:r>
          </w:p>
          <w:p w14:paraId="2B1FE2B5" w14:textId="09B1C19A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لدينا</w:t>
            </w:r>
            <w:r w:rsidRPr="00DE4A09">
              <w:rPr>
                <w:rFonts w:ascii="Amiri" w:hAnsi="Amiri" w:cs="Amiri"/>
                <w:position w:val="-52"/>
                <w:sz w:val="28"/>
                <w:szCs w:val="28"/>
                <w:lang w:bidi="ar-DZ"/>
              </w:rPr>
              <w:object w:dxaOrig="4680" w:dyaOrig="1219" w14:anchorId="4801564B">
                <v:shape id="_x0000_i1624" type="#_x0000_t75" style="width:234.75pt;height:60pt" o:ole="">
                  <v:imagedata r:id="rId1100" o:title=""/>
                </v:shape>
                <o:OLEObject Type="Embed" ProgID="Equation.DSMT4" ShapeID="_x0000_i1624" DrawAspect="Content" ObjectID="_1777801011" r:id="rId1101"/>
              </w:object>
            </w:r>
          </w:p>
          <w:p w14:paraId="0148FDF1" w14:textId="13121D19" w:rsidR="00DE4A09" w:rsidRPr="00DE4A09" w:rsidRDefault="00DE4A09" w:rsidP="00DE4A0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E4A0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E4A09">
              <w:rPr>
                <w:rFonts w:ascii="Amiri" w:hAnsi="Amiri" w:cs="Amiri"/>
                <w:position w:val="-6"/>
                <w:sz w:val="28"/>
                <w:szCs w:val="28"/>
              </w:rPr>
              <w:object w:dxaOrig="2000" w:dyaOrig="560" w14:anchorId="765860D9">
                <v:shape id="_x0000_i1625" type="#_x0000_t75" style="width:100.5pt;height:27.75pt" o:ole="">
                  <v:imagedata r:id="rId1102" o:title=""/>
                </v:shape>
                <o:OLEObject Type="Embed" ProgID="Equation.DSMT4" ShapeID="_x0000_i1625" DrawAspect="Content" ObjectID="_1777801012" r:id="rId1103"/>
              </w:object>
            </w:r>
          </w:p>
          <w:p w14:paraId="6842C543" w14:textId="77777777" w:rsidR="00DE4A09" w:rsidRPr="00DE4A09" w:rsidRDefault="00DE4A09" w:rsidP="00DE4A0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4969CD1" w14:textId="19D181F7" w:rsidR="00DE4A09" w:rsidRPr="00DE4A09" w:rsidRDefault="00DE4A09" w:rsidP="00DE4A0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E4A09">
              <w:rPr>
                <w:rFonts w:ascii="Amiri" w:hAnsi="Amiri" w:cs="Amiri"/>
                <w:position w:val="-52"/>
                <w:sz w:val="28"/>
                <w:szCs w:val="28"/>
                <w:lang w:bidi="ar-DZ"/>
              </w:rPr>
              <w:object w:dxaOrig="4599" w:dyaOrig="1219" w14:anchorId="37884A5C">
                <v:shape id="_x0000_i1626" type="#_x0000_t75" style="width:231pt;height:60pt" o:ole="">
                  <v:imagedata r:id="rId1104" o:title=""/>
                </v:shape>
                <o:OLEObject Type="Embed" ProgID="Equation.DSMT4" ShapeID="_x0000_i1626" DrawAspect="Content" ObjectID="_1777801013" r:id="rId1105"/>
              </w:object>
            </w:r>
          </w:p>
          <w:p w14:paraId="010ADE70" w14:textId="3DE26C5F" w:rsidR="00DE4A09" w:rsidRPr="00DE4A09" w:rsidRDefault="00DE4A09" w:rsidP="00DE4A0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E4A09">
              <w:rPr>
                <w:rFonts w:ascii="Amiri" w:hAnsi="Amiri" w:cs="Amiri"/>
                <w:position w:val="-6"/>
                <w:sz w:val="28"/>
                <w:szCs w:val="28"/>
              </w:rPr>
              <w:object w:dxaOrig="3840" w:dyaOrig="520" w14:anchorId="02998A0F">
                <v:shape id="_x0000_i1627" type="#_x0000_t75" style="width:192.75pt;height:25.5pt" o:ole="">
                  <v:imagedata r:id="rId1106" o:title=""/>
                </v:shape>
                <o:OLEObject Type="Embed" ProgID="Equation.DSMT4" ShapeID="_x0000_i1627" DrawAspect="Content" ObjectID="_1777801014" r:id="rId1107"/>
              </w:object>
            </w:r>
          </w:p>
          <w:p w14:paraId="1904205E" w14:textId="4101557F" w:rsidR="00DE4A09" w:rsidRDefault="00DE4A09" w:rsidP="00DE4A09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4315B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اذن </w:t>
            </w:r>
            <w:r w:rsidRPr="00DE4A0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DE4A09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3700" w:dyaOrig="859" w14:anchorId="575224BC">
                <v:shape id="_x0000_i1628" type="#_x0000_t75" style="width:184.5pt;height:42.75pt" o:ole="">
                  <v:imagedata r:id="rId1108" o:title=""/>
                </v:shape>
                <o:OLEObject Type="Embed" ProgID="Equation.DSMT4" ShapeID="_x0000_i1628" DrawAspect="Content" ObjectID="_1777801015" r:id="rId1109"/>
              </w:object>
            </w:r>
          </w:p>
          <w:p w14:paraId="6CB11FF4" w14:textId="2FA1626D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F34D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) </w:t>
            </w:r>
            <w:r w:rsidRPr="00BF34D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BF34D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عيين</w:t>
            </w:r>
            <w:r w:rsidRPr="00DE4A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عدد الطبيعي </w:t>
            </w:r>
            <w:r w:rsidR="000F1B5D" w:rsidRPr="00DE4A0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423BCF77">
                <v:shape id="_x0000_i1629" type="#_x0000_t75" style="width:9.75pt;height:11.25pt" o:ole="">
                  <v:imagedata r:id="rId1110" o:title=""/>
                </v:shape>
                <o:OLEObject Type="Embed" ProgID="Equation.DSMT4" ShapeID="_x0000_i1629" DrawAspect="Content" ObjectID="_1777801016" r:id="rId1111"/>
              </w:object>
            </w:r>
            <w:r w:rsidRPr="00DE4A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حتى يكون العدد </w:t>
            </w:r>
            <w:r w:rsidR="000F1B5D" w:rsidRPr="00DE4A09">
              <w:rPr>
                <w:rFonts w:ascii="Amiri" w:hAnsi="Amiri" w:cs="Amiri"/>
                <w:color w:val="FF0000"/>
                <w:position w:val="-34"/>
                <w:sz w:val="28"/>
                <w:szCs w:val="28"/>
                <w:lang w:bidi="ar-DZ"/>
              </w:rPr>
              <w:object w:dxaOrig="700" w:dyaOrig="859" w14:anchorId="0B92E2AC">
                <v:shape id="_x0000_i1630" type="#_x0000_t75" style="width:35.25pt;height:42.75pt" o:ole="">
                  <v:imagedata r:id="rId1112" o:title=""/>
                </v:shape>
                <o:OLEObject Type="Embed" ProgID="Equation.DSMT4" ShapeID="_x0000_i1630" DrawAspect="Content" ObjectID="_1777801017" r:id="rId1113"/>
              </w:object>
            </w:r>
            <w:r w:rsidRPr="00DE4A0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ددا حقيقيا موجبا</w:t>
            </w:r>
          </w:p>
          <w:p w14:paraId="00087FFB" w14:textId="77777777" w:rsidR="00DE4A09" w:rsidRPr="00DE4A09" w:rsidRDefault="00DE4A09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F2EE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لدينا</w:t>
            </w:r>
            <w:r w:rsidRPr="00DE4A0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DE4A09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2820" w:dyaOrig="859" w14:anchorId="41D05F4F">
                <v:shape id="_x0000_i1631" type="#_x0000_t75" style="width:142.5pt;height:42.75pt" o:ole="">
                  <v:imagedata r:id="rId1114" o:title=""/>
                </v:shape>
                <o:OLEObject Type="Embed" ProgID="Equation.DSMT4" ShapeID="_x0000_i1631" DrawAspect="Content" ObjectID="_1777801018" r:id="rId1115"/>
              </w:object>
            </w:r>
          </w:p>
          <w:p w14:paraId="61226DBD" w14:textId="77777777" w:rsidR="00DE4A09" w:rsidRPr="00DE4A09" w:rsidRDefault="00DE4A09" w:rsidP="00DE4A09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E4A09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700" w:dyaOrig="859" w14:anchorId="71E53E7A">
                <v:shape id="_x0000_i1632" type="#_x0000_t75" style="width:36pt;height:42.75pt" o:ole="">
                  <v:imagedata r:id="rId305" o:title=""/>
                </v:shape>
                <o:OLEObject Type="Embed" ProgID="Equation.DSMT4" ShapeID="_x0000_i1632" DrawAspect="Content" ObjectID="_1777801019" r:id="rId1116"/>
              </w:object>
            </w:r>
            <w:r w:rsidRPr="00DE4A09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عدد حقيقي موجب معناه </w:t>
            </w:r>
            <w:r w:rsidRPr="00DE4A09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140" w:dyaOrig="680" w14:anchorId="029AB3ED">
                <v:shape id="_x0000_i1633" type="#_x0000_t75" style="width:56.25pt;height:34.5pt" o:ole="">
                  <v:imagedata r:id="rId1117" o:title=""/>
                </v:shape>
                <o:OLEObject Type="Embed" ProgID="Equation.DSMT4" ShapeID="_x0000_i1633" DrawAspect="Content" ObjectID="_1777801020" r:id="rId1118"/>
              </w:object>
            </w:r>
          </w:p>
          <w:p w14:paraId="6D41F849" w14:textId="77777777" w:rsidR="008B29B3" w:rsidRPr="004F18AD" w:rsidRDefault="008B29B3" w:rsidP="008B29B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</w:p>
          <w:p w14:paraId="4B3C942B" w14:textId="77777777" w:rsidR="008B29B3" w:rsidRPr="008B29B3" w:rsidRDefault="008B29B3" w:rsidP="008B29B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B29B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ومنه</w:t>
            </w:r>
          </w:p>
          <w:p w14:paraId="16DEF518" w14:textId="2B35D517" w:rsidR="008B29B3" w:rsidRPr="008B29B3" w:rsidRDefault="008B29B3" w:rsidP="008B29B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B29B3">
              <w:rPr>
                <w:rFonts w:ascii="Amiri" w:hAnsi="Amiri" w:cs="Amiri"/>
                <w:position w:val="-44"/>
                <w:sz w:val="28"/>
                <w:szCs w:val="28"/>
              </w:rPr>
              <w:object w:dxaOrig="4780" w:dyaOrig="999" w14:anchorId="7E8CCDDC">
                <v:shape id="_x0000_i1634" type="#_x0000_t75" style="width:238.5pt;height:49.5pt" o:ole="">
                  <v:imagedata r:id="rId1119" o:title=""/>
                </v:shape>
                <o:OLEObject Type="Embed" ProgID="Equation.DSMT4" ShapeID="_x0000_i1634" DrawAspect="Content" ObjectID="_1777801021" r:id="rId1120"/>
              </w:object>
            </w:r>
          </w:p>
          <w:p w14:paraId="026D54D7" w14:textId="77777777" w:rsidR="008B29B3" w:rsidRPr="008B29B3" w:rsidRDefault="008B29B3" w:rsidP="008B29B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8B29B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معناه </w:t>
            </w:r>
            <w:r w:rsidRPr="008B29B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260" w:dyaOrig="279" w14:anchorId="7AC2668E">
                <v:shape id="_x0000_i1635" type="#_x0000_t75" style="width:63.75pt;height:13.5pt" o:ole="">
                  <v:imagedata r:id="rId1121" o:title=""/>
                </v:shape>
                <o:OLEObject Type="Embed" ProgID="Equation.DSMT4" ShapeID="_x0000_i1635" DrawAspect="Content" ObjectID="_1777801022" r:id="rId1122"/>
              </w:object>
            </w:r>
            <w:r w:rsidRPr="008B29B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 مجموعة النقط</w:t>
            </w:r>
            <w:r w:rsidRPr="008B29B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60" w14:anchorId="0EE55CAF">
                <v:shape id="_x0000_i1636" type="#_x0000_t75" style="width:18.75pt;height:13.5pt" o:ole="">
                  <v:imagedata r:id="rId1123" o:title=""/>
                </v:shape>
                <o:OLEObject Type="Embed" ProgID="Equation.DSMT4" ShapeID="_x0000_i1636" DrawAspect="Content" ObjectID="_1777801023" r:id="rId1124"/>
              </w:object>
            </w:r>
            <w:r w:rsidRPr="008B29B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هي محور القطعة المستقيمة  </w:t>
            </w:r>
            <w:r w:rsidRPr="008B29B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39" w:dyaOrig="420" w14:anchorId="10216C3C">
                <v:shape id="_x0000_i1637" type="#_x0000_t75" style="width:32.25pt;height:20.25pt" o:ole="">
                  <v:imagedata r:id="rId1125" o:title=""/>
                </v:shape>
                <o:OLEObject Type="Embed" ProgID="Equation.DSMT4" ShapeID="_x0000_i1637" DrawAspect="Content" ObjectID="_1777801024" r:id="rId1126"/>
              </w:object>
            </w:r>
          </w:p>
          <w:p w14:paraId="41A64F3F" w14:textId="77777777" w:rsidR="008444A1" w:rsidRPr="008B29B3" w:rsidRDefault="008444A1" w:rsidP="00DE4A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5F69C51" w14:textId="0EF566A5" w:rsidR="008444A1" w:rsidRPr="000F1B5D" w:rsidRDefault="008B29B3" w:rsidP="008B29B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F1B5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رابع:</w:t>
            </w:r>
          </w:p>
          <w:p w14:paraId="5A036EB3" w14:textId="55890887" w:rsidR="0074767F" w:rsidRPr="0074767F" w:rsidRDefault="0074767F" w:rsidP="0074767F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ind w:left="198" w:hanging="2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6D7892">
              <w:rPr>
                <w:color w:val="365F91" w:themeColor="accent1" w:themeShade="BF"/>
                <w:position w:val="-10"/>
              </w:rPr>
              <w:object w:dxaOrig="1560" w:dyaOrig="360" w14:anchorId="13F2B17D">
                <v:shape id="_x0000_i1638" type="#_x0000_t75" style="width:78.75pt;height:18.75pt" o:ole="">
                  <v:imagedata r:id="rId330" o:title=""/>
                </v:shape>
                <o:OLEObject Type="Embed" ProgID="Equation.DSMT4" ShapeID="_x0000_i1638" DrawAspect="Content" ObjectID="_1777801025" r:id="rId1127"/>
              </w:object>
            </w:r>
            <w:r>
              <w:rPr>
                <w:rFonts w:hint="cs"/>
                <w:color w:val="365F91" w:themeColor="accent1" w:themeShade="BF"/>
                <w:rtl/>
              </w:rPr>
              <w:t xml:space="preserve">        </w:t>
            </w:r>
            <w:r w:rsidRPr="0074767F">
              <w:rPr>
                <w:color w:val="365F91" w:themeColor="accent1" w:themeShade="BF"/>
                <w:position w:val="-4"/>
              </w:rPr>
              <w:object w:dxaOrig="740" w:dyaOrig="260" w14:anchorId="086CD69F">
                <v:shape id="_x0000_i1639" type="#_x0000_t75" style="width:36.75pt;height:12.75pt" o:ole="">
                  <v:imagedata r:id="rId1128" o:title=""/>
                </v:shape>
                <o:OLEObject Type="Embed" ProgID="Equation.DSMT4" ShapeID="_x0000_i1639" DrawAspect="Content" ObjectID="_1777801026" r:id="rId1129"/>
              </w:object>
            </w:r>
          </w:p>
          <w:p w14:paraId="0317B33D" w14:textId="0A720C76" w:rsidR="004D1B18" w:rsidRPr="00457384" w:rsidRDefault="00E262F1" w:rsidP="00457384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Theme="majorEastAsia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w:pict w14:anchorId="5454C862">
                <v:rect id="_x0000_s3077" style="position:absolute;left:0;text-align:left;margin-left:-22.25pt;margin-top:31.25pt;width:117.75pt;height:126pt;z-index:251712512" strokecolor="white [3212]">
                  <v:textbox>
                    <w:txbxContent>
                      <w:p w14:paraId="11686552" w14:textId="1D99BEAA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2E342EBD" wp14:editId="658B570E">
                              <wp:extent cx="1303020" cy="1303020"/>
                              <wp:effectExtent l="0" t="0" r="0" b="0"/>
                              <wp:docPr id="1087923906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87923906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303020" cy="13030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457384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) </w:t>
            </w:r>
            <w:r w:rsidR="0074767F" w:rsidRPr="00457384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ه من أجل كل عدد حقيقي </w:t>
            </w:r>
            <w:r w:rsidR="000F1B5D" w:rsidRPr="004D1B18">
              <w:rPr>
                <w:position w:val="-6"/>
                <w:lang w:bidi="ar-DZ"/>
              </w:rPr>
              <w:object w:dxaOrig="200" w:dyaOrig="220" w14:anchorId="0AEE7BB5">
                <v:shape id="_x0000_i1640" type="#_x0000_t75" style="width:8.25pt;height:10.5pt" o:ole="">
                  <v:imagedata r:id="rId1130" o:title=""/>
                </v:shape>
                <o:OLEObject Type="Embed" ProgID="Equation.DSMT4" ShapeID="_x0000_i1640" DrawAspect="Content" ObjectID="_1777801027" r:id="rId1131"/>
              </w:object>
            </w:r>
            <w:r w:rsidR="0074767F" w:rsidRPr="00457384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="0074767F" w:rsidRPr="004D1B18">
              <w:rPr>
                <w:position w:val="-14"/>
                <w:lang w:bidi="ar-DZ"/>
              </w:rPr>
              <w:object w:dxaOrig="2140" w:dyaOrig="420" w14:anchorId="7A0C8FCA">
                <v:shape id="_x0000_i1641" type="#_x0000_t75" style="width:108pt;height:20.25pt" o:ole="">
                  <v:imagedata r:id="rId334" o:title=""/>
                </v:shape>
                <o:OLEObject Type="Embed" ProgID="Equation.DSMT4" ShapeID="_x0000_i1641" DrawAspect="Content" ObjectID="_1777801028" r:id="rId1132"/>
              </w:object>
            </w:r>
          </w:p>
          <w:p w14:paraId="0424F50E" w14:textId="667960C7" w:rsidR="004D1B18" w:rsidRPr="00A60DCB" w:rsidRDefault="00A60DCB" w:rsidP="004D1B18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A60DCB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A60DCB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2DCC2628">
                <v:shape id="_x0000_i1642" type="#_x0000_t75" style="width:12pt;height:12pt" o:ole="">
                  <v:imagedata r:id="rId336" o:title=""/>
                </v:shape>
                <o:OLEObject Type="Embed" ProgID="Equation.DSMT4" ShapeID="_x0000_i1642" DrawAspect="Content" ObjectID="_1777801029" r:id="rId1133"/>
              </w:object>
            </w:r>
            <w:r w:rsidRPr="00A60DCB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A60DCB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3EEFCC3">
                <v:shape id="_x0000_i1643" type="#_x0000_t75" style="width:12.75pt;height:12.75pt" o:ole="">
                  <v:imagedata r:id="rId1134" o:title=""/>
                </v:shape>
                <o:OLEObject Type="Embed" ProgID="Equation.DSMT4" ShapeID="_x0000_i1643" DrawAspect="Content" ObjectID="_1777801030" r:id="rId1135"/>
              </w:object>
            </w:r>
            <w:r w:rsidRPr="00A60DC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60D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:</w:t>
            </w:r>
          </w:p>
          <w:p w14:paraId="79D24333" w14:textId="1540A6E9" w:rsidR="0074767F" w:rsidRDefault="00A60DCB" w:rsidP="00A60DCB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A60DCB">
              <w:rPr>
                <w:color w:val="365F91" w:themeColor="accent1" w:themeShade="BF"/>
                <w:position w:val="-10"/>
              </w:rPr>
              <w:object w:dxaOrig="3320" w:dyaOrig="360" w14:anchorId="0312E825">
                <v:shape id="_x0000_i1644" type="#_x0000_t75" style="width:168pt;height:18.75pt" o:ole="">
                  <v:imagedata r:id="rId1136" o:title=""/>
                </v:shape>
                <o:OLEObject Type="Embed" ProgID="Equation.DSMT4" ShapeID="_x0000_i1644" DrawAspect="Content" ObjectID="_1777801031" r:id="rId1137"/>
              </w:object>
            </w:r>
            <w:r w:rsidR="0074767F" w:rsidRPr="004D1B1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br/>
            </w:r>
            <w:r w:rsidR="0074767F" w:rsidRPr="00A60DCB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74767F" w:rsidRPr="00A60DCB">
              <w:rPr>
                <w:rFonts w:ascii="Amiri" w:eastAsiaTheme="majorEastAsia" w:hAnsi="Amiri" w:cs="Amir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="0074767F" w:rsidRPr="00A60DCB">
              <w:rPr>
                <w:rFonts w:ascii="Amiri" w:eastAsiaTheme="majorEastAsia" w:hAnsi="Amiri" w:cs="Amiri"/>
                <w:color w:val="FF0000"/>
                <w:sz w:val="28"/>
                <w:szCs w:val="28"/>
              </w:rPr>
              <w:t>(</w:t>
            </w:r>
            <w:r w:rsidR="0074767F" w:rsidRPr="00A60DCB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ستنتج اتجاه تغير الدالة </w:t>
            </w:r>
            <w:r w:rsidR="000F1B5D" w:rsidRPr="00A60DCB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20" w:dyaOrig="260" w14:anchorId="4EF52BB2">
                <v:shape id="_x0000_i1645" type="#_x0000_t75" style="width:11.25pt;height:12pt" o:ole="">
                  <v:imagedata r:id="rId1138" o:title=""/>
                </v:shape>
                <o:OLEObject Type="Embed" ProgID="Equation.DSMT4" ShapeID="_x0000_i1645" DrawAspect="Content" ObjectID="_1777801032" r:id="rId1139"/>
              </w:object>
            </w:r>
          </w:p>
          <w:p w14:paraId="71075132" w14:textId="26A4C1D1" w:rsidR="00A60DCB" w:rsidRDefault="00A60DCB" w:rsidP="00A60DCB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شارة المشتقة من إشارة </w:t>
            </w:r>
            <w:r w:rsidR="000F1B5D" w:rsidRPr="000F1B5D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859" w:dyaOrig="400" w14:anchorId="4B247F6C">
                <v:shape id="_x0000_i1646" type="#_x0000_t75" style="width:42.75pt;height:20.25pt" o:ole="">
                  <v:imagedata r:id="rId1140" o:title=""/>
                </v:shape>
                <o:OLEObject Type="Embed" ProgID="Equation.DSMT4" ShapeID="_x0000_i1646" DrawAspect="Content" ObjectID="_1777801033" r:id="rId1141"/>
              </w:object>
            </w:r>
          </w:p>
          <w:p w14:paraId="5A6A0257" w14:textId="2EAA7ECE" w:rsidR="00A60DCB" w:rsidRDefault="00A60DCB" w:rsidP="00A60DCB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5DCF6499" wp14:editId="78533186">
                  <wp:extent cx="2076190" cy="590476"/>
                  <wp:effectExtent l="0" t="0" r="635" b="635"/>
                  <wp:docPr id="88685294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6852945" name=""/>
                          <pic:cNvPicPr/>
                        </pic:nvPicPr>
                        <pic:blipFill>
                          <a:blip r:embed="rId1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190" cy="5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6DF93C" w14:textId="5B507F91" w:rsidR="00A60DCB" w:rsidRPr="006B3E5C" w:rsidRDefault="006B3E5C" w:rsidP="00A60DCB">
            <w:pPr>
              <w:bidi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6B3E5C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6B3E5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06B5E514">
                <v:shape id="_x0000_i1647" type="#_x0000_t75" style="width:12pt;height:12pt" o:ole="">
                  <v:imagedata r:id="rId336" o:title=""/>
                </v:shape>
                <o:OLEObject Type="Embed" ProgID="Equation.DSMT4" ShapeID="_x0000_i1647" DrawAspect="Content" ObjectID="_1777801034" r:id="rId1143"/>
              </w:object>
            </w:r>
            <w:r w:rsidRPr="006B3E5C">
              <w:rPr>
                <w:rFonts w:ascii="Amiri" w:hAnsi="Amiri" w:cs="Amiri" w:hint="cs"/>
                <w:sz w:val="28"/>
                <w:szCs w:val="28"/>
                <w:rtl/>
              </w:rPr>
              <w:t xml:space="preserve"> متناقصة على المجال </w:t>
            </w:r>
            <w:r w:rsidRPr="006B3E5C">
              <w:rPr>
                <w:rFonts w:ascii="Amiri" w:hAnsi="Amiri" w:cs="Amiri"/>
                <w:position w:val="-30"/>
                <w:sz w:val="28"/>
                <w:szCs w:val="28"/>
              </w:rPr>
              <w:object w:dxaOrig="1020" w:dyaOrig="740" w14:anchorId="49A3C59F">
                <v:shape id="_x0000_i1648" type="#_x0000_t75" style="width:51pt;height:36.75pt" o:ole="">
                  <v:imagedata r:id="rId1144" o:title=""/>
                </v:shape>
                <o:OLEObject Type="Embed" ProgID="Equation.DSMT4" ShapeID="_x0000_i1648" DrawAspect="Content" ObjectID="_1777801035" r:id="rId1145"/>
              </w:object>
            </w:r>
            <w:r w:rsidRPr="006B3E5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تزايدة على المجال </w:t>
            </w:r>
            <w:r w:rsidRPr="006B3E5C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040" w:dyaOrig="740" w14:anchorId="6047F9E6">
                <v:shape id="_x0000_i1649" type="#_x0000_t75" style="width:51.75pt;height:36.75pt" o:ole="">
                  <v:imagedata r:id="rId1146" o:title=""/>
                </v:shape>
                <o:OLEObject Type="Embed" ProgID="Equation.DSMT4" ShapeID="_x0000_i1649" DrawAspect="Content" ObjectID="_1777801036" r:id="rId1147"/>
              </w:object>
            </w:r>
          </w:p>
          <w:p w14:paraId="12690121" w14:textId="7A79968E" w:rsidR="0074767F" w:rsidRPr="00457384" w:rsidRDefault="0074767F" w:rsidP="00457384">
            <w:pPr>
              <w:pStyle w:val="Paragraphedeliste"/>
              <w:keepNext/>
              <w:keepLines/>
              <w:numPr>
                <w:ilvl w:val="0"/>
                <w:numId w:val="35"/>
              </w:numPr>
              <w:bidi/>
              <w:spacing w:after="0" w:line="240" w:lineRule="auto"/>
              <w:ind w:left="360"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</w:pPr>
            <w:r w:rsidRPr="00457384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ين أن </w:t>
            </w:r>
            <w:r w:rsidR="000F1B5D" w:rsidRPr="006B3E5C">
              <w:rPr>
                <w:position w:val="-30"/>
                <w:lang w:bidi="ar-DZ"/>
              </w:rPr>
              <w:object w:dxaOrig="1219" w:dyaOrig="740" w14:anchorId="2E9A3A7C">
                <v:shape id="_x0000_i1650" type="#_x0000_t75" style="width:61.5pt;height:36pt" o:ole="">
                  <v:imagedata r:id="rId1148" o:title=""/>
                </v:shape>
                <o:OLEObject Type="Embed" ProgID="Equation.DSMT4" ShapeID="_x0000_i1650" DrawAspect="Content" ObjectID="_1777801037" r:id="rId1149"/>
              </w:object>
            </w:r>
            <w:r w:rsidRPr="00457384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ثم</w:t>
            </w:r>
            <w:r w:rsidRPr="00457384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ستنتج اشارة </w:t>
            </w:r>
            <w:r w:rsidR="000F1B5D" w:rsidRPr="006B3E5C">
              <w:rPr>
                <w:position w:val="-14"/>
                <w:lang w:bidi="ar-DZ"/>
              </w:rPr>
              <w:object w:dxaOrig="560" w:dyaOrig="400" w14:anchorId="6DC27352">
                <v:shape id="_x0000_i1651" type="#_x0000_t75" style="width:27.75pt;height:20.25pt" o:ole="">
                  <v:imagedata r:id="rId1150" o:title=""/>
                </v:shape>
                <o:OLEObject Type="Embed" ProgID="Equation.DSMT4" ShapeID="_x0000_i1651" DrawAspect="Content" ObjectID="_1777801038" r:id="rId1151"/>
              </w:object>
            </w:r>
            <w:r w:rsidRPr="00457384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="000F1B5D" w:rsidRPr="006B3E5C">
              <w:rPr>
                <w:position w:val="-4"/>
                <w:lang w:bidi="ar-DZ"/>
              </w:rPr>
              <w:object w:dxaOrig="260" w:dyaOrig="260" w14:anchorId="57CF0D8B">
                <v:shape id="_x0000_i1652" type="#_x0000_t75" style="width:12pt;height:12pt" o:ole="">
                  <v:imagedata r:id="rId1152" o:title=""/>
                </v:shape>
                <o:OLEObject Type="Embed" ProgID="Equation.DSMT4" ShapeID="_x0000_i1652" DrawAspect="Content" ObjectID="_1777801039" r:id="rId1153"/>
              </w:object>
            </w:r>
          </w:p>
          <w:p w14:paraId="0B7122F3" w14:textId="13AAD769" w:rsidR="008B29B3" w:rsidRDefault="00342E33" w:rsidP="00342E33">
            <w:pPr>
              <w:tabs>
                <w:tab w:val="left" w:pos="3874"/>
              </w:tabs>
              <w:bidi/>
              <w:ind w:firstLine="708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B3E5C">
              <w:rPr>
                <w:rFonts w:ascii="Amiri" w:eastAsiaTheme="majorEastAsia" w:hAnsi="Amiri" w:cs="Amiri"/>
                <w:color w:val="FF0000"/>
                <w:position w:val="-30"/>
                <w:sz w:val="28"/>
                <w:szCs w:val="28"/>
                <w:lang w:bidi="ar-DZ"/>
              </w:rPr>
              <w:object w:dxaOrig="1960" w:dyaOrig="740" w14:anchorId="1A249440">
                <v:shape id="_x0000_i1653" type="#_x0000_t75" style="width:99pt;height:36pt" o:ole="">
                  <v:imagedata r:id="rId1154" o:title=""/>
                </v:shape>
                <o:OLEObject Type="Embed" ProgID="Equation.DSMT4" ShapeID="_x0000_i1653" DrawAspect="Content" ObjectID="_1777801040" r:id="rId1155"/>
              </w:object>
            </w:r>
          </w:p>
          <w:p w14:paraId="45167CFD" w14:textId="7460F1CE" w:rsidR="008444A1" w:rsidRPr="00342E33" w:rsidRDefault="00342E33" w:rsidP="00342E33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342E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342E33">
              <w:rPr>
                <w:rFonts w:ascii="Amiri" w:eastAsiaTheme="majorEastAsia" w:hAnsi="Amiri" w:cs="Amiri"/>
                <w:position w:val="-30"/>
                <w:sz w:val="28"/>
                <w:szCs w:val="28"/>
                <w:lang w:bidi="ar-DZ"/>
              </w:rPr>
              <w:object w:dxaOrig="820" w:dyaOrig="740" w14:anchorId="390C110F">
                <v:shape id="_x0000_i1654" type="#_x0000_t75" style="width:41.25pt;height:36pt" o:ole="">
                  <v:imagedata r:id="rId1156" o:title=""/>
                </v:shape>
                <o:OLEObject Type="Embed" ProgID="Equation.DSMT4" ShapeID="_x0000_i1654" DrawAspect="Content" ObjectID="_1777801041" r:id="rId1157"/>
              </w:object>
            </w:r>
            <w:r w:rsidRPr="00342E33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 قيمة حدية صغرى و </w:t>
            </w:r>
            <w:r w:rsidRPr="00342E33">
              <w:rPr>
                <w:rFonts w:ascii="Amiri" w:eastAsiaTheme="majorEastAsia" w:hAnsi="Amiri" w:cs="Amiri"/>
                <w:position w:val="-30"/>
                <w:sz w:val="28"/>
                <w:szCs w:val="28"/>
                <w:lang w:bidi="ar-DZ"/>
              </w:rPr>
              <w:object w:dxaOrig="1219" w:dyaOrig="740" w14:anchorId="7CE33A0A">
                <v:shape id="_x0000_i1655" type="#_x0000_t75" style="width:61.5pt;height:36pt" o:ole="">
                  <v:imagedata r:id="rId338" o:title=""/>
                </v:shape>
                <o:OLEObject Type="Embed" ProgID="Equation.DSMT4" ShapeID="_x0000_i1655" DrawAspect="Content" ObjectID="_1777801042" r:id="rId1158"/>
              </w:object>
            </w:r>
          </w:p>
          <w:p w14:paraId="5C0A8954" w14:textId="5000235B" w:rsidR="00342E33" w:rsidRPr="00342E33" w:rsidRDefault="00342E33" w:rsidP="00342E3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42E33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342E33">
              <w:rPr>
                <w:rFonts w:ascii="Amiri" w:eastAsiaTheme="majorEastAsia" w:hAnsi="Amiri" w:cs="Amiri"/>
                <w:position w:val="-14"/>
                <w:sz w:val="28"/>
                <w:szCs w:val="28"/>
                <w:lang w:bidi="ar-DZ"/>
              </w:rPr>
              <w:object w:dxaOrig="940" w:dyaOrig="400" w14:anchorId="1199C438">
                <v:shape id="_x0000_i1656" type="#_x0000_t75" style="width:46.5pt;height:20.25pt" o:ole="">
                  <v:imagedata r:id="rId1159" o:title=""/>
                </v:shape>
                <o:OLEObject Type="Embed" ProgID="Equation.DSMT4" ShapeID="_x0000_i1656" DrawAspect="Content" ObjectID="_1777801043" r:id="rId1160"/>
              </w:object>
            </w:r>
          </w:p>
          <w:p w14:paraId="625543B2" w14:textId="2EFE8EAC" w:rsidR="008444A1" w:rsidRPr="00457384" w:rsidRDefault="00457384" w:rsidP="00457384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ind w:left="198" w:firstLine="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246021">
              <w:rPr>
                <w:position w:val="-14"/>
              </w:rPr>
              <w:object w:dxaOrig="2439" w:dyaOrig="400" w14:anchorId="2A342F12">
                <v:shape id="_x0000_i1657" type="#_x0000_t75" style="width:128.25pt;height:18.75pt" o:ole="">
                  <v:imagedata r:id="rId346" o:title=""/>
                </v:shape>
                <o:OLEObject Type="Embed" ProgID="Equation.DSMT4" ShapeID="_x0000_i1657" DrawAspect="Content" ObjectID="_1777801044" r:id="rId1161"/>
              </w:object>
            </w:r>
          </w:p>
          <w:p w14:paraId="676340D8" w14:textId="0CB904F0" w:rsidR="005C30BC" w:rsidRPr="002B68AA" w:rsidRDefault="005C30BC" w:rsidP="005C30BC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B68A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2B68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بيين</w:t>
            </w:r>
            <w:r w:rsidRPr="002B68A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E95693" w:rsidRPr="002B68A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أن:</w:t>
            </w:r>
            <w:r w:rsidRPr="002B68A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F1B5D" w:rsidRPr="002B68AA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1440" w:dyaOrig="440" w14:anchorId="547C38BD">
                <v:shape id="_x0000_i1658" type="#_x0000_t75" style="width:1in;height:22.5pt" o:ole="">
                  <v:imagedata r:id="rId1162" o:title=""/>
                </v:shape>
                <o:OLEObject Type="Embed" ProgID="Equation.DSMT4" ShapeID="_x0000_i1658" DrawAspect="Content" ObjectID="_1777801045" r:id="rId1163"/>
              </w:object>
            </w:r>
            <w:r w:rsidRPr="002B68A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ثم احسب </w:t>
            </w:r>
            <w:r w:rsidR="000F1B5D" w:rsidRPr="002B68AA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20" w:dyaOrig="440" w14:anchorId="3C997D28">
                <v:shape id="_x0000_i1659" type="#_x0000_t75" style="width:44.25pt;height:22.5pt" o:ole="">
                  <v:imagedata r:id="rId1164" o:title=""/>
                </v:shape>
                <o:OLEObject Type="Embed" ProgID="Equation.DSMT4" ShapeID="_x0000_i1659" DrawAspect="Content" ObjectID="_1777801046" r:id="rId1165"/>
              </w:object>
            </w:r>
          </w:p>
          <w:p w14:paraId="15F7C1D6" w14:textId="77777777" w:rsidR="00E95693" w:rsidRPr="005C30BC" w:rsidRDefault="00E95693" w:rsidP="00E95693">
            <w:pPr>
              <w:pStyle w:val="Paragraphedeliste"/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6730F6A" w14:textId="094A2BE9" w:rsidR="00457384" w:rsidRPr="005C30BC" w:rsidRDefault="000F1B5D" w:rsidP="005C30BC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F1B5D">
              <w:rPr>
                <w:position w:val="-44"/>
              </w:rPr>
              <w:object w:dxaOrig="4280" w:dyaOrig="999" w14:anchorId="00643190">
                <v:shape id="_x0000_i1660" type="#_x0000_t75" style="width:225.75pt;height:47.25pt" o:ole="">
                  <v:imagedata r:id="rId1166" o:title=""/>
                </v:shape>
                <o:OLEObject Type="Embed" ProgID="Equation.DSMT4" ShapeID="_x0000_i1660" DrawAspect="Content" ObjectID="_1777801047" r:id="rId1167"/>
              </w:object>
            </w:r>
          </w:p>
          <w:p w14:paraId="7D1894E4" w14:textId="64856D25" w:rsidR="008444A1" w:rsidRDefault="000F1B5D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E95693">
              <w:rPr>
                <w:position w:val="-20"/>
              </w:rPr>
              <w:object w:dxaOrig="4340" w:dyaOrig="499" w14:anchorId="71AA05B0">
                <v:shape id="_x0000_i1661" type="#_x0000_t75" style="width:228.75pt;height:23.25pt" o:ole="">
                  <v:imagedata r:id="rId1168" o:title=""/>
                </v:shape>
                <o:OLEObject Type="Embed" ProgID="Equation.DSMT4" ShapeID="_x0000_i1661" DrawAspect="Content" ObjectID="_1777801048" r:id="rId1169"/>
              </w:object>
            </w:r>
          </w:p>
          <w:p w14:paraId="4453E0F7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8736F72" w14:textId="356E0B2D" w:rsidR="004D7A6B" w:rsidRDefault="004D7A6B" w:rsidP="004D7A6B">
            <w:pPr>
              <w:bidi/>
              <w:ind w:left="-77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4D7A6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ب</w:t>
            </w:r>
            <w:r w:rsidRPr="004D7A6B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Pr="004D7A6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ين أن المنحنى </w:t>
            </w:r>
            <w:r w:rsidR="000F1B5D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6C8C3B86">
                <v:shape id="_x0000_i1662" type="#_x0000_t75" style="width:27.75pt;height:22.5pt" o:ole="">
                  <v:imagedata r:id="rId937" o:title=""/>
                </v:shape>
                <o:OLEObject Type="Embed" ProgID="Equation.DSMT4" ShapeID="_x0000_i1662" DrawAspect="Content" ObjectID="_1777801049" r:id="rId1170"/>
              </w:object>
            </w:r>
            <w:r w:rsidRPr="004D7A6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يقبل نقطة انعطاف يطلب تعيين احداثياتها</w:t>
            </w:r>
          </w:p>
          <w:p w14:paraId="0BEC77B7" w14:textId="4207A0D9" w:rsidR="004D7A6B" w:rsidRPr="00622C9A" w:rsidRDefault="000F1B5D" w:rsidP="004D7A6B">
            <w:pPr>
              <w:bidi/>
              <w:ind w:left="-77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="00A86320"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D1155A" w:rsidRPr="00622C9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80" w:dyaOrig="340" w14:anchorId="165EA333">
                <v:shape id="_x0000_i1663" type="#_x0000_t75" style="width:69pt;height:17.25pt" o:ole="">
                  <v:imagedata r:id="rId1171" o:title=""/>
                </v:shape>
                <o:OLEObject Type="Embed" ProgID="Equation.DSMT4" ShapeID="_x0000_i1663" DrawAspect="Content" ObjectID="_1777801050" r:id="rId1172"/>
              </w:object>
            </w:r>
            <w:r w:rsidR="00D1155A"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="00D1155A" w:rsidRPr="00622C9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500" w:dyaOrig="340" w14:anchorId="324B3FE7">
                <v:shape id="_x0000_i1664" type="#_x0000_t75" style="width:75pt;height:17.25pt" o:ole="">
                  <v:imagedata r:id="rId1173" o:title=""/>
                </v:shape>
                <o:OLEObject Type="Embed" ProgID="Equation.DSMT4" ShapeID="_x0000_i1664" DrawAspect="Content" ObjectID="_1777801051" r:id="rId1174"/>
              </w:object>
            </w:r>
            <w:r w:rsidR="00D1155A"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إشارة  </w:t>
            </w:r>
            <w:r w:rsidR="00D1155A" w:rsidRPr="00622C9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80" w:dyaOrig="340" w14:anchorId="6B48FB10">
                <v:shape id="_x0000_i1665" type="#_x0000_t75" style="width:33.75pt;height:17.25pt" o:ole="">
                  <v:imagedata r:id="rId1175" o:title=""/>
                </v:shape>
                <o:OLEObject Type="Embed" ProgID="Equation.DSMT4" ShapeID="_x0000_i1665" DrawAspect="Content" ObjectID="_1777801052" r:id="rId1176"/>
              </w:object>
            </w:r>
            <w:r w:rsidR="00D1155A"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 إشارة</w:t>
            </w:r>
            <w:r w:rsidR="00D1155A"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D1155A" w:rsidRPr="00622C9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20" w:dyaOrig="340" w14:anchorId="00970A45">
                <v:shape id="_x0000_i1666" type="#_x0000_t75" style="width:30.75pt;height:17.25pt" o:ole="">
                  <v:imagedata r:id="rId1177" o:title=""/>
                </v:shape>
                <o:OLEObject Type="Embed" ProgID="Equation.DSMT4" ShapeID="_x0000_i1666" DrawAspect="Content" ObjectID="_1777801053" r:id="rId1178"/>
              </w:object>
            </w:r>
          </w:p>
          <w:p w14:paraId="7BF49918" w14:textId="09491ED5" w:rsidR="00D1155A" w:rsidRPr="00622C9A" w:rsidRDefault="00770D91" w:rsidP="00770D91">
            <w:pPr>
              <w:bidi/>
              <w:ind w:left="-77"/>
              <w:contextualSpacing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22C9A">
              <w:rPr>
                <w:noProof/>
              </w:rPr>
              <w:drawing>
                <wp:inline distT="0" distB="0" distL="0" distR="0" wp14:anchorId="55309317" wp14:editId="4387BEA9">
                  <wp:extent cx="1752381" cy="714286"/>
                  <wp:effectExtent l="0" t="0" r="635" b="0"/>
                  <wp:docPr id="171903535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9035355" name=""/>
                          <pic:cNvPicPr/>
                        </pic:nvPicPr>
                        <pic:blipFill>
                          <a:blip r:embed="rId1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381" cy="714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8D2A11" w14:textId="218E1760" w:rsidR="004D7A6B" w:rsidRPr="00622C9A" w:rsidRDefault="00622C9A" w:rsidP="004D7A6B">
            <w:pPr>
              <w:bidi/>
              <w:ind w:left="-77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22C9A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4140" w:dyaOrig="740" w14:anchorId="7A4EB2F2">
                <v:shape id="_x0000_i1667" type="#_x0000_t75" style="width:207pt;height:36.75pt" o:ole="">
                  <v:imagedata r:id="rId1180" o:title=""/>
                </v:shape>
                <o:OLEObject Type="Embed" ProgID="Equation.DSMT4" ShapeID="_x0000_i1667" DrawAspect="Content" ObjectID="_1777801054" r:id="rId1181"/>
              </w:object>
            </w:r>
          </w:p>
          <w:p w14:paraId="41512242" w14:textId="77777777" w:rsidR="004D7A6B" w:rsidRPr="00622C9A" w:rsidRDefault="004D7A6B" w:rsidP="004D7A6B">
            <w:pPr>
              <w:bidi/>
              <w:ind w:left="-77"/>
              <w:contextualSpacing/>
              <w:rPr>
                <w:rFonts w:ascii="Amiri" w:hAnsi="Amiri" w:cs="Amiri"/>
                <w:sz w:val="28"/>
                <w:szCs w:val="28"/>
              </w:rPr>
            </w:pPr>
          </w:p>
          <w:p w14:paraId="79FE2AF4" w14:textId="0D30AC60" w:rsidR="00622C9A" w:rsidRPr="00622C9A" w:rsidRDefault="00622C9A" w:rsidP="00622C9A">
            <w:pPr>
              <w:bidi/>
              <w:ind w:left="-77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622C9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DEDE1DA">
                <v:shape id="_x0000_i1668" type="#_x0000_t75" style="width:27.75pt;height:22.5pt" o:ole="">
                  <v:imagedata r:id="rId348" o:title=""/>
                </v:shape>
                <o:OLEObject Type="Embed" ProgID="Equation.DSMT4" ShapeID="_x0000_i1668" DrawAspect="Content" ObjectID="_1777801055" r:id="rId1182"/>
              </w:object>
            </w:r>
            <w:r w:rsidRPr="00622C9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بل نقطة انعطاف احداثياتها: </w:t>
            </w:r>
            <w:r w:rsidRPr="00622C9A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760" w:dyaOrig="740" w14:anchorId="7883FE69">
                <v:shape id="_x0000_i1669" type="#_x0000_t75" style="width:87.75pt;height:36.75pt" o:ole="">
                  <v:imagedata r:id="rId1183" o:title=""/>
                </v:shape>
                <o:OLEObject Type="Embed" ProgID="Equation.DSMT4" ShapeID="_x0000_i1669" DrawAspect="Content" ObjectID="_1777801056" r:id="rId1184"/>
              </w:object>
            </w:r>
          </w:p>
          <w:p w14:paraId="7DBF0999" w14:textId="77777777" w:rsidR="004D7A6B" w:rsidRPr="004D7A6B" w:rsidRDefault="004D7A6B" w:rsidP="00622C9A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4BC020D" w14:textId="1C5B2677" w:rsidR="008444A1" w:rsidRPr="004B69A4" w:rsidRDefault="004D7A6B" w:rsidP="00622C9A">
            <w:pPr>
              <w:numPr>
                <w:ilvl w:val="0"/>
                <w:numId w:val="31"/>
              </w:numPr>
              <w:bidi/>
              <w:ind w:left="283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B69A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احسب </w:t>
            </w:r>
            <w:r w:rsidR="00B10A2C" w:rsidRPr="004B69A4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20" w:dyaOrig="340" w14:anchorId="5AD474D2">
                <v:shape id="_x0000_i1670" type="#_x0000_t75" style="width:27.75pt;height:17.25pt" o:ole="">
                  <v:imagedata r:id="rId1185" o:title=""/>
                </v:shape>
                <o:OLEObject Type="Embed" ProgID="Equation.DSMT4" ShapeID="_x0000_i1670" DrawAspect="Content" ObjectID="_1777801057" r:id="rId1186"/>
              </w:object>
            </w:r>
            <w:r w:rsidRPr="004B69A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ثم أنشئ </w:t>
            </w:r>
            <w:r w:rsidR="00B10A2C" w:rsidRPr="004B69A4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239280EB">
                <v:shape id="_x0000_i1671" type="#_x0000_t75" style="width:21pt;height:20.25pt" o:ole="">
                  <v:imagedata r:id="rId960" o:title=""/>
                </v:shape>
                <o:OLEObject Type="Embed" ProgID="Equation.DSMT4" ShapeID="_x0000_i1671" DrawAspect="Content" ObjectID="_1777801058" r:id="rId1187"/>
              </w:object>
            </w:r>
            <w:r w:rsidRPr="004B69A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، </w:t>
            </w:r>
            <w:r w:rsidR="00B10A2C" w:rsidRPr="007435D1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06707D1A">
                <v:shape id="_x0000_i1672" type="#_x0000_t75" style="width:18.75pt;height:17.25pt" o:ole="">
                  <v:imagedata r:id="rId939" o:title=""/>
                </v:shape>
                <o:OLEObject Type="Embed" ProgID="Equation.DSMT4" ShapeID="_x0000_i1672" DrawAspect="Content" ObjectID="_1777801059" r:id="rId1188"/>
              </w:object>
            </w:r>
            <w:r w:rsidRPr="004B69A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والمنحنى</w:t>
            </w:r>
            <w:r w:rsidR="00B10A2C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61BCA912">
                <v:shape id="_x0000_i1673" type="#_x0000_t75" style="width:27.75pt;height:22.5pt" o:ole="">
                  <v:imagedata r:id="rId937" o:title=""/>
                </v:shape>
                <o:OLEObject Type="Embed" ProgID="Equation.DSMT4" ShapeID="_x0000_i1673" DrawAspect="Content" ObjectID="_1777801060" r:id="rId1189"/>
              </w:object>
            </w:r>
          </w:p>
          <w:p w14:paraId="30952584" w14:textId="5A8635A9" w:rsidR="008444A1" w:rsidRDefault="00622C9A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8D655F">
              <w:rPr>
                <w:rFonts w:ascii="Amiri" w:hAnsi="Amiri" w:cs="Amiri"/>
                <w:position w:val="-10"/>
                <w:sz w:val="28"/>
                <w:szCs w:val="28"/>
              </w:rPr>
              <w:object w:dxaOrig="1380" w:dyaOrig="380" w14:anchorId="21880029">
                <v:shape id="_x0000_i1674" type="#_x0000_t75" style="width:72.75pt;height:19.5pt" o:ole="">
                  <v:imagedata r:id="rId1190" o:title=""/>
                </v:shape>
                <o:OLEObject Type="Embed" ProgID="Equation.DSMT4" ShapeID="_x0000_i1674" DrawAspect="Content" ObjectID="_1777801061" r:id="rId1191"/>
              </w:object>
            </w:r>
          </w:p>
          <w:p w14:paraId="2B175EC1" w14:textId="6C21924A" w:rsidR="008444A1" w:rsidRDefault="00000000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w:pict w14:anchorId="5EF60669">
                <v:rect id="_x0000_s2645" style="position:absolute;left:0;text-align:left;margin-left:2.5pt;margin-top:21.05pt;width:260.25pt;height:338.25pt;z-index:251706368" strokecolor="white [3212]">
                  <v:textbox style="mso-next-textbox:#_x0000_s2645">
                    <w:txbxContent>
                      <w:p w14:paraId="5F0363F1" w14:textId="2AE5C306" w:rsidR="00622C9A" w:rsidRDefault="004B69A4">
                        <w:r>
                          <w:rPr>
                            <w:noProof/>
                          </w:rPr>
                          <w:drawing>
                            <wp:inline distT="0" distB="0" distL="0" distR="0" wp14:anchorId="4B779226" wp14:editId="369537CE">
                              <wp:extent cx="3305175" cy="4210050"/>
                              <wp:effectExtent l="0" t="0" r="0" b="0"/>
                              <wp:docPr id="623332043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582169482" name=""/>
                                      <pic:cNvPicPr/>
                                    </pic:nvPicPr>
                                    <pic:blipFill>
                                      <a:blip r:embed="rId119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305175" cy="421005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63272F26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CC0F1AC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52C7EC6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934DDEE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026A0BE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16270E9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7CD11D4" w14:textId="77777777" w:rsidR="008444A1" w:rsidRDefault="008444A1" w:rsidP="008444A1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441D8067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6BA5C615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77578A20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5F994D61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6B7283F" w14:textId="2D97920C" w:rsidR="009050A9" w:rsidRDefault="00E262F1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lang w:bidi="ar-DZ"/>
              </w:rPr>
              <w:pict w14:anchorId="2ACAA7A8">
                <v:rect id="_x0000_s3078" style="position:absolute;left:0;text-align:left;margin-left:104.5pt;margin-top:10.25pt;width:157.5pt;height:148.5pt;z-index:251713536" strokecolor="white [3212]">
                  <v:textbox>
                    <w:txbxContent>
                      <w:p w14:paraId="6CC06461" w14:textId="1FC74725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3B010AF7" wp14:editId="320E8C3C">
                              <wp:extent cx="1784985" cy="1784985"/>
                              <wp:effectExtent l="0" t="0" r="5715" b="5715"/>
                              <wp:docPr id="936621876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36621876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784985" cy="178498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466EC86F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2383B48E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6BEFFABE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D84F696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0AA7AC5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25B5B772" w14:textId="77777777" w:rsidR="009050A9" w:rsidRDefault="009050A9" w:rsidP="009050A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4EADE794" w14:textId="2FF5713B" w:rsidR="009050A9" w:rsidRPr="009050A9" w:rsidRDefault="009050A9" w:rsidP="009050A9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8)</w: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لتكن </w:t>
            </w:r>
            <w:r w:rsidR="00B10A2C" w:rsidRPr="009050A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 w14:anchorId="474B67AB">
                <v:shape id="_x0000_i1675" type="#_x0000_t75" style="width:12pt;height:13.5pt" o:ole="">
                  <v:imagedata r:id="rId1193" o:title=""/>
                </v:shape>
                <o:OLEObject Type="Embed" ProgID="Equation.DSMT4" ShapeID="_x0000_i1675" DrawAspect="Content" ObjectID="_1777801062" r:id="rId1194"/>
              </w:objec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ساحة الحيز المحدد بالمنحنى</w:t>
            </w:r>
            <w:r w:rsidR="00B10A2C" w:rsidRPr="004D7A6B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5A7BF119">
                <v:shape id="_x0000_i1676" type="#_x0000_t75" style="width:27.75pt;height:22.5pt" o:ole="">
                  <v:imagedata r:id="rId937" o:title=""/>
                </v:shape>
                <o:OLEObject Type="Embed" ProgID="Equation.DSMT4" ShapeID="_x0000_i1676" DrawAspect="Content" ObjectID="_1777801063" r:id="rId1195"/>
              </w:objec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المستقيم</w:t>
            </w:r>
            <w:r w:rsidR="00B10A2C" w:rsidRPr="004B69A4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6C09E48B">
                <v:shape id="_x0000_i1677" type="#_x0000_t75" style="width:21pt;height:20.25pt" o:ole="">
                  <v:imagedata r:id="rId960" o:title=""/>
                </v:shape>
                <o:OLEObject Type="Embed" ProgID="Equation.DSMT4" ShapeID="_x0000_i1677" DrawAspect="Content" ObjectID="_1777801064" r:id="rId1196"/>
              </w:objec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والمستقيمين</w:t>
            </w:r>
            <w:r w:rsidR="00B10A2C" w:rsidRPr="009050A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600" w:dyaOrig="279" w14:anchorId="1371D7F1">
                <v:shape id="_x0000_i1678" type="#_x0000_t75" style="width:29.25pt;height:13.5pt" o:ole="">
                  <v:imagedata r:id="rId1197" o:title=""/>
                </v:shape>
                <o:OLEObject Type="Embed" ProgID="Equation.DSMT4" ShapeID="_x0000_i1678" DrawAspect="Content" ObjectID="_1777801065" r:id="rId1198"/>
              </w:objec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B10A2C" w:rsidRPr="009050A9">
              <w:rPr>
                <w:rFonts w:ascii="Ami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639" w:dyaOrig="680" w14:anchorId="1175F997">
                <v:shape id="_x0000_i1679" type="#_x0000_t75" style="width:32.25pt;height:34.5pt" o:ole="">
                  <v:imagedata r:id="rId1199" o:title=""/>
                </v:shape>
                <o:OLEObject Type="Embed" ProgID="Equation.DSMT4" ShapeID="_x0000_i1679" DrawAspect="Content" ObjectID="_1777801066" r:id="rId1200"/>
              </w:object>
            </w:r>
            <w:r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بين </w:t>
            </w:r>
            <w:r w:rsidR="00B10A2C"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أن</w:t>
            </w:r>
            <w:r w:rsidR="00B10A2C" w:rsidRPr="009050A9">
              <w:rPr>
                <w:rFonts w:ascii="Amiri" w:hAnsi="Amiri" w:cs="Amiri"/>
                <w:color w:val="FF0000"/>
                <w:sz w:val="28"/>
                <w:szCs w:val="28"/>
              </w:rPr>
              <w:t xml:space="preserve">: </w:t>
            </w:r>
            <w:r w:rsidR="00B10A2C" w:rsidRPr="009050A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B10A2C" w:rsidRPr="009050A9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1560" w:dyaOrig="400" w14:anchorId="75F4E2CE">
                <v:shape id="_x0000_i1680" type="#_x0000_t75" style="width:80.25pt;height:18.75pt" o:ole="">
                  <v:imagedata r:id="rId1201" o:title=""/>
                </v:shape>
                <o:OLEObject Type="Embed" ProgID="Equation.DSMT4" ShapeID="_x0000_i1680" DrawAspect="Content" ObjectID="_1777801067" r:id="rId1202"/>
              </w:object>
            </w:r>
          </w:p>
          <w:p w14:paraId="033EDD71" w14:textId="59DCDF34" w:rsidR="009050A9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30FC0">
              <w:rPr>
                <w:rFonts w:ascii="Amiri" w:eastAsia="Calibri" w:hAnsi="Amiri" w:cs="Amiri"/>
                <w:b/>
                <w:bCs/>
                <w:color w:val="FF0000"/>
                <w:position w:val="-94"/>
                <w:sz w:val="28"/>
                <w:szCs w:val="28"/>
                <w:lang w:bidi="ar-DZ"/>
              </w:rPr>
              <w:object w:dxaOrig="4459" w:dyaOrig="2299" w14:anchorId="543D9729">
                <v:shape id="_x0000_i1681" type="#_x0000_t75" style="width:222.75pt;height:114.75pt" o:ole="">
                  <v:imagedata r:id="rId1203" o:title=""/>
                </v:shape>
                <o:OLEObject Type="Embed" ProgID="Equation.DSMT4" ShapeID="_x0000_i1681" DrawAspect="Content" ObjectID="_1777801068" r:id="rId1204"/>
              </w:object>
            </w:r>
          </w:p>
          <w:p w14:paraId="33C3083A" w14:textId="23FE8E61" w:rsidR="00B30FC0" w:rsidRDefault="00E262F1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w:pict w14:anchorId="77A8DD5A">
                <v:rect id="_x0000_s3080" style="position:absolute;left:0;text-align:left;margin-left:22pt;margin-top:24.05pt;width:3in;height:219.75pt;z-index:251714560" strokecolor="white [3212]">
                  <v:textbox>
                    <w:txbxContent>
                      <w:p w14:paraId="618AD608" w14:textId="3C1EDF39" w:rsidR="00E262F1" w:rsidRDefault="00E262F1">
                        <w:r>
                          <w:rPr>
                            <w:noProof/>
                          </w:rPr>
                          <w:drawing>
                            <wp:inline distT="0" distB="0" distL="0" distR="0" wp14:anchorId="076662C1" wp14:editId="7E2EF279">
                              <wp:extent cx="2550795" cy="2550795"/>
                              <wp:effectExtent l="0" t="0" r="0" b="0"/>
                              <wp:docPr id="1664227833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664227833" name=""/>
                                      <pic:cNvPicPr/>
                                    </pic:nvPicPr>
                                    <pic:blipFill>
                                      <a:blip r:embed="rId6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550795" cy="25507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14:paraId="3BBC3B02" w14:textId="70FFB3E9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6E961B5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250A1AE" w14:textId="49B4466D" w:rsidR="00B30FC0" w:rsidRDefault="00B30FC0" w:rsidP="00E262F1">
            <w:pPr>
              <w:tabs>
                <w:tab w:val="left" w:pos="3874"/>
              </w:tabs>
              <w:bidi/>
              <w:ind w:firstLine="708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8AE84D3" w14:textId="153B446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A87F8F7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F557154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51C5905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2537F81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29A1F1E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E564F53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390DD16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9C98B78" w14:textId="4883FF5E" w:rsidR="00B30FC0" w:rsidRP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40"/>
                <w:szCs w:val="40"/>
                <w:rtl/>
                <w:lang w:bidi="ar-DZ"/>
              </w:rPr>
            </w:pPr>
            <w:r w:rsidRPr="00B30FC0">
              <w:rPr>
                <w:rFonts w:ascii="Amiri" w:eastAsia="Calibri" w:hAnsi="Amiri" w:cs="Amiri" w:hint="cs"/>
                <w:b/>
                <w:bCs/>
                <w:color w:val="FF0000"/>
                <w:sz w:val="40"/>
                <w:szCs w:val="40"/>
                <w:rtl/>
                <w:lang w:bidi="ar-DZ"/>
              </w:rPr>
              <w:t xml:space="preserve">                      انتهى الموضوع الثاني</w:t>
            </w:r>
          </w:p>
          <w:p w14:paraId="1561DC59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D9D9EDA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17BE13B" w14:textId="77777777" w:rsidR="00B30FC0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3E3EA0B" w14:textId="0FDECD6F" w:rsidR="00B30FC0" w:rsidRPr="009050A9" w:rsidRDefault="00B30FC0" w:rsidP="00B30FC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30FC0">
              <w:rPr>
                <w:rFonts w:ascii="Amiri" w:eastAsia="Calibri" w:hAnsi="Amiri" w:cs="Amiri" w:hint="cs"/>
                <w:b/>
                <w:bCs/>
                <w:color w:val="FF0000"/>
                <w:sz w:val="96"/>
                <w:szCs w:val="96"/>
                <w:rtl/>
                <w:lang w:bidi="ar-DZ"/>
              </w:rPr>
              <w:t>بالتوفيق بكالوريا 2024</w:t>
            </w:r>
          </w:p>
        </w:tc>
      </w:tr>
    </w:tbl>
    <w:p w14:paraId="3355BFF3" w14:textId="77777777" w:rsidR="008666BC" w:rsidRPr="00991896" w:rsidRDefault="008666BC" w:rsidP="008666BC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</w:p>
    <w:sectPr w:rsidR="008666BC" w:rsidRPr="00991896" w:rsidSect="008626FF">
      <w:pgSz w:w="11906" w:h="16838"/>
      <w:pgMar w:top="425" w:right="720" w:bottom="28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C906D5" w14:textId="77777777" w:rsidR="00BC7A19" w:rsidRDefault="00BC7A19" w:rsidP="00A4162B">
      <w:pPr>
        <w:spacing w:after="0" w:line="240" w:lineRule="auto"/>
      </w:pPr>
      <w:r>
        <w:separator/>
      </w:r>
    </w:p>
  </w:endnote>
  <w:endnote w:type="continuationSeparator" w:id="0">
    <w:p w14:paraId="2A8440E6" w14:textId="77777777" w:rsidR="00BC7A19" w:rsidRDefault="00BC7A19" w:rsidP="00A416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240EFE" w14:textId="77777777" w:rsidR="00BC7A19" w:rsidRDefault="00BC7A19" w:rsidP="00A4162B">
      <w:pPr>
        <w:spacing w:after="0" w:line="240" w:lineRule="auto"/>
      </w:pPr>
      <w:r>
        <w:separator/>
      </w:r>
    </w:p>
  </w:footnote>
  <w:footnote w:type="continuationSeparator" w:id="0">
    <w:p w14:paraId="3E160612" w14:textId="77777777" w:rsidR="00BC7A19" w:rsidRDefault="00BC7A19" w:rsidP="00A416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F6113"/>
    <w:multiLevelType w:val="hybridMultilevel"/>
    <w:tmpl w:val="04907832"/>
    <w:lvl w:ilvl="0" w:tplc="7EB08D4E">
      <w:start w:val="1"/>
      <w:numFmt w:val="decimal"/>
      <w:lvlText w:val="%1)"/>
      <w:lvlJc w:val="left"/>
      <w:pPr>
        <w:ind w:left="644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F64D7"/>
    <w:multiLevelType w:val="hybridMultilevel"/>
    <w:tmpl w:val="43488704"/>
    <w:lvl w:ilvl="0" w:tplc="0B86704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FF000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71FBB"/>
    <w:multiLevelType w:val="hybridMultilevel"/>
    <w:tmpl w:val="6DF025A8"/>
    <w:lvl w:ilvl="0" w:tplc="FFFFFFFF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97" w:hanging="360"/>
      </w:pPr>
    </w:lvl>
    <w:lvl w:ilvl="2" w:tplc="FFFFFFFF" w:tentative="1">
      <w:start w:val="1"/>
      <w:numFmt w:val="lowerRoman"/>
      <w:lvlText w:val="%3."/>
      <w:lvlJc w:val="right"/>
      <w:pPr>
        <w:ind w:left="2217" w:hanging="180"/>
      </w:pPr>
    </w:lvl>
    <w:lvl w:ilvl="3" w:tplc="FFFFFFFF" w:tentative="1">
      <w:start w:val="1"/>
      <w:numFmt w:val="decimal"/>
      <w:lvlText w:val="%4."/>
      <w:lvlJc w:val="left"/>
      <w:pPr>
        <w:ind w:left="2937" w:hanging="360"/>
      </w:pPr>
    </w:lvl>
    <w:lvl w:ilvl="4" w:tplc="FFFFFFFF" w:tentative="1">
      <w:start w:val="1"/>
      <w:numFmt w:val="lowerLetter"/>
      <w:lvlText w:val="%5."/>
      <w:lvlJc w:val="left"/>
      <w:pPr>
        <w:ind w:left="3657" w:hanging="360"/>
      </w:pPr>
    </w:lvl>
    <w:lvl w:ilvl="5" w:tplc="FFFFFFFF" w:tentative="1">
      <w:start w:val="1"/>
      <w:numFmt w:val="lowerRoman"/>
      <w:lvlText w:val="%6."/>
      <w:lvlJc w:val="right"/>
      <w:pPr>
        <w:ind w:left="4377" w:hanging="180"/>
      </w:pPr>
    </w:lvl>
    <w:lvl w:ilvl="6" w:tplc="FFFFFFFF" w:tentative="1">
      <w:start w:val="1"/>
      <w:numFmt w:val="decimal"/>
      <w:lvlText w:val="%7."/>
      <w:lvlJc w:val="left"/>
      <w:pPr>
        <w:ind w:left="5097" w:hanging="360"/>
      </w:pPr>
    </w:lvl>
    <w:lvl w:ilvl="7" w:tplc="FFFFFFFF" w:tentative="1">
      <w:start w:val="1"/>
      <w:numFmt w:val="lowerLetter"/>
      <w:lvlText w:val="%8."/>
      <w:lvlJc w:val="left"/>
      <w:pPr>
        <w:ind w:left="5817" w:hanging="360"/>
      </w:pPr>
    </w:lvl>
    <w:lvl w:ilvl="8" w:tplc="FFFFFFFF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4" w15:restartNumberingAfterBreak="0">
    <w:nsid w:val="0D8B3906"/>
    <w:multiLevelType w:val="hybridMultilevel"/>
    <w:tmpl w:val="33DE5A10"/>
    <w:lvl w:ilvl="0" w:tplc="A522B280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2A1307"/>
    <w:multiLevelType w:val="hybridMultilevel"/>
    <w:tmpl w:val="BE0A219A"/>
    <w:lvl w:ilvl="0" w:tplc="FFFFFFFF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89340B"/>
    <w:multiLevelType w:val="hybridMultilevel"/>
    <w:tmpl w:val="494ECBF6"/>
    <w:lvl w:ilvl="0" w:tplc="40F8EC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8A324C"/>
    <w:multiLevelType w:val="hybridMultilevel"/>
    <w:tmpl w:val="BDAE53FC"/>
    <w:lvl w:ilvl="0" w:tplc="A0B84B58">
      <w:start w:val="1"/>
      <w:numFmt w:val="decimal"/>
      <w:lvlText w:val="%1."/>
      <w:lvlJc w:val="left"/>
      <w:pPr>
        <w:ind w:left="419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139" w:hanging="360"/>
      </w:pPr>
    </w:lvl>
    <w:lvl w:ilvl="2" w:tplc="040C001B" w:tentative="1">
      <w:start w:val="1"/>
      <w:numFmt w:val="lowerRoman"/>
      <w:lvlText w:val="%3."/>
      <w:lvlJc w:val="right"/>
      <w:pPr>
        <w:ind w:left="1859" w:hanging="180"/>
      </w:pPr>
    </w:lvl>
    <w:lvl w:ilvl="3" w:tplc="040C000F" w:tentative="1">
      <w:start w:val="1"/>
      <w:numFmt w:val="decimal"/>
      <w:lvlText w:val="%4."/>
      <w:lvlJc w:val="left"/>
      <w:pPr>
        <w:ind w:left="2579" w:hanging="360"/>
      </w:pPr>
    </w:lvl>
    <w:lvl w:ilvl="4" w:tplc="040C0019" w:tentative="1">
      <w:start w:val="1"/>
      <w:numFmt w:val="lowerLetter"/>
      <w:lvlText w:val="%5."/>
      <w:lvlJc w:val="left"/>
      <w:pPr>
        <w:ind w:left="3299" w:hanging="360"/>
      </w:pPr>
    </w:lvl>
    <w:lvl w:ilvl="5" w:tplc="040C001B" w:tentative="1">
      <w:start w:val="1"/>
      <w:numFmt w:val="lowerRoman"/>
      <w:lvlText w:val="%6."/>
      <w:lvlJc w:val="right"/>
      <w:pPr>
        <w:ind w:left="4019" w:hanging="180"/>
      </w:pPr>
    </w:lvl>
    <w:lvl w:ilvl="6" w:tplc="040C000F" w:tentative="1">
      <w:start w:val="1"/>
      <w:numFmt w:val="decimal"/>
      <w:lvlText w:val="%7."/>
      <w:lvlJc w:val="left"/>
      <w:pPr>
        <w:ind w:left="4739" w:hanging="360"/>
      </w:pPr>
    </w:lvl>
    <w:lvl w:ilvl="7" w:tplc="040C0019" w:tentative="1">
      <w:start w:val="1"/>
      <w:numFmt w:val="lowerLetter"/>
      <w:lvlText w:val="%8."/>
      <w:lvlJc w:val="left"/>
      <w:pPr>
        <w:ind w:left="5459" w:hanging="360"/>
      </w:pPr>
    </w:lvl>
    <w:lvl w:ilvl="8" w:tplc="040C001B" w:tentative="1">
      <w:start w:val="1"/>
      <w:numFmt w:val="lowerRoman"/>
      <w:lvlText w:val="%9."/>
      <w:lvlJc w:val="right"/>
      <w:pPr>
        <w:ind w:left="6179" w:hanging="180"/>
      </w:pPr>
    </w:lvl>
  </w:abstractNum>
  <w:abstractNum w:abstractNumId="8" w15:restartNumberingAfterBreak="0">
    <w:nsid w:val="21771A80"/>
    <w:multiLevelType w:val="hybridMultilevel"/>
    <w:tmpl w:val="647EB016"/>
    <w:lvl w:ilvl="0" w:tplc="A8FEAB68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6E182C"/>
    <w:multiLevelType w:val="hybridMultilevel"/>
    <w:tmpl w:val="3DF6984C"/>
    <w:lvl w:ilvl="0" w:tplc="1804A96C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B72C38"/>
    <w:multiLevelType w:val="hybridMultilevel"/>
    <w:tmpl w:val="9D52DA24"/>
    <w:lvl w:ilvl="0" w:tplc="3D24DA12">
      <w:start w:val="2"/>
      <w:numFmt w:val="bullet"/>
      <w:lvlText w:val="-"/>
      <w:lvlJc w:val="left"/>
      <w:pPr>
        <w:ind w:left="72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EB6181"/>
    <w:multiLevelType w:val="hybridMultilevel"/>
    <w:tmpl w:val="AD0669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43E51"/>
    <w:multiLevelType w:val="hybridMultilevel"/>
    <w:tmpl w:val="B57A8F20"/>
    <w:lvl w:ilvl="0" w:tplc="9F1094AA">
      <w:start w:val="1"/>
      <w:numFmt w:val="decimal"/>
      <w:lvlText w:val="%1)"/>
      <w:lvlJc w:val="left"/>
      <w:pPr>
        <w:ind w:left="720" w:hanging="360"/>
      </w:pPr>
      <w:rPr>
        <w:rFonts w:eastAsiaTheme="majorEastAsia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3B6BA4"/>
    <w:multiLevelType w:val="hybridMultilevel"/>
    <w:tmpl w:val="A74EF028"/>
    <w:lvl w:ilvl="0" w:tplc="DC1E073E">
      <w:start w:val="1"/>
      <w:numFmt w:val="decimal"/>
      <w:lvlText w:val="%1)"/>
      <w:lvlJc w:val="left"/>
      <w:pPr>
        <w:ind w:left="104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65" w:hanging="360"/>
      </w:pPr>
    </w:lvl>
    <w:lvl w:ilvl="2" w:tplc="040C001B" w:tentative="1">
      <w:start w:val="1"/>
      <w:numFmt w:val="lowerRoman"/>
      <w:lvlText w:val="%3."/>
      <w:lvlJc w:val="right"/>
      <w:pPr>
        <w:ind w:left="2485" w:hanging="180"/>
      </w:pPr>
    </w:lvl>
    <w:lvl w:ilvl="3" w:tplc="040C000F" w:tentative="1">
      <w:start w:val="1"/>
      <w:numFmt w:val="decimal"/>
      <w:lvlText w:val="%4."/>
      <w:lvlJc w:val="left"/>
      <w:pPr>
        <w:ind w:left="3205" w:hanging="360"/>
      </w:pPr>
    </w:lvl>
    <w:lvl w:ilvl="4" w:tplc="040C0019" w:tentative="1">
      <w:start w:val="1"/>
      <w:numFmt w:val="lowerLetter"/>
      <w:lvlText w:val="%5."/>
      <w:lvlJc w:val="left"/>
      <w:pPr>
        <w:ind w:left="3925" w:hanging="360"/>
      </w:pPr>
    </w:lvl>
    <w:lvl w:ilvl="5" w:tplc="040C001B" w:tentative="1">
      <w:start w:val="1"/>
      <w:numFmt w:val="lowerRoman"/>
      <w:lvlText w:val="%6."/>
      <w:lvlJc w:val="right"/>
      <w:pPr>
        <w:ind w:left="4645" w:hanging="180"/>
      </w:pPr>
    </w:lvl>
    <w:lvl w:ilvl="6" w:tplc="040C000F" w:tentative="1">
      <w:start w:val="1"/>
      <w:numFmt w:val="decimal"/>
      <w:lvlText w:val="%7."/>
      <w:lvlJc w:val="left"/>
      <w:pPr>
        <w:ind w:left="5365" w:hanging="360"/>
      </w:pPr>
    </w:lvl>
    <w:lvl w:ilvl="7" w:tplc="040C0019" w:tentative="1">
      <w:start w:val="1"/>
      <w:numFmt w:val="lowerLetter"/>
      <w:lvlText w:val="%8."/>
      <w:lvlJc w:val="left"/>
      <w:pPr>
        <w:ind w:left="6085" w:hanging="360"/>
      </w:pPr>
    </w:lvl>
    <w:lvl w:ilvl="8" w:tplc="040C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14" w15:restartNumberingAfterBreak="0">
    <w:nsid w:val="327040E1"/>
    <w:multiLevelType w:val="hybridMultilevel"/>
    <w:tmpl w:val="2EACF9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2C0A01"/>
    <w:multiLevelType w:val="hybridMultilevel"/>
    <w:tmpl w:val="D47088E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B04CAF"/>
    <w:multiLevelType w:val="hybridMultilevel"/>
    <w:tmpl w:val="6DB08B8E"/>
    <w:lvl w:ilvl="0" w:tplc="040C0011">
      <w:start w:val="1"/>
      <w:numFmt w:val="decimal"/>
      <w:lvlText w:val="%1)"/>
      <w:lvlJc w:val="left"/>
      <w:pPr>
        <w:ind w:left="336" w:hanging="360"/>
      </w:pPr>
      <w:rPr>
        <w:rFonts w:hint="default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7" w15:restartNumberingAfterBreak="0">
    <w:nsid w:val="3B24266B"/>
    <w:multiLevelType w:val="hybridMultilevel"/>
    <w:tmpl w:val="D47088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B83F3E"/>
    <w:multiLevelType w:val="hybridMultilevel"/>
    <w:tmpl w:val="BE0A219A"/>
    <w:lvl w:ilvl="0" w:tplc="FFFFFFFF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0" w15:restartNumberingAfterBreak="0">
    <w:nsid w:val="46CB2BE9"/>
    <w:multiLevelType w:val="hybridMultilevel"/>
    <w:tmpl w:val="BF70A3A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AC32B1"/>
    <w:multiLevelType w:val="hybridMultilevel"/>
    <w:tmpl w:val="52C855A0"/>
    <w:lvl w:ilvl="0" w:tplc="3CA88D74">
      <w:start w:val="1"/>
      <w:numFmt w:val="decimal"/>
      <w:lvlText w:val="%1)"/>
      <w:lvlJc w:val="left"/>
      <w:pPr>
        <w:ind w:left="144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0DB235A"/>
    <w:multiLevelType w:val="hybridMultilevel"/>
    <w:tmpl w:val="C7164E48"/>
    <w:lvl w:ilvl="0" w:tplc="2F60EE8A">
      <w:start w:val="1"/>
      <w:numFmt w:val="decimal"/>
      <w:lvlText w:val="%1)"/>
      <w:lvlJc w:val="left"/>
      <w:pPr>
        <w:ind w:left="720" w:hanging="360"/>
      </w:pPr>
      <w:rPr>
        <w:rFonts w:eastAsiaTheme="majorEastAsia"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E80C20"/>
    <w:multiLevelType w:val="hybridMultilevel"/>
    <w:tmpl w:val="BE0A219A"/>
    <w:lvl w:ilvl="0" w:tplc="9330002E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2111EC"/>
    <w:multiLevelType w:val="hybridMultilevel"/>
    <w:tmpl w:val="6FB0496C"/>
    <w:lvl w:ilvl="0" w:tplc="07661234">
      <w:start w:val="1"/>
      <w:numFmt w:val="arabicAlpha"/>
      <w:lvlText w:val="%1)"/>
      <w:lvlJc w:val="left"/>
      <w:pPr>
        <w:ind w:left="720" w:hanging="360"/>
      </w:pPr>
      <w:rPr>
        <w:rFonts w:eastAsiaTheme="majorEastAsia" w:hint="default"/>
        <w:b/>
        <w:bCs w:val="0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C21DB3"/>
    <w:multiLevelType w:val="hybridMultilevel"/>
    <w:tmpl w:val="B7E4164A"/>
    <w:lvl w:ilvl="0" w:tplc="040C0011">
      <w:start w:val="1"/>
      <w:numFmt w:val="decimal"/>
      <w:lvlText w:val="%1)"/>
      <w:lvlJc w:val="left"/>
      <w:pPr>
        <w:ind w:left="100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6" w15:restartNumberingAfterBreak="0">
    <w:nsid w:val="56D72D09"/>
    <w:multiLevelType w:val="hybridMultilevel"/>
    <w:tmpl w:val="A3FC6262"/>
    <w:lvl w:ilvl="0" w:tplc="040C0011">
      <w:start w:val="1"/>
      <w:numFmt w:val="decimal"/>
      <w:lvlText w:val="%1)"/>
      <w:lvlJc w:val="left"/>
      <w:pPr>
        <w:ind w:left="144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B3F50CF"/>
    <w:multiLevelType w:val="hybridMultilevel"/>
    <w:tmpl w:val="A68CC1DC"/>
    <w:lvl w:ilvl="0" w:tplc="EC2019C2">
      <w:start w:val="1"/>
      <w:numFmt w:val="decimal"/>
      <w:lvlText w:val="%1)"/>
      <w:lvlJc w:val="left"/>
      <w:pPr>
        <w:ind w:left="643" w:hanging="360"/>
      </w:pPr>
      <w:rPr>
        <w:rFonts w:eastAsia="Calibri" w:hint="default"/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8" w15:restartNumberingAfterBreak="0">
    <w:nsid w:val="5F517D80"/>
    <w:multiLevelType w:val="hybridMultilevel"/>
    <w:tmpl w:val="6DF025A8"/>
    <w:lvl w:ilvl="0" w:tplc="EF46187A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9" w15:restartNumberingAfterBreak="0">
    <w:nsid w:val="61751CF0"/>
    <w:multiLevelType w:val="hybridMultilevel"/>
    <w:tmpl w:val="D52695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D96116"/>
    <w:multiLevelType w:val="hybridMultilevel"/>
    <w:tmpl w:val="0EC638EC"/>
    <w:lvl w:ilvl="0" w:tplc="916A1AC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FC3BBA"/>
    <w:multiLevelType w:val="hybridMultilevel"/>
    <w:tmpl w:val="41A48FA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581A82"/>
    <w:multiLevelType w:val="hybridMultilevel"/>
    <w:tmpl w:val="3924899E"/>
    <w:lvl w:ilvl="0" w:tplc="14AA0D3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4" w15:restartNumberingAfterBreak="0">
    <w:nsid w:val="6D49474C"/>
    <w:multiLevelType w:val="hybridMultilevel"/>
    <w:tmpl w:val="BD90F1FC"/>
    <w:lvl w:ilvl="0" w:tplc="D242E57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B50CB1"/>
    <w:multiLevelType w:val="hybridMultilevel"/>
    <w:tmpl w:val="43161664"/>
    <w:lvl w:ilvl="0" w:tplc="50FEA0DE">
      <w:start w:val="1"/>
      <w:numFmt w:val="decimal"/>
      <w:lvlText w:val="%1)"/>
      <w:lvlJc w:val="left"/>
      <w:pPr>
        <w:ind w:left="785" w:hanging="360"/>
      </w:pPr>
      <w:rPr>
        <w:rFonts w:hint="default"/>
        <w:b/>
        <w:bCs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8C18B8"/>
    <w:multiLevelType w:val="hybridMultilevel"/>
    <w:tmpl w:val="6CD8FE26"/>
    <w:lvl w:ilvl="0" w:tplc="B6321C50">
      <w:start w:val="1"/>
      <w:numFmt w:val="decimal"/>
      <w:lvlText w:val="%1)"/>
      <w:lvlJc w:val="left"/>
      <w:pPr>
        <w:ind w:left="2125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845" w:hanging="360"/>
      </w:pPr>
    </w:lvl>
    <w:lvl w:ilvl="2" w:tplc="0409001B" w:tentative="1">
      <w:start w:val="1"/>
      <w:numFmt w:val="lowerRoman"/>
      <w:lvlText w:val="%3."/>
      <w:lvlJc w:val="right"/>
      <w:pPr>
        <w:ind w:left="3565" w:hanging="180"/>
      </w:pPr>
    </w:lvl>
    <w:lvl w:ilvl="3" w:tplc="0409000F" w:tentative="1">
      <w:start w:val="1"/>
      <w:numFmt w:val="decimal"/>
      <w:lvlText w:val="%4."/>
      <w:lvlJc w:val="left"/>
      <w:pPr>
        <w:ind w:left="4285" w:hanging="360"/>
      </w:pPr>
    </w:lvl>
    <w:lvl w:ilvl="4" w:tplc="04090019" w:tentative="1">
      <w:start w:val="1"/>
      <w:numFmt w:val="lowerLetter"/>
      <w:lvlText w:val="%5."/>
      <w:lvlJc w:val="left"/>
      <w:pPr>
        <w:ind w:left="5005" w:hanging="360"/>
      </w:pPr>
    </w:lvl>
    <w:lvl w:ilvl="5" w:tplc="0409001B" w:tentative="1">
      <w:start w:val="1"/>
      <w:numFmt w:val="lowerRoman"/>
      <w:lvlText w:val="%6."/>
      <w:lvlJc w:val="right"/>
      <w:pPr>
        <w:ind w:left="5725" w:hanging="180"/>
      </w:pPr>
    </w:lvl>
    <w:lvl w:ilvl="6" w:tplc="0409000F" w:tentative="1">
      <w:start w:val="1"/>
      <w:numFmt w:val="decimal"/>
      <w:lvlText w:val="%7."/>
      <w:lvlJc w:val="left"/>
      <w:pPr>
        <w:ind w:left="6445" w:hanging="360"/>
      </w:pPr>
    </w:lvl>
    <w:lvl w:ilvl="7" w:tplc="04090019" w:tentative="1">
      <w:start w:val="1"/>
      <w:numFmt w:val="lowerLetter"/>
      <w:lvlText w:val="%8."/>
      <w:lvlJc w:val="left"/>
      <w:pPr>
        <w:ind w:left="7165" w:hanging="360"/>
      </w:pPr>
    </w:lvl>
    <w:lvl w:ilvl="8" w:tplc="0409001B" w:tentative="1">
      <w:start w:val="1"/>
      <w:numFmt w:val="lowerRoman"/>
      <w:lvlText w:val="%9."/>
      <w:lvlJc w:val="right"/>
      <w:pPr>
        <w:ind w:left="7885" w:hanging="180"/>
      </w:pPr>
    </w:lvl>
  </w:abstractNum>
  <w:num w:numId="1" w16cid:durableId="1352293420">
    <w:abstractNumId w:val="26"/>
  </w:num>
  <w:num w:numId="2" w16cid:durableId="300572919">
    <w:abstractNumId w:val="28"/>
  </w:num>
  <w:num w:numId="3" w16cid:durableId="836460715">
    <w:abstractNumId w:val="33"/>
  </w:num>
  <w:num w:numId="4" w16cid:durableId="283006035">
    <w:abstractNumId w:val="16"/>
  </w:num>
  <w:num w:numId="5" w16cid:durableId="1957909306">
    <w:abstractNumId w:val="13"/>
  </w:num>
  <w:num w:numId="6" w16cid:durableId="189538369">
    <w:abstractNumId w:val="29"/>
  </w:num>
  <w:num w:numId="7" w16cid:durableId="474758055">
    <w:abstractNumId w:val="0"/>
  </w:num>
  <w:num w:numId="8" w16cid:durableId="2119443339">
    <w:abstractNumId w:val="25"/>
  </w:num>
  <w:num w:numId="9" w16cid:durableId="414667640">
    <w:abstractNumId w:val="19"/>
  </w:num>
  <w:num w:numId="10" w16cid:durableId="1161041000">
    <w:abstractNumId w:val="4"/>
  </w:num>
  <w:num w:numId="11" w16cid:durableId="1799765409">
    <w:abstractNumId w:val="31"/>
  </w:num>
  <w:num w:numId="12" w16cid:durableId="270088759">
    <w:abstractNumId w:val="21"/>
  </w:num>
  <w:num w:numId="13" w16cid:durableId="122165393">
    <w:abstractNumId w:val="32"/>
  </w:num>
  <w:num w:numId="14" w16cid:durableId="249043440">
    <w:abstractNumId w:val="8"/>
  </w:num>
  <w:num w:numId="15" w16cid:durableId="1333685483">
    <w:abstractNumId w:val="23"/>
  </w:num>
  <w:num w:numId="16" w16cid:durableId="1354915260">
    <w:abstractNumId w:val="35"/>
  </w:num>
  <w:num w:numId="17" w16cid:durableId="55906517">
    <w:abstractNumId w:val="9"/>
  </w:num>
  <w:num w:numId="18" w16cid:durableId="1510607323">
    <w:abstractNumId w:val="1"/>
  </w:num>
  <w:num w:numId="19" w16cid:durableId="1182167778">
    <w:abstractNumId w:val="7"/>
  </w:num>
  <w:num w:numId="20" w16cid:durableId="1908151053">
    <w:abstractNumId w:val="36"/>
  </w:num>
  <w:num w:numId="21" w16cid:durableId="333805384">
    <w:abstractNumId w:val="11"/>
  </w:num>
  <w:num w:numId="22" w16cid:durableId="979504374">
    <w:abstractNumId w:val="17"/>
  </w:num>
  <w:num w:numId="23" w16cid:durableId="1832522276">
    <w:abstractNumId w:val="15"/>
  </w:num>
  <w:num w:numId="24" w16cid:durableId="1590042909">
    <w:abstractNumId w:val="10"/>
  </w:num>
  <w:num w:numId="25" w16cid:durableId="1894809546">
    <w:abstractNumId w:val="18"/>
  </w:num>
  <w:num w:numId="26" w16cid:durableId="834103407">
    <w:abstractNumId w:val="5"/>
  </w:num>
  <w:num w:numId="27" w16cid:durableId="1956712153">
    <w:abstractNumId w:val="3"/>
  </w:num>
  <w:num w:numId="28" w16cid:durableId="95515804">
    <w:abstractNumId w:val="34"/>
  </w:num>
  <w:num w:numId="29" w16cid:durableId="736242080">
    <w:abstractNumId w:val="14"/>
  </w:num>
  <w:num w:numId="30" w16cid:durableId="1706100262">
    <w:abstractNumId w:val="22"/>
  </w:num>
  <w:num w:numId="31" w16cid:durableId="1195920586">
    <w:abstractNumId w:val="2"/>
  </w:num>
  <w:num w:numId="32" w16cid:durableId="1624193783">
    <w:abstractNumId w:val="20"/>
  </w:num>
  <w:num w:numId="33" w16cid:durableId="812597637">
    <w:abstractNumId w:val="30"/>
  </w:num>
  <w:num w:numId="34" w16cid:durableId="869413236">
    <w:abstractNumId w:val="24"/>
  </w:num>
  <w:num w:numId="35" w16cid:durableId="390345612">
    <w:abstractNumId w:val="12"/>
  </w:num>
  <w:num w:numId="36" w16cid:durableId="1744062295">
    <w:abstractNumId w:val="6"/>
  </w:num>
  <w:num w:numId="37" w16cid:durableId="2033334765">
    <w:abstractNumId w:val="27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7EA5"/>
    <w:rsid w:val="00011256"/>
    <w:rsid w:val="00015F6A"/>
    <w:rsid w:val="000161C4"/>
    <w:rsid w:val="000230DA"/>
    <w:rsid w:val="00024242"/>
    <w:rsid w:val="0002470C"/>
    <w:rsid w:val="000361A3"/>
    <w:rsid w:val="00037C09"/>
    <w:rsid w:val="0005179C"/>
    <w:rsid w:val="00053015"/>
    <w:rsid w:val="0005477E"/>
    <w:rsid w:val="00056477"/>
    <w:rsid w:val="00080435"/>
    <w:rsid w:val="000A02D4"/>
    <w:rsid w:val="000A14B3"/>
    <w:rsid w:val="000A5409"/>
    <w:rsid w:val="000B1C2C"/>
    <w:rsid w:val="000C0582"/>
    <w:rsid w:val="000C087C"/>
    <w:rsid w:val="000C7AD5"/>
    <w:rsid w:val="000D733D"/>
    <w:rsid w:val="000E06D7"/>
    <w:rsid w:val="000E6A3C"/>
    <w:rsid w:val="000E6CCD"/>
    <w:rsid w:val="000F1B5D"/>
    <w:rsid w:val="00117EA5"/>
    <w:rsid w:val="00124483"/>
    <w:rsid w:val="00133B06"/>
    <w:rsid w:val="00143FA6"/>
    <w:rsid w:val="001559A3"/>
    <w:rsid w:val="00161FB3"/>
    <w:rsid w:val="0018338C"/>
    <w:rsid w:val="00187565"/>
    <w:rsid w:val="00190432"/>
    <w:rsid w:val="00195A79"/>
    <w:rsid w:val="001A0333"/>
    <w:rsid w:val="001A5392"/>
    <w:rsid w:val="001B3AFA"/>
    <w:rsid w:val="001C1EB5"/>
    <w:rsid w:val="001C63B8"/>
    <w:rsid w:val="001D2D86"/>
    <w:rsid w:val="001D2E4B"/>
    <w:rsid w:val="001D6889"/>
    <w:rsid w:val="001E1AC7"/>
    <w:rsid w:val="001E20C6"/>
    <w:rsid w:val="001E7B52"/>
    <w:rsid w:val="00204738"/>
    <w:rsid w:val="0021519D"/>
    <w:rsid w:val="00216F15"/>
    <w:rsid w:val="00224E8C"/>
    <w:rsid w:val="00233558"/>
    <w:rsid w:val="00246021"/>
    <w:rsid w:val="0025169A"/>
    <w:rsid w:val="002553DD"/>
    <w:rsid w:val="0027189F"/>
    <w:rsid w:val="0027196B"/>
    <w:rsid w:val="00271DD4"/>
    <w:rsid w:val="00274AD4"/>
    <w:rsid w:val="002946E2"/>
    <w:rsid w:val="002A76E7"/>
    <w:rsid w:val="002B68AA"/>
    <w:rsid w:val="002C32D4"/>
    <w:rsid w:val="002D2C46"/>
    <w:rsid w:val="002D3F45"/>
    <w:rsid w:val="002D47E4"/>
    <w:rsid w:val="002D51E3"/>
    <w:rsid w:val="002D6122"/>
    <w:rsid w:val="002D777F"/>
    <w:rsid w:val="002E13F4"/>
    <w:rsid w:val="00302A67"/>
    <w:rsid w:val="00312A9A"/>
    <w:rsid w:val="00317ACC"/>
    <w:rsid w:val="003209CC"/>
    <w:rsid w:val="00336998"/>
    <w:rsid w:val="00337364"/>
    <w:rsid w:val="003410C8"/>
    <w:rsid w:val="00342E33"/>
    <w:rsid w:val="00344B88"/>
    <w:rsid w:val="00347C7A"/>
    <w:rsid w:val="003504AE"/>
    <w:rsid w:val="00357036"/>
    <w:rsid w:val="003763C3"/>
    <w:rsid w:val="003935DB"/>
    <w:rsid w:val="003A1F55"/>
    <w:rsid w:val="003B0855"/>
    <w:rsid w:val="003C193E"/>
    <w:rsid w:val="003D061F"/>
    <w:rsid w:val="003F20E4"/>
    <w:rsid w:val="003F7B0E"/>
    <w:rsid w:val="004045FD"/>
    <w:rsid w:val="00413D92"/>
    <w:rsid w:val="00417F3F"/>
    <w:rsid w:val="0044159D"/>
    <w:rsid w:val="00443FAC"/>
    <w:rsid w:val="0044606A"/>
    <w:rsid w:val="00450CB7"/>
    <w:rsid w:val="00456D08"/>
    <w:rsid w:val="00457384"/>
    <w:rsid w:val="004604D5"/>
    <w:rsid w:val="00474434"/>
    <w:rsid w:val="00481F87"/>
    <w:rsid w:val="004916F6"/>
    <w:rsid w:val="00496F70"/>
    <w:rsid w:val="004B52BD"/>
    <w:rsid w:val="004B69A4"/>
    <w:rsid w:val="004C4ECC"/>
    <w:rsid w:val="004C5B27"/>
    <w:rsid w:val="004D1B18"/>
    <w:rsid w:val="004D3F0D"/>
    <w:rsid w:val="004D6B80"/>
    <w:rsid w:val="004D7516"/>
    <w:rsid w:val="004D7A6B"/>
    <w:rsid w:val="004E7617"/>
    <w:rsid w:val="00501C59"/>
    <w:rsid w:val="005034BB"/>
    <w:rsid w:val="00510998"/>
    <w:rsid w:val="00511338"/>
    <w:rsid w:val="00512515"/>
    <w:rsid w:val="00520441"/>
    <w:rsid w:val="00524B82"/>
    <w:rsid w:val="00530592"/>
    <w:rsid w:val="00550186"/>
    <w:rsid w:val="00552349"/>
    <w:rsid w:val="005555C8"/>
    <w:rsid w:val="00556DA2"/>
    <w:rsid w:val="0057551B"/>
    <w:rsid w:val="00585130"/>
    <w:rsid w:val="00586277"/>
    <w:rsid w:val="005B03E3"/>
    <w:rsid w:val="005B08D8"/>
    <w:rsid w:val="005C30BC"/>
    <w:rsid w:val="005C339E"/>
    <w:rsid w:val="005C562D"/>
    <w:rsid w:val="005C613B"/>
    <w:rsid w:val="005E6DBE"/>
    <w:rsid w:val="005F2505"/>
    <w:rsid w:val="00603AB7"/>
    <w:rsid w:val="0060544B"/>
    <w:rsid w:val="00617ABD"/>
    <w:rsid w:val="006223DF"/>
    <w:rsid w:val="00622C9A"/>
    <w:rsid w:val="00632415"/>
    <w:rsid w:val="006326CB"/>
    <w:rsid w:val="00635A90"/>
    <w:rsid w:val="00636C12"/>
    <w:rsid w:val="00656B7F"/>
    <w:rsid w:val="00657297"/>
    <w:rsid w:val="006679F2"/>
    <w:rsid w:val="00681F74"/>
    <w:rsid w:val="00682B60"/>
    <w:rsid w:val="00684A93"/>
    <w:rsid w:val="0068509D"/>
    <w:rsid w:val="006A7A08"/>
    <w:rsid w:val="006B003B"/>
    <w:rsid w:val="006B3E5C"/>
    <w:rsid w:val="006B49E0"/>
    <w:rsid w:val="006B65A6"/>
    <w:rsid w:val="006B6997"/>
    <w:rsid w:val="006D76BC"/>
    <w:rsid w:val="006D7892"/>
    <w:rsid w:val="006F1838"/>
    <w:rsid w:val="00707C5F"/>
    <w:rsid w:val="007126E2"/>
    <w:rsid w:val="00725CD1"/>
    <w:rsid w:val="007278F1"/>
    <w:rsid w:val="00737178"/>
    <w:rsid w:val="0074166A"/>
    <w:rsid w:val="007435D1"/>
    <w:rsid w:val="007444B1"/>
    <w:rsid w:val="00745E72"/>
    <w:rsid w:val="0074767F"/>
    <w:rsid w:val="007613B3"/>
    <w:rsid w:val="00763A9D"/>
    <w:rsid w:val="007657E4"/>
    <w:rsid w:val="007663F6"/>
    <w:rsid w:val="00770D91"/>
    <w:rsid w:val="00773FB1"/>
    <w:rsid w:val="00787F34"/>
    <w:rsid w:val="007A4B19"/>
    <w:rsid w:val="007A4F65"/>
    <w:rsid w:val="007A7356"/>
    <w:rsid w:val="007B5157"/>
    <w:rsid w:val="007B7DF3"/>
    <w:rsid w:val="007C2A61"/>
    <w:rsid w:val="007C59E7"/>
    <w:rsid w:val="007C6ABC"/>
    <w:rsid w:val="007D6FA9"/>
    <w:rsid w:val="007E11D9"/>
    <w:rsid w:val="007E5957"/>
    <w:rsid w:val="007E6B06"/>
    <w:rsid w:val="007F226D"/>
    <w:rsid w:val="007F5C97"/>
    <w:rsid w:val="007F70DA"/>
    <w:rsid w:val="00810FFA"/>
    <w:rsid w:val="008444A1"/>
    <w:rsid w:val="008450AD"/>
    <w:rsid w:val="0084613F"/>
    <w:rsid w:val="00853F3A"/>
    <w:rsid w:val="008567C6"/>
    <w:rsid w:val="008626FF"/>
    <w:rsid w:val="008666BC"/>
    <w:rsid w:val="00873896"/>
    <w:rsid w:val="0088054A"/>
    <w:rsid w:val="00881F8B"/>
    <w:rsid w:val="008926B2"/>
    <w:rsid w:val="008A1E42"/>
    <w:rsid w:val="008A59C1"/>
    <w:rsid w:val="008B29B3"/>
    <w:rsid w:val="008C1B02"/>
    <w:rsid w:val="008C36C1"/>
    <w:rsid w:val="008D655F"/>
    <w:rsid w:val="008F1A0B"/>
    <w:rsid w:val="008F1FAB"/>
    <w:rsid w:val="00903A45"/>
    <w:rsid w:val="009050A9"/>
    <w:rsid w:val="009160ED"/>
    <w:rsid w:val="00920188"/>
    <w:rsid w:val="00921550"/>
    <w:rsid w:val="009218F4"/>
    <w:rsid w:val="00932775"/>
    <w:rsid w:val="00933A0D"/>
    <w:rsid w:val="0094315B"/>
    <w:rsid w:val="0094668B"/>
    <w:rsid w:val="00954947"/>
    <w:rsid w:val="00960720"/>
    <w:rsid w:val="00972DD1"/>
    <w:rsid w:val="00990A63"/>
    <w:rsid w:val="00991896"/>
    <w:rsid w:val="00991EBE"/>
    <w:rsid w:val="00993510"/>
    <w:rsid w:val="009A73BD"/>
    <w:rsid w:val="009A7DF7"/>
    <w:rsid w:val="009B0D9A"/>
    <w:rsid w:val="009B1980"/>
    <w:rsid w:val="009B5B37"/>
    <w:rsid w:val="009D66C0"/>
    <w:rsid w:val="009E67A7"/>
    <w:rsid w:val="009F2EE2"/>
    <w:rsid w:val="009F4F73"/>
    <w:rsid w:val="009F7F8C"/>
    <w:rsid w:val="00A07401"/>
    <w:rsid w:val="00A33838"/>
    <w:rsid w:val="00A4162B"/>
    <w:rsid w:val="00A46653"/>
    <w:rsid w:val="00A50FA9"/>
    <w:rsid w:val="00A60DCB"/>
    <w:rsid w:val="00A60FA6"/>
    <w:rsid w:val="00A61F5A"/>
    <w:rsid w:val="00A64F14"/>
    <w:rsid w:val="00A86320"/>
    <w:rsid w:val="00A87DF6"/>
    <w:rsid w:val="00AA5778"/>
    <w:rsid w:val="00AA5B17"/>
    <w:rsid w:val="00AB7025"/>
    <w:rsid w:val="00AC0249"/>
    <w:rsid w:val="00AC19AF"/>
    <w:rsid w:val="00AC30E7"/>
    <w:rsid w:val="00AC3939"/>
    <w:rsid w:val="00AC3F1F"/>
    <w:rsid w:val="00AE4BA9"/>
    <w:rsid w:val="00AF23E0"/>
    <w:rsid w:val="00AF2CF1"/>
    <w:rsid w:val="00B0035E"/>
    <w:rsid w:val="00B03C22"/>
    <w:rsid w:val="00B10A2C"/>
    <w:rsid w:val="00B12A21"/>
    <w:rsid w:val="00B30FC0"/>
    <w:rsid w:val="00B3153C"/>
    <w:rsid w:val="00B403E9"/>
    <w:rsid w:val="00B52BEE"/>
    <w:rsid w:val="00B80620"/>
    <w:rsid w:val="00B829E8"/>
    <w:rsid w:val="00BB0938"/>
    <w:rsid w:val="00BB4697"/>
    <w:rsid w:val="00BB5F76"/>
    <w:rsid w:val="00BC3083"/>
    <w:rsid w:val="00BC77F6"/>
    <w:rsid w:val="00BC7A19"/>
    <w:rsid w:val="00BD101C"/>
    <w:rsid w:val="00BD1297"/>
    <w:rsid w:val="00BD7B95"/>
    <w:rsid w:val="00BE2CCA"/>
    <w:rsid w:val="00BE3BEE"/>
    <w:rsid w:val="00BF0F16"/>
    <w:rsid w:val="00BF34D3"/>
    <w:rsid w:val="00C00C4C"/>
    <w:rsid w:val="00C05D76"/>
    <w:rsid w:val="00C06A99"/>
    <w:rsid w:val="00C23A7C"/>
    <w:rsid w:val="00C24FD6"/>
    <w:rsid w:val="00C317FA"/>
    <w:rsid w:val="00C36BE9"/>
    <w:rsid w:val="00C414A5"/>
    <w:rsid w:val="00C47F16"/>
    <w:rsid w:val="00C52E98"/>
    <w:rsid w:val="00C767DC"/>
    <w:rsid w:val="00CA00F1"/>
    <w:rsid w:val="00CD4D16"/>
    <w:rsid w:val="00CD5A18"/>
    <w:rsid w:val="00CE2616"/>
    <w:rsid w:val="00CF1E7E"/>
    <w:rsid w:val="00D1155A"/>
    <w:rsid w:val="00D225F6"/>
    <w:rsid w:val="00D2746C"/>
    <w:rsid w:val="00D30974"/>
    <w:rsid w:val="00D7171A"/>
    <w:rsid w:val="00D95941"/>
    <w:rsid w:val="00DA01E7"/>
    <w:rsid w:val="00DA399F"/>
    <w:rsid w:val="00DA4D19"/>
    <w:rsid w:val="00DA579C"/>
    <w:rsid w:val="00DB650D"/>
    <w:rsid w:val="00DD01E8"/>
    <w:rsid w:val="00DD24F1"/>
    <w:rsid w:val="00DD69BE"/>
    <w:rsid w:val="00DE4A09"/>
    <w:rsid w:val="00DE5736"/>
    <w:rsid w:val="00DF3ACC"/>
    <w:rsid w:val="00DF509F"/>
    <w:rsid w:val="00DF6C23"/>
    <w:rsid w:val="00E00CDF"/>
    <w:rsid w:val="00E13153"/>
    <w:rsid w:val="00E212F6"/>
    <w:rsid w:val="00E21F1E"/>
    <w:rsid w:val="00E262F1"/>
    <w:rsid w:val="00E46A88"/>
    <w:rsid w:val="00E50A66"/>
    <w:rsid w:val="00E549C4"/>
    <w:rsid w:val="00E63889"/>
    <w:rsid w:val="00E738CD"/>
    <w:rsid w:val="00E761A0"/>
    <w:rsid w:val="00E85346"/>
    <w:rsid w:val="00E946EA"/>
    <w:rsid w:val="00E95693"/>
    <w:rsid w:val="00EA7042"/>
    <w:rsid w:val="00EC04D8"/>
    <w:rsid w:val="00EE021D"/>
    <w:rsid w:val="00EF2595"/>
    <w:rsid w:val="00F020DE"/>
    <w:rsid w:val="00F04FA8"/>
    <w:rsid w:val="00F12FD5"/>
    <w:rsid w:val="00F30E60"/>
    <w:rsid w:val="00F37BAC"/>
    <w:rsid w:val="00F542B7"/>
    <w:rsid w:val="00F63CD3"/>
    <w:rsid w:val="00F70E53"/>
    <w:rsid w:val="00F742A2"/>
    <w:rsid w:val="00F75D32"/>
    <w:rsid w:val="00F87EB5"/>
    <w:rsid w:val="00F933C9"/>
    <w:rsid w:val="00FA73FF"/>
    <w:rsid w:val="00FB413A"/>
    <w:rsid w:val="00FC29BC"/>
    <w:rsid w:val="00FD7E20"/>
    <w:rsid w:val="00FE29BC"/>
    <w:rsid w:val="00FF5E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,2,3"/>
      <o:rules v:ext="edit">
        <o:r id="V:Rule1" type="connector" idref="#Connecteur droit avec flèche 4"/>
        <o:r id="V:Rule2" type="connector" idref="#Connecteur droit avec flèche 1498319017"/>
        <o:r id="V:Rule3" type="connector" idref="#Connecteur droit avec flèche 1544881"/>
        <o:r id="V:Rule4" type="connector" idref="#Connecteur droit avec flèche 3"/>
      </o:rules>
    </o:shapelayout>
  </w:shapeDefaults>
  <w:decimalSymbol w:val=","/>
  <w:listSeparator w:val=";"/>
  <w14:docId w14:val="7E145137"/>
  <w15:docId w15:val="{486F7853-DE55-44E7-8812-CE57CD36C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0C087C"/>
  </w:style>
  <w:style w:type="paragraph" w:styleId="Textedebulles">
    <w:name w:val="Balloon Text"/>
    <w:basedOn w:val="Normal"/>
    <w:link w:val="TextedebullesCar"/>
    <w:uiPriority w:val="99"/>
    <w:semiHidden/>
    <w:unhideWhenUsed/>
    <w:rsid w:val="003F2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F20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63.bin"/><Relationship Id="rId769" Type="http://schemas.openxmlformats.org/officeDocument/2006/relationships/oleObject" Target="embeddings/oleObject418.bin"/><Relationship Id="rId976" Type="http://schemas.openxmlformats.org/officeDocument/2006/relationships/oleObject" Target="embeddings/oleObject529.bin"/><Relationship Id="rId21" Type="http://schemas.openxmlformats.org/officeDocument/2006/relationships/image" Target="media/image8.wmf"/><Relationship Id="rId324" Type="http://schemas.openxmlformats.org/officeDocument/2006/relationships/image" Target="media/image151.wmf"/><Relationship Id="rId531" Type="http://schemas.openxmlformats.org/officeDocument/2006/relationships/image" Target="media/image242.wmf"/><Relationship Id="rId629" Type="http://schemas.openxmlformats.org/officeDocument/2006/relationships/oleObject" Target="embeddings/oleObject337.bin"/><Relationship Id="rId1161" Type="http://schemas.openxmlformats.org/officeDocument/2006/relationships/oleObject" Target="embeddings/oleObject633.bin"/><Relationship Id="rId170" Type="http://schemas.openxmlformats.org/officeDocument/2006/relationships/image" Target="media/image80.wmf"/><Relationship Id="rId836" Type="http://schemas.openxmlformats.org/officeDocument/2006/relationships/image" Target="media/image378.wmf"/><Relationship Id="rId1021" Type="http://schemas.openxmlformats.org/officeDocument/2006/relationships/oleObject" Target="embeddings/oleObject556.bin"/><Relationship Id="rId1119" Type="http://schemas.openxmlformats.org/officeDocument/2006/relationships/image" Target="media/image503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50.bin"/><Relationship Id="rId682" Type="http://schemas.openxmlformats.org/officeDocument/2006/relationships/oleObject" Target="embeddings/oleObject369.bin"/><Relationship Id="rId903" Type="http://schemas.openxmlformats.org/officeDocument/2006/relationships/oleObject" Target="embeddings/oleObject48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48.wmf"/><Relationship Id="rId987" Type="http://schemas.openxmlformats.org/officeDocument/2006/relationships/image" Target="media/image446.wmf"/><Relationship Id="rId1172" Type="http://schemas.openxmlformats.org/officeDocument/2006/relationships/oleObject" Target="embeddings/oleObject639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11.bin"/><Relationship Id="rId847" Type="http://schemas.openxmlformats.org/officeDocument/2006/relationships/image" Target="media/image383.wmf"/><Relationship Id="rId1032" Type="http://schemas.openxmlformats.org/officeDocument/2006/relationships/oleObject" Target="embeddings/oleObject563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5.bin"/><Relationship Id="rId707" Type="http://schemas.openxmlformats.org/officeDocument/2006/relationships/image" Target="media/image318.wmf"/><Relationship Id="rId914" Type="http://schemas.openxmlformats.org/officeDocument/2006/relationships/image" Target="media/image41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2.wmf"/><Relationship Id="rId553" Type="http://schemas.openxmlformats.org/officeDocument/2006/relationships/image" Target="media/image253.wmf"/><Relationship Id="rId760" Type="http://schemas.openxmlformats.org/officeDocument/2006/relationships/oleObject" Target="embeddings/oleObject411.bin"/><Relationship Id="rId998" Type="http://schemas.openxmlformats.org/officeDocument/2006/relationships/oleObject" Target="embeddings/oleObject541.bin"/><Relationship Id="rId1183" Type="http://schemas.openxmlformats.org/officeDocument/2006/relationships/image" Target="media/image532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413" Type="http://schemas.openxmlformats.org/officeDocument/2006/relationships/image" Target="media/image190.wmf"/><Relationship Id="rId858" Type="http://schemas.openxmlformats.org/officeDocument/2006/relationships/image" Target="media/image388.wmf"/><Relationship Id="rId1043" Type="http://schemas.openxmlformats.org/officeDocument/2006/relationships/oleObject" Target="embeddings/oleObject570.bin"/><Relationship Id="rId497" Type="http://schemas.openxmlformats.org/officeDocument/2006/relationships/image" Target="media/image230.wmf"/><Relationship Id="rId620" Type="http://schemas.openxmlformats.org/officeDocument/2006/relationships/image" Target="media/image281.wmf"/><Relationship Id="rId718" Type="http://schemas.openxmlformats.org/officeDocument/2006/relationships/oleObject" Target="embeddings/oleObject388.bin"/><Relationship Id="rId925" Type="http://schemas.openxmlformats.org/officeDocument/2006/relationships/image" Target="media/image418.wmf"/><Relationship Id="rId357" Type="http://schemas.openxmlformats.org/officeDocument/2006/relationships/oleObject" Target="embeddings/oleObject184.bin"/><Relationship Id="rId1110" Type="http://schemas.openxmlformats.org/officeDocument/2006/relationships/image" Target="media/image499.wmf"/><Relationship Id="rId1194" Type="http://schemas.openxmlformats.org/officeDocument/2006/relationships/oleObject" Target="embeddings/oleObject651.bin"/><Relationship Id="rId54" Type="http://schemas.openxmlformats.org/officeDocument/2006/relationships/image" Target="media/image24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300.bin"/><Relationship Id="rId771" Type="http://schemas.openxmlformats.org/officeDocument/2006/relationships/oleObject" Target="embeddings/oleObject419.bin"/><Relationship Id="rId869" Type="http://schemas.openxmlformats.org/officeDocument/2006/relationships/image" Target="media/image393.wmf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393.bin"/><Relationship Id="rId1054" Type="http://schemas.openxmlformats.org/officeDocument/2006/relationships/image" Target="media/image471.wmf"/><Relationship Id="rId270" Type="http://schemas.openxmlformats.org/officeDocument/2006/relationships/image" Target="media/image125.wmf"/><Relationship Id="rId936" Type="http://schemas.openxmlformats.org/officeDocument/2006/relationships/oleObject" Target="embeddings/oleObject506.bin"/><Relationship Id="rId1121" Type="http://schemas.openxmlformats.org/officeDocument/2006/relationships/image" Target="media/image504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0.wmf"/><Relationship Id="rId575" Type="http://schemas.openxmlformats.org/officeDocument/2006/relationships/oleObject" Target="embeddings/oleObject306.bin"/><Relationship Id="rId782" Type="http://schemas.openxmlformats.org/officeDocument/2006/relationships/oleObject" Target="embeddings/oleObject424.bin"/><Relationship Id="rId228" Type="http://schemas.openxmlformats.org/officeDocument/2006/relationships/image" Target="media/image105.wmf"/><Relationship Id="rId435" Type="http://schemas.openxmlformats.org/officeDocument/2006/relationships/image" Target="media/image201.wmf"/><Relationship Id="rId642" Type="http://schemas.openxmlformats.org/officeDocument/2006/relationships/oleObject" Target="embeddings/oleObject344.bin"/><Relationship Id="rId1065" Type="http://schemas.openxmlformats.org/officeDocument/2006/relationships/oleObject" Target="embeddings/oleObject582.bin"/><Relationship Id="rId281" Type="http://schemas.openxmlformats.org/officeDocument/2006/relationships/image" Target="media/image130.wmf"/><Relationship Id="rId502" Type="http://schemas.openxmlformats.org/officeDocument/2006/relationships/image" Target="media/image231.wmf"/><Relationship Id="rId947" Type="http://schemas.openxmlformats.org/officeDocument/2006/relationships/oleObject" Target="embeddings/oleObject512.bin"/><Relationship Id="rId1132" Type="http://schemas.openxmlformats.org/officeDocument/2006/relationships/oleObject" Target="embeddings/oleObject617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4.wmf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30.bin"/><Relationship Id="rId807" Type="http://schemas.openxmlformats.org/officeDocument/2006/relationships/oleObject" Target="embeddings/oleObject437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51.bin"/><Relationship Id="rId1076" Type="http://schemas.openxmlformats.org/officeDocument/2006/relationships/image" Target="media/image482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image" Target="media/image389.wmf"/><Relationship Id="rId958" Type="http://schemas.openxmlformats.org/officeDocument/2006/relationships/oleObject" Target="embeddings/oleObject519.bin"/><Relationship Id="rId1143" Type="http://schemas.openxmlformats.org/officeDocument/2006/relationships/oleObject" Target="embeddings/oleObject623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72.bin"/><Relationship Id="rId597" Type="http://schemas.openxmlformats.org/officeDocument/2006/relationships/image" Target="media/image270.wmf"/><Relationship Id="rId720" Type="http://schemas.openxmlformats.org/officeDocument/2006/relationships/image" Target="media/image325.wmf"/><Relationship Id="rId818" Type="http://schemas.openxmlformats.org/officeDocument/2006/relationships/image" Target="media/image369.wmf"/><Relationship Id="rId152" Type="http://schemas.openxmlformats.org/officeDocument/2006/relationships/image" Target="media/image71.wmf"/><Relationship Id="rId457" Type="http://schemas.openxmlformats.org/officeDocument/2006/relationships/image" Target="media/image212.wmf"/><Relationship Id="rId1003" Type="http://schemas.openxmlformats.org/officeDocument/2006/relationships/oleObject" Target="embeddings/oleObject545.bin"/><Relationship Id="rId1087" Type="http://schemas.openxmlformats.org/officeDocument/2006/relationships/oleObject" Target="embeddings/oleObject593.bin"/><Relationship Id="rId664" Type="http://schemas.openxmlformats.org/officeDocument/2006/relationships/oleObject" Target="embeddings/oleObject359.bin"/><Relationship Id="rId871" Type="http://schemas.openxmlformats.org/officeDocument/2006/relationships/image" Target="media/image394.wmf"/><Relationship Id="rId969" Type="http://schemas.openxmlformats.org/officeDocument/2006/relationships/oleObject" Target="embeddings/oleObject52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394.bin"/><Relationship Id="rId1154" Type="http://schemas.openxmlformats.org/officeDocument/2006/relationships/image" Target="media/image519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48.bin"/><Relationship Id="rId1014" Type="http://schemas.openxmlformats.org/officeDocument/2006/relationships/oleObject" Target="embeddings/oleObject552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65.bin"/><Relationship Id="rId882" Type="http://schemas.openxmlformats.org/officeDocument/2006/relationships/oleObject" Target="embeddings/oleObject477.bin"/><Relationship Id="rId1098" Type="http://schemas.openxmlformats.org/officeDocument/2006/relationships/image" Target="media/image493.wmf"/><Relationship Id="rId25" Type="http://schemas.openxmlformats.org/officeDocument/2006/relationships/image" Target="media/image10.wmf"/><Relationship Id="rId328" Type="http://schemas.openxmlformats.org/officeDocument/2006/relationships/image" Target="media/image153.wmf"/><Relationship Id="rId535" Type="http://schemas.openxmlformats.org/officeDocument/2006/relationships/image" Target="media/image244.wmf"/><Relationship Id="rId742" Type="http://schemas.openxmlformats.org/officeDocument/2006/relationships/image" Target="media/image336.wmf"/><Relationship Id="rId1165" Type="http://schemas.openxmlformats.org/officeDocument/2006/relationships/oleObject" Target="embeddings/oleObject635.bin"/><Relationship Id="rId174" Type="http://schemas.openxmlformats.org/officeDocument/2006/relationships/image" Target="media/image82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23.bin"/><Relationship Id="rId1025" Type="http://schemas.openxmlformats.org/officeDocument/2006/relationships/image" Target="media/image460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52.bin"/><Relationship Id="rId686" Type="http://schemas.openxmlformats.org/officeDocument/2006/relationships/image" Target="media/image308.wmf"/><Relationship Id="rId893" Type="http://schemas.openxmlformats.org/officeDocument/2006/relationships/oleObject" Target="embeddings/oleObject483.bin"/><Relationship Id="rId907" Type="http://schemas.openxmlformats.org/officeDocument/2006/relationships/oleObject" Target="embeddings/oleObject491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90.bin"/><Relationship Id="rId753" Type="http://schemas.openxmlformats.org/officeDocument/2006/relationships/image" Target="media/image341.wmf"/><Relationship Id="rId1176" Type="http://schemas.openxmlformats.org/officeDocument/2006/relationships/oleObject" Target="embeddings/oleObject641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13.bin"/><Relationship Id="rId960" Type="http://schemas.openxmlformats.org/officeDocument/2006/relationships/image" Target="media/image434.wmf"/><Relationship Id="rId1036" Type="http://schemas.openxmlformats.org/officeDocument/2006/relationships/image" Target="media/image464.wmf"/><Relationship Id="rId392" Type="http://schemas.openxmlformats.org/officeDocument/2006/relationships/oleObject" Target="embeddings/oleObject206.bin"/><Relationship Id="rId613" Type="http://schemas.openxmlformats.org/officeDocument/2006/relationships/image" Target="media/image277.wmf"/><Relationship Id="rId697" Type="http://schemas.openxmlformats.org/officeDocument/2006/relationships/oleObject" Target="embeddings/oleObject377.bin"/><Relationship Id="rId820" Type="http://schemas.openxmlformats.org/officeDocument/2006/relationships/image" Target="media/image370.wmf"/><Relationship Id="rId918" Type="http://schemas.openxmlformats.org/officeDocument/2006/relationships/oleObject" Target="embeddings/oleObject497.bin"/><Relationship Id="rId252" Type="http://schemas.openxmlformats.org/officeDocument/2006/relationships/oleObject" Target="embeddings/oleObject129.bin"/><Relationship Id="rId1103" Type="http://schemas.openxmlformats.org/officeDocument/2006/relationships/oleObject" Target="embeddings/oleObject601.bin"/><Relationship Id="rId1187" Type="http://schemas.openxmlformats.org/officeDocument/2006/relationships/oleObject" Target="embeddings/oleObject647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2.wmf"/><Relationship Id="rId557" Type="http://schemas.openxmlformats.org/officeDocument/2006/relationships/image" Target="media/image255.wmf"/><Relationship Id="rId764" Type="http://schemas.openxmlformats.org/officeDocument/2006/relationships/image" Target="media/image343.wmf"/><Relationship Id="rId971" Type="http://schemas.openxmlformats.org/officeDocument/2006/relationships/image" Target="media/image438.wmf"/><Relationship Id="rId196" Type="http://schemas.openxmlformats.org/officeDocument/2006/relationships/image" Target="media/image91.wmf"/><Relationship Id="rId417" Type="http://schemas.openxmlformats.org/officeDocument/2006/relationships/image" Target="media/image192.wmf"/><Relationship Id="rId624" Type="http://schemas.openxmlformats.org/officeDocument/2006/relationships/image" Target="media/image283.wmf"/><Relationship Id="rId831" Type="http://schemas.openxmlformats.org/officeDocument/2006/relationships/oleObject" Target="embeddings/oleObject449.bin"/><Relationship Id="rId1047" Type="http://schemas.openxmlformats.org/officeDocument/2006/relationships/oleObject" Target="embeddings/oleObject573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216.wmf"/><Relationship Id="rId929" Type="http://schemas.openxmlformats.org/officeDocument/2006/relationships/image" Target="media/image420.wmf"/><Relationship Id="rId1114" Type="http://schemas.openxmlformats.org/officeDocument/2006/relationships/image" Target="media/image501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2.bin"/><Relationship Id="rId775" Type="http://schemas.openxmlformats.org/officeDocument/2006/relationships/image" Target="media/image348.wmf"/><Relationship Id="rId982" Type="http://schemas.openxmlformats.org/officeDocument/2006/relationships/oleObject" Target="embeddings/oleObject532.bin"/><Relationship Id="rId1198" Type="http://schemas.openxmlformats.org/officeDocument/2006/relationships/oleObject" Target="embeddings/oleObject654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8.wmf"/><Relationship Id="rId842" Type="http://schemas.openxmlformats.org/officeDocument/2006/relationships/image" Target="media/image381.wmf"/><Relationship Id="rId1058" Type="http://schemas.openxmlformats.org/officeDocument/2006/relationships/image" Target="media/image473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3.bin"/><Relationship Id="rId702" Type="http://schemas.openxmlformats.org/officeDocument/2006/relationships/image" Target="media/image316.wmf"/><Relationship Id="rId1125" Type="http://schemas.openxmlformats.org/officeDocument/2006/relationships/image" Target="media/image506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309.bin"/><Relationship Id="rId786" Type="http://schemas.openxmlformats.org/officeDocument/2006/relationships/oleObject" Target="embeddings/oleObject426.bin"/><Relationship Id="rId993" Type="http://schemas.openxmlformats.org/officeDocument/2006/relationships/oleObject" Target="embeddings/oleObject538.bin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3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84.bin"/><Relationship Id="rId201" Type="http://schemas.openxmlformats.org/officeDocument/2006/relationships/image" Target="media/image93.wmf"/><Relationship Id="rId285" Type="http://schemas.openxmlformats.org/officeDocument/2006/relationships/image" Target="media/image132.wmf"/><Relationship Id="rId506" Type="http://schemas.openxmlformats.org/officeDocument/2006/relationships/image" Target="media/image232.wmf"/><Relationship Id="rId853" Type="http://schemas.openxmlformats.org/officeDocument/2006/relationships/oleObject" Target="embeddings/oleObject461.bin"/><Relationship Id="rId1136" Type="http://schemas.openxmlformats.org/officeDocument/2006/relationships/image" Target="media/image510.wmf"/><Relationship Id="rId492" Type="http://schemas.openxmlformats.org/officeDocument/2006/relationships/oleObject" Target="embeddings/oleObject258.bin"/><Relationship Id="rId713" Type="http://schemas.openxmlformats.org/officeDocument/2006/relationships/image" Target="media/image321.wmf"/><Relationship Id="rId797" Type="http://schemas.openxmlformats.org/officeDocument/2006/relationships/oleObject" Target="embeddings/oleObject432.bin"/><Relationship Id="rId920" Type="http://schemas.openxmlformats.org/officeDocument/2006/relationships/oleObject" Target="embeddings/oleObject498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4.wmf"/><Relationship Id="rId1203" Type="http://schemas.openxmlformats.org/officeDocument/2006/relationships/image" Target="media/image540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54.bin"/><Relationship Id="rId864" Type="http://schemas.openxmlformats.org/officeDocument/2006/relationships/image" Target="media/image391.wmf"/><Relationship Id="rId296" Type="http://schemas.openxmlformats.org/officeDocument/2006/relationships/oleObject" Target="embeddings/oleObject152.bin"/><Relationship Id="rId517" Type="http://schemas.openxmlformats.org/officeDocument/2006/relationships/oleObject" Target="embeddings/oleObject275.bin"/><Relationship Id="rId724" Type="http://schemas.openxmlformats.org/officeDocument/2006/relationships/image" Target="media/image327.wmf"/><Relationship Id="rId931" Type="http://schemas.openxmlformats.org/officeDocument/2006/relationships/oleObject" Target="embeddings/oleObject504.bin"/><Relationship Id="rId1147" Type="http://schemas.openxmlformats.org/officeDocument/2006/relationships/oleObject" Target="embeddings/oleObject625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88.bin"/><Relationship Id="rId570" Type="http://schemas.openxmlformats.org/officeDocument/2006/relationships/image" Target="media/image261.wmf"/><Relationship Id="rId1007" Type="http://schemas.openxmlformats.org/officeDocument/2006/relationships/oleObject" Target="embeddings/oleObject547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5.bin"/><Relationship Id="rId668" Type="http://schemas.openxmlformats.org/officeDocument/2006/relationships/image" Target="media/image300.wmf"/><Relationship Id="rId875" Type="http://schemas.openxmlformats.org/officeDocument/2006/relationships/image" Target="media/image396.wmf"/><Relationship Id="rId1060" Type="http://schemas.openxmlformats.org/officeDocument/2006/relationships/image" Target="media/image47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396.bin"/><Relationship Id="rId942" Type="http://schemas.openxmlformats.org/officeDocument/2006/relationships/oleObject" Target="embeddings/oleObject509.bin"/><Relationship Id="rId1158" Type="http://schemas.openxmlformats.org/officeDocument/2006/relationships/oleObject" Target="embeddings/oleObject631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72.wmf"/><Relationship Id="rId581" Type="http://schemas.openxmlformats.org/officeDocument/2006/relationships/oleObject" Target="embeddings/oleObject311.bin"/><Relationship Id="rId1018" Type="http://schemas.openxmlformats.org/officeDocument/2006/relationships/oleObject" Target="embeddings/oleObject554.bin"/><Relationship Id="rId71" Type="http://schemas.openxmlformats.org/officeDocument/2006/relationships/image" Target="media/image31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67.bin"/><Relationship Id="rId802" Type="http://schemas.openxmlformats.org/officeDocument/2006/relationships/image" Target="media/image361.wmf"/><Relationship Id="rId886" Type="http://schemas.openxmlformats.org/officeDocument/2006/relationships/image" Target="media/image40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4.wmf"/><Relationship Id="rId539" Type="http://schemas.openxmlformats.org/officeDocument/2006/relationships/image" Target="media/image246.wmf"/><Relationship Id="rId746" Type="http://schemas.openxmlformats.org/officeDocument/2006/relationships/image" Target="media/image338.wmf"/><Relationship Id="rId1071" Type="http://schemas.openxmlformats.org/officeDocument/2006/relationships/oleObject" Target="embeddings/oleObject585.bin"/><Relationship Id="rId1169" Type="http://schemas.openxmlformats.org/officeDocument/2006/relationships/oleObject" Target="embeddings/oleObject63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953" Type="http://schemas.openxmlformats.org/officeDocument/2006/relationships/oleObject" Target="embeddings/oleObject516.bin"/><Relationship Id="rId1029" Type="http://schemas.openxmlformats.org/officeDocument/2006/relationships/oleObject" Target="embeddings/oleObject561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18.bin"/><Relationship Id="rId606" Type="http://schemas.openxmlformats.org/officeDocument/2006/relationships/oleObject" Target="embeddings/oleObject325.bin"/><Relationship Id="rId813" Type="http://schemas.openxmlformats.org/officeDocument/2006/relationships/oleObject" Target="embeddings/oleObject440.bin"/><Relationship Id="rId245" Type="http://schemas.openxmlformats.org/officeDocument/2006/relationships/oleObject" Target="embeddings/oleObject125.bin"/><Relationship Id="rId452" Type="http://schemas.openxmlformats.org/officeDocument/2006/relationships/oleObject" Target="embeddings/oleObject236.bin"/><Relationship Id="rId897" Type="http://schemas.openxmlformats.org/officeDocument/2006/relationships/oleObject" Target="embeddings/oleObject486.bin"/><Relationship Id="rId1082" Type="http://schemas.openxmlformats.org/officeDocument/2006/relationships/image" Target="media/image485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409.bin"/><Relationship Id="rId964" Type="http://schemas.openxmlformats.org/officeDocument/2006/relationships/oleObject" Target="embeddings/oleObject52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8.bin"/><Relationship Id="rId617" Type="http://schemas.openxmlformats.org/officeDocument/2006/relationships/image" Target="media/image279.png"/><Relationship Id="rId824" Type="http://schemas.openxmlformats.org/officeDocument/2006/relationships/image" Target="media/image372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43.bin"/><Relationship Id="rId670" Type="http://schemas.openxmlformats.org/officeDocument/2006/relationships/image" Target="media/image301.wmf"/><Relationship Id="rId1093" Type="http://schemas.openxmlformats.org/officeDocument/2006/relationships/oleObject" Target="embeddings/oleObject596.bin"/><Relationship Id="rId1107" Type="http://schemas.openxmlformats.org/officeDocument/2006/relationships/oleObject" Target="embeddings/oleObject603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82.bin"/><Relationship Id="rId768" Type="http://schemas.openxmlformats.org/officeDocument/2006/relationships/image" Target="media/image344.wmf"/><Relationship Id="rId975" Type="http://schemas.openxmlformats.org/officeDocument/2006/relationships/image" Target="media/image440.wmf"/><Relationship Id="rId1160" Type="http://schemas.openxmlformats.org/officeDocument/2006/relationships/oleObject" Target="embeddings/oleObject632.bin"/><Relationship Id="rId20" Type="http://schemas.openxmlformats.org/officeDocument/2006/relationships/oleObject" Target="embeddings/oleObject6.bin"/><Relationship Id="rId628" Type="http://schemas.openxmlformats.org/officeDocument/2006/relationships/image" Target="media/image285.wmf"/><Relationship Id="rId835" Type="http://schemas.openxmlformats.org/officeDocument/2006/relationships/oleObject" Target="embeddings/oleObject451.bin"/><Relationship Id="rId267" Type="http://schemas.openxmlformats.org/officeDocument/2006/relationships/oleObject" Target="embeddings/oleObject137.bin"/><Relationship Id="rId474" Type="http://schemas.openxmlformats.org/officeDocument/2006/relationships/image" Target="media/image218.wmf"/><Relationship Id="rId1020" Type="http://schemas.openxmlformats.org/officeDocument/2006/relationships/oleObject" Target="embeddings/oleObject555.bin"/><Relationship Id="rId1118" Type="http://schemas.openxmlformats.org/officeDocument/2006/relationships/oleObject" Target="embeddings/oleObject609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68.bin"/><Relationship Id="rId779" Type="http://schemas.openxmlformats.org/officeDocument/2006/relationships/image" Target="media/image350.wmf"/><Relationship Id="rId902" Type="http://schemas.openxmlformats.org/officeDocument/2006/relationships/image" Target="media/image407.wmf"/><Relationship Id="rId986" Type="http://schemas.openxmlformats.org/officeDocument/2006/relationships/oleObject" Target="embeddings/oleObject534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image" Target="media/image247.png"/><Relationship Id="rId639" Type="http://schemas.openxmlformats.org/officeDocument/2006/relationships/image" Target="media/image290.wmf"/><Relationship Id="rId1171" Type="http://schemas.openxmlformats.org/officeDocument/2006/relationships/image" Target="media/image526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29.wmf"/><Relationship Id="rId401" Type="http://schemas.openxmlformats.org/officeDocument/2006/relationships/image" Target="media/image184.wmf"/><Relationship Id="rId846" Type="http://schemas.openxmlformats.org/officeDocument/2006/relationships/oleObject" Target="embeddings/oleObject457.bin"/><Relationship Id="rId1031" Type="http://schemas.openxmlformats.org/officeDocument/2006/relationships/oleObject" Target="embeddings/oleObject562.bin"/><Relationship Id="rId1129" Type="http://schemas.openxmlformats.org/officeDocument/2006/relationships/oleObject" Target="embeddings/oleObject615.bin"/><Relationship Id="rId485" Type="http://schemas.openxmlformats.org/officeDocument/2006/relationships/image" Target="media/image224.wmf"/><Relationship Id="rId692" Type="http://schemas.openxmlformats.org/officeDocument/2006/relationships/image" Target="media/image311.wmf"/><Relationship Id="rId706" Type="http://schemas.openxmlformats.org/officeDocument/2006/relationships/oleObject" Target="embeddings/oleObject382.bin"/><Relationship Id="rId913" Type="http://schemas.openxmlformats.org/officeDocument/2006/relationships/oleObject" Target="embeddings/oleObject494.bin"/><Relationship Id="rId42" Type="http://schemas.openxmlformats.org/officeDocument/2006/relationships/image" Target="media/image18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93.bin"/><Relationship Id="rId997" Type="http://schemas.openxmlformats.org/officeDocument/2006/relationships/oleObject" Target="embeddings/oleObject540.bin"/><Relationship Id="rId1182" Type="http://schemas.openxmlformats.org/officeDocument/2006/relationships/oleObject" Target="embeddings/oleObject64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png"/><Relationship Id="rId412" Type="http://schemas.openxmlformats.org/officeDocument/2006/relationships/oleObject" Target="embeddings/oleObject216.bin"/><Relationship Id="rId857" Type="http://schemas.openxmlformats.org/officeDocument/2006/relationships/oleObject" Target="embeddings/oleObject463.bin"/><Relationship Id="rId1042" Type="http://schemas.openxmlformats.org/officeDocument/2006/relationships/image" Target="media/image466.wmf"/><Relationship Id="rId289" Type="http://schemas.openxmlformats.org/officeDocument/2006/relationships/image" Target="media/image134.wmf"/><Relationship Id="rId496" Type="http://schemas.openxmlformats.org/officeDocument/2006/relationships/oleObject" Target="embeddings/oleObject260.bin"/><Relationship Id="rId717" Type="http://schemas.openxmlformats.org/officeDocument/2006/relationships/image" Target="media/image323.wmf"/><Relationship Id="rId924" Type="http://schemas.openxmlformats.org/officeDocument/2006/relationships/oleObject" Target="embeddings/oleObject500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66.wmf"/><Relationship Id="rId563" Type="http://schemas.openxmlformats.org/officeDocument/2006/relationships/image" Target="media/image257.wmf"/><Relationship Id="rId770" Type="http://schemas.openxmlformats.org/officeDocument/2006/relationships/image" Target="media/image345.wmf"/><Relationship Id="rId1193" Type="http://schemas.openxmlformats.org/officeDocument/2006/relationships/image" Target="media/image536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5.wmf"/><Relationship Id="rId868" Type="http://schemas.openxmlformats.org/officeDocument/2006/relationships/oleObject" Target="embeddings/oleObject469.bin"/><Relationship Id="rId1053" Type="http://schemas.openxmlformats.org/officeDocument/2006/relationships/oleObject" Target="embeddings/oleObject576.bin"/><Relationship Id="rId630" Type="http://schemas.openxmlformats.org/officeDocument/2006/relationships/image" Target="media/image286.wmf"/><Relationship Id="rId728" Type="http://schemas.openxmlformats.org/officeDocument/2006/relationships/image" Target="media/image329.wmf"/><Relationship Id="rId935" Type="http://schemas.openxmlformats.org/officeDocument/2006/relationships/image" Target="media/image423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1.bin"/><Relationship Id="rId574" Type="http://schemas.openxmlformats.org/officeDocument/2006/relationships/image" Target="media/image262.wmf"/><Relationship Id="rId1120" Type="http://schemas.openxmlformats.org/officeDocument/2006/relationships/oleObject" Target="embeddings/oleObject610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51.wmf"/><Relationship Id="rId879" Type="http://schemas.openxmlformats.org/officeDocument/2006/relationships/oleObject" Target="embeddings/oleObject475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7.bin"/><Relationship Id="rId476" Type="http://schemas.openxmlformats.org/officeDocument/2006/relationships/image" Target="media/image219.wmf"/><Relationship Id="rId641" Type="http://schemas.openxmlformats.org/officeDocument/2006/relationships/image" Target="media/image291.wmf"/><Relationship Id="rId683" Type="http://schemas.openxmlformats.org/officeDocument/2006/relationships/oleObject" Target="embeddings/oleObject370.bin"/><Relationship Id="rId739" Type="http://schemas.openxmlformats.org/officeDocument/2006/relationships/oleObject" Target="embeddings/oleObject398.bin"/><Relationship Id="rId890" Type="http://schemas.openxmlformats.org/officeDocument/2006/relationships/image" Target="media/image402.wmf"/><Relationship Id="rId904" Type="http://schemas.openxmlformats.org/officeDocument/2006/relationships/image" Target="media/image408.wmf"/><Relationship Id="rId1064" Type="http://schemas.openxmlformats.org/officeDocument/2006/relationships/image" Target="media/image47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oleObject" Target="embeddings/oleObject288.bin"/><Relationship Id="rId946" Type="http://schemas.openxmlformats.org/officeDocument/2006/relationships/oleObject" Target="embeddings/oleObject511.bin"/><Relationship Id="rId988" Type="http://schemas.openxmlformats.org/officeDocument/2006/relationships/oleObject" Target="embeddings/oleObject535.bin"/><Relationship Id="rId1131" Type="http://schemas.openxmlformats.org/officeDocument/2006/relationships/oleObject" Target="embeddings/oleObject616.bin"/><Relationship Id="rId1173" Type="http://schemas.openxmlformats.org/officeDocument/2006/relationships/image" Target="media/image527.wmf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5.wmf"/><Relationship Id="rId585" Type="http://schemas.openxmlformats.org/officeDocument/2006/relationships/image" Target="media/image265.wmf"/><Relationship Id="rId750" Type="http://schemas.openxmlformats.org/officeDocument/2006/relationships/image" Target="media/image340.wmf"/><Relationship Id="rId792" Type="http://schemas.openxmlformats.org/officeDocument/2006/relationships/image" Target="media/image356.wmf"/><Relationship Id="rId806" Type="http://schemas.openxmlformats.org/officeDocument/2006/relationships/image" Target="media/image363.wmf"/><Relationship Id="rId848" Type="http://schemas.openxmlformats.org/officeDocument/2006/relationships/oleObject" Target="embeddings/oleObject458.bin"/><Relationship Id="rId1033" Type="http://schemas.openxmlformats.org/officeDocument/2006/relationships/oleObject" Target="embeddings/oleObject564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image" Target="media/image206.png"/><Relationship Id="rId487" Type="http://schemas.openxmlformats.org/officeDocument/2006/relationships/image" Target="media/image225.wmf"/><Relationship Id="rId610" Type="http://schemas.openxmlformats.org/officeDocument/2006/relationships/oleObject" Target="embeddings/oleObject328.bin"/><Relationship Id="rId652" Type="http://schemas.openxmlformats.org/officeDocument/2006/relationships/oleObject" Target="embeddings/oleObject350.bin"/><Relationship Id="rId694" Type="http://schemas.openxmlformats.org/officeDocument/2006/relationships/image" Target="media/image312.wmf"/><Relationship Id="rId708" Type="http://schemas.openxmlformats.org/officeDocument/2006/relationships/oleObject" Target="embeddings/oleObject383.bin"/><Relationship Id="rId915" Type="http://schemas.openxmlformats.org/officeDocument/2006/relationships/oleObject" Target="embeddings/oleObject495.bin"/><Relationship Id="rId1075" Type="http://schemas.openxmlformats.org/officeDocument/2006/relationships/oleObject" Target="embeddings/oleObject587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71.bin"/><Relationship Id="rId957" Type="http://schemas.openxmlformats.org/officeDocument/2006/relationships/image" Target="media/image432.wmf"/><Relationship Id="rId999" Type="http://schemas.openxmlformats.org/officeDocument/2006/relationships/oleObject" Target="embeddings/oleObject542.bin"/><Relationship Id="rId1100" Type="http://schemas.openxmlformats.org/officeDocument/2006/relationships/image" Target="media/image494.wmf"/><Relationship Id="rId1142" Type="http://schemas.openxmlformats.org/officeDocument/2006/relationships/image" Target="media/image513.png"/><Relationship Id="rId1184" Type="http://schemas.openxmlformats.org/officeDocument/2006/relationships/oleObject" Target="embeddings/oleObject64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20.bin"/><Relationship Id="rId761" Type="http://schemas.openxmlformats.org/officeDocument/2006/relationships/oleObject" Target="embeddings/oleObject412.bin"/><Relationship Id="rId817" Type="http://schemas.openxmlformats.org/officeDocument/2006/relationships/oleObject" Target="embeddings/oleObject442.bin"/><Relationship Id="rId859" Type="http://schemas.openxmlformats.org/officeDocument/2006/relationships/oleObject" Target="embeddings/oleObject464.bin"/><Relationship Id="rId1002" Type="http://schemas.openxmlformats.org/officeDocument/2006/relationships/image" Target="media/image45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33.bin"/><Relationship Id="rId663" Type="http://schemas.openxmlformats.org/officeDocument/2006/relationships/oleObject" Target="embeddings/oleObject358.bin"/><Relationship Id="rId870" Type="http://schemas.openxmlformats.org/officeDocument/2006/relationships/oleObject" Target="embeddings/oleObject470.bin"/><Relationship Id="rId1044" Type="http://schemas.openxmlformats.org/officeDocument/2006/relationships/image" Target="media/image467.wmf"/><Relationship Id="rId1086" Type="http://schemas.openxmlformats.org/officeDocument/2006/relationships/image" Target="media/image48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8.bin"/><Relationship Id="rId719" Type="http://schemas.openxmlformats.org/officeDocument/2006/relationships/image" Target="media/image324.png"/><Relationship Id="rId926" Type="http://schemas.openxmlformats.org/officeDocument/2006/relationships/oleObject" Target="embeddings/oleObject501.bin"/><Relationship Id="rId968" Type="http://schemas.openxmlformats.org/officeDocument/2006/relationships/oleObject" Target="embeddings/oleObject524.bin"/><Relationship Id="rId1111" Type="http://schemas.openxmlformats.org/officeDocument/2006/relationships/oleObject" Target="embeddings/oleObject605.bin"/><Relationship Id="rId1153" Type="http://schemas.openxmlformats.org/officeDocument/2006/relationships/oleObject" Target="embeddings/oleObject62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565" Type="http://schemas.openxmlformats.org/officeDocument/2006/relationships/image" Target="media/image258.wmf"/><Relationship Id="rId730" Type="http://schemas.openxmlformats.org/officeDocument/2006/relationships/image" Target="media/image330.wmf"/><Relationship Id="rId772" Type="http://schemas.openxmlformats.org/officeDocument/2006/relationships/image" Target="media/image346.wmf"/><Relationship Id="rId828" Type="http://schemas.openxmlformats.org/officeDocument/2006/relationships/image" Target="media/image374.wmf"/><Relationship Id="rId1013" Type="http://schemas.openxmlformats.org/officeDocument/2006/relationships/image" Target="media/image455.wmf"/><Relationship Id="rId1195" Type="http://schemas.openxmlformats.org/officeDocument/2006/relationships/oleObject" Target="embeddings/oleObject652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6.wmf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39.bin"/><Relationship Id="rId1055" Type="http://schemas.openxmlformats.org/officeDocument/2006/relationships/oleObject" Target="embeddings/oleObject577.bin"/><Relationship Id="rId1097" Type="http://schemas.openxmlformats.org/officeDocument/2006/relationships/oleObject" Target="embeddings/oleObject598.bin"/><Relationship Id="rId271" Type="http://schemas.openxmlformats.org/officeDocument/2006/relationships/oleObject" Target="embeddings/oleObject139.bin"/><Relationship Id="rId674" Type="http://schemas.openxmlformats.org/officeDocument/2006/relationships/image" Target="media/image303.wmf"/><Relationship Id="rId881" Type="http://schemas.openxmlformats.org/officeDocument/2006/relationships/image" Target="media/image398.wmf"/><Relationship Id="rId937" Type="http://schemas.openxmlformats.org/officeDocument/2006/relationships/image" Target="media/image424.wmf"/><Relationship Id="rId979" Type="http://schemas.openxmlformats.org/officeDocument/2006/relationships/image" Target="media/image442.wmf"/><Relationship Id="rId1122" Type="http://schemas.openxmlformats.org/officeDocument/2006/relationships/oleObject" Target="embeddings/oleObject611.bin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399.bin"/><Relationship Id="rId783" Type="http://schemas.openxmlformats.org/officeDocument/2006/relationships/image" Target="media/image352.wmf"/><Relationship Id="rId839" Type="http://schemas.openxmlformats.org/officeDocument/2006/relationships/oleObject" Target="embeddings/oleObject453.bin"/><Relationship Id="rId990" Type="http://schemas.openxmlformats.org/officeDocument/2006/relationships/image" Target="media/image447.wmf"/><Relationship Id="rId1164" Type="http://schemas.openxmlformats.org/officeDocument/2006/relationships/image" Target="media/image523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8.bin"/><Relationship Id="rId601" Type="http://schemas.openxmlformats.org/officeDocument/2006/relationships/image" Target="media/image272.wmf"/><Relationship Id="rId643" Type="http://schemas.openxmlformats.org/officeDocument/2006/relationships/image" Target="media/image292.wmf"/><Relationship Id="rId1024" Type="http://schemas.openxmlformats.org/officeDocument/2006/relationships/oleObject" Target="embeddings/oleObject558.bin"/><Relationship Id="rId1066" Type="http://schemas.openxmlformats.org/officeDocument/2006/relationships/image" Target="media/image477.wmf"/><Relationship Id="rId240" Type="http://schemas.openxmlformats.org/officeDocument/2006/relationships/image" Target="media/image111.wmf"/><Relationship Id="rId478" Type="http://schemas.openxmlformats.org/officeDocument/2006/relationships/image" Target="media/image220.wmf"/><Relationship Id="rId685" Type="http://schemas.openxmlformats.org/officeDocument/2006/relationships/oleObject" Target="embeddings/oleObject371.bin"/><Relationship Id="rId850" Type="http://schemas.openxmlformats.org/officeDocument/2006/relationships/oleObject" Target="embeddings/oleObject459.bin"/><Relationship Id="rId892" Type="http://schemas.openxmlformats.org/officeDocument/2006/relationships/image" Target="media/image403.wmf"/><Relationship Id="rId906" Type="http://schemas.openxmlformats.org/officeDocument/2006/relationships/image" Target="media/image409.wmf"/><Relationship Id="rId948" Type="http://schemas.openxmlformats.org/officeDocument/2006/relationships/oleObject" Target="embeddings/oleObject513.bin"/><Relationship Id="rId1133" Type="http://schemas.openxmlformats.org/officeDocument/2006/relationships/oleObject" Target="embeddings/oleObject61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image" Target="media/image249.wmf"/><Relationship Id="rId587" Type="http://schemas.openxmlformats.org/officeDocument/2006/relationships/oleObject" Target="embeddings/oleObject315.bin"/><Relationship Id="rId710" Type="http://schemas.openxmlformats.org/officeDocument/2006/relationships/oleObject" Target="embeddings/oleObject384.bin"/><Relationship Id="rId752" Type="http://schemas.openxmlformats.org/officeDocument/2006/relationships/oleObject" Target="embeddings/oleObject405.bin"/><Relationship Id="rId808" Type="http://schemas.openxmlformats.org/officeDocument/2006/relationships/image" Target="media/image364.wmf"/><Relationship Id="rId1175" Type="http://schemas.openxmlformats.org/officeDocument/2006/relationships/image" Target="media/image528.wmf"/><Relationship Id="rId8" Type="http://schemas.openxmlformats.org/officeDocument/2006/relationships/image" Target="media/image1.e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447" Type="http://schemas.openxmlformats.org/officeDocument/2006/relationships/image" Target="media/image207.wmf"/><Relationship Id="rId612" Type="http://schemas.openxmlformats.org/officeDocument/2006/relationships/oleObject" Target="embeddings/oleObject329.bin"/><Relationship Id="rId794" Type="http://schemas.openxmlformats.org/officeDocument/2006/relationships/image" Target="media/image357.wmf"/><Relationship Id="rId1035" Type="http://schemas.openxmlformats.org/officeDocument/2006/relationships/oleObject" Target="embeddings/oleObject565.bin"/><Relationship Id="rId1077" Type="http://schemas.openxmlformats.org/officeDocument/2006/relationships/oleObject" Target="embeddings/oleObject588.bin"/><Relationship Id="rId1200" Type="http://schemas.openxmlformats.org/officeDocument/2006/relationships/oleObject" Target="embeddings/oleObject655.bin"/><Relationship Id="rId251" Type="http://schemas.openxmlformats.org/officeDocument/2006/relationships/image" Target="media/image116.wmf"/><Relationship Id="rId489" Type="http://schemas.openxmlformats.org/officeDocument/2006/relationships/image" Target="media/image226.wmf"/><Relationship Id="rId654" Type="http://schemas.openxmlformats.org/officeDocument/2006/relationships/oleObject" Target="embeddings/oleObject352.bin"/><Relationship Id="rId696" Type="http://schemas.openxmlformats.org/officeDocument/2006/relationships/image" Target="media/image313.wmf"/><Relationship Id="rId861" Type="http://schemas.openxmlformats.org/officeDocument/2006/relationships/oleObject" Target="embeddings/oleObject465.bin"/><Relationship Id="rId917" Type="http://schemas.openxmlformats.org/officeDocument/2006/relationships/image" Target="media/image414.wmf"/><Relationship Id="rId959" Type="http://schemas.openxmlformats.org/officeDocument/2006/relationships/image" Target="media/image433.png"/><Relationship Id="rId1102" Type="http://schemas.openxmlformats.org/officeDocument/2006/relationships/image" Target="media/image495.wmf"/><Relationship Id="rId46" Type="http://schemas.openxmlformats.org/officeDocument/2006/relationships/image" Target="media/image20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73.bin"/><Relationship Id="rId556" Type="http://schemas.openxmlformats.org/officeDocument/2006/relationships/oleObject" Target="embeddings/oleObject295.bin"/><Relationship Id="rId721" Type="http://schemas.openxmlformats.org/officeDocument/2006/relationships/oleObject" Target="embeddings/oleObject389.bin"/><Relationship Id="rId763" Type="http://schemas.openxmlformats.org/officeDocument/2006/relationships/oleObject" Target="embeddings/oleObject414.bin"/><Relationship Id="rId1144" Type="http://schemas.openxmlformats.org/officeDocument/2006/relationships/image" Target="media/image514.wmf"/><Relationship Id="rId1186" Type="http://schemas.openxmlformats.org/officeDocument/2006/relationships/oleObject" Target="embeddings/oleObject64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21.bin"/><Relationship Id="rId819" Type="http://schemas.openxmlformats.org/officeDocument/2006/relationships/oleObject" Target="embeddings/oleObject443.bin"/><Relationship Id="rId970" Type="http://schemas.openxmlformats.org/officeDocument/2006/relationships/oleObject" Target="embeddings/oleObject526.bin"/><Relationship Id="rId1004" Type="http://schemas.openxmlformats.org/officeDocument/2006/relationships/image" Target="media/image452.wmf"/><Relationship Id="rId1046" Type="http://schemas.openxmlformats.org/officeDocument/2006/relationships/oleObject" Target="embeddings/oleObject572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34.bin"/><Relationship Id="rId665" Type="http://schemas.openxmlformats.org/officeDocument/2006/relationships/image" Target="media/image299.wmf"/><Relationship Id="rId830" Type="http://schemas.openxmlformats.org/officeDocument/2006/relationships/image" Target="media/image375.wmf"/><Relationship Id="rId872" Type="http://schemas.openxmlformats.org/officeDocument/2006/relationships/oleObject" Target="embeddings/oleObject471.bin"/><Relationship Id="rId928" Type="http://schemas.openxmlformats.org/officeDocument/2006/relationships/oleObject" Target="embeddings/oleObject502.bin"/><Relationship Id="rId1088" Type="http://schemas.openxmlformats.org/officeDocument/2006/relationships/image" Target="media/image488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318" Type="http://schemas.openxmlformats.org/officeDocument/2006/relationships/image" Target="media/image148.wmf"/><Relationship Id="rId525" Type="http://schemas.openxmlformats.org/officeDocument/2006/relationships/image" Target="media/image239.wmf"/><Relationship Id="rId567" Type="http://schemas.openxmlformats.org/officeDocument/2006/relationships/image" Target="media/image259.wmf"/><Relationship Id="rId732" Type="http://schemas.openxmlformats.org/officeDocument/2006/relationships/image" Target="media/image331.wmf"/><Relationship Id="rId1113" Type="http://schemas.openxmlformats.org/officeDocument/2006/relationships/oleObject" Target="embeddings/oleObject606.bin"/><Relationship Id="rId1155" Type="http://schemas.openxmlformats.org/officeDocument/2006/relationships/oleObject" Target="embeddings/oleObject629.bin"/><Relationship Id="rId1197" Type="http://schemas.openxmlformats.org/officeDocument/2006/relationships/image" Target="media/image537.wmf"/><Relationship Id="rId99" Type="http://schemas.openxmlformats.org/officeDocument/2006/relationships/image" Target="media/image45.png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94.bin"/><Relationship Id="rId774" Type="http://schemas.openxmlformats.org/officeDocument/2006/relationships/image" Target="media/image347.png"/><Relationship Id="rId981" Type="http://schemas.openxmlformats.org/officeDocument/2006/relationships/image" Target="media/image443.wmf"/><Relationship Id="rId1015" Type="http://schemas.openxmlformats.org/officeDocument/2006/relationships/image" Target="media/image456.wmf"/><Relationship Id="rId1057" Type="http://schemas.openxmlformats.org/officeDocument/2006/relationships/oleObject" Target="embeddings/oleObject578.bin"/><Relationship Id="rId427" Type="http://schemas.openxmlformats.org/officeDocument/2006/relationships/image" Target="media/image197.wmf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40.bin"/><Relationship Id="rId676" Type="http://schemas.openxmlformats.org/officeDocument/2006/relationships/image" Target="media/image304.wmf"/><Relationship Id="rId841" Type="http://schemas.openxmlformats.org/officeDocument/2006/relationships/oleObject" Target="embeddings/oleObject454.bin"/><Relationship Id="rId883" Type="http://schemas.openxmlformats.org/officeDocument/2006/relationships/image" Target="media/image399.wmf"/><Relationship Id="rId1099" Type="http://schemas.openxmlformats.org/officeDocument/2006/relationships/oleObject" Target="embeddings/oleObject59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1.wmf"/><Relationship Id="rId536" Type="http://schemas.openxmlformats.org/officeDocument/2006/relationships/oleObject" Target="embeddings/oleObject285.bin"/><Relationship Id="rId701" Type="http://schemas.openxmlformats.org/officeDocument/2006/relationships/oleObject" Target="embeddings/oleObject379.bin"/><Relationship Id="rId939" Type="http://schemas.openxmlformats.org/officeDocument/2006/relationships/image" Target="media/image425.wmf"/><Relationship Id="rId1124" Type="http://schemas.openxmlformats.org/officeDocument/2006/relationships/oleObject" Target="embeddings/oleObject612.bin"/><Relationship Id="rId1166" Type="http://schemas.openxmlformats.org/officeDocument/2006/relationships/image" Target="media/image524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9.wmf"/><Relationship Id="rId578" Type="http://schemas.openxmlformats.org/officeDocument/2006/relationships/image" Target="media/image263.wmf"/><Relationship Id="rId743" Type="http://schemas.openxmlformats.org/officeDocument/2006/relationships/oleObject" Target="embeddings/oleObject400.bin"/><Relationship Id="rId785" Type="http://schemas.openxmlformats.org/officeDocument/2006/relationships/image" Target="media/image353.wmf"/><Relationship Id="rId950" Type="http://schemas.openxmlformats.org/officeDocument/2006/relationships/oleObject" Target="embeddings/oleObject514.bin"/><Relationship Id="rId992" Type="http://schemas.openxmlformats.org/officeDocument/2006/relationships/image" Target="media/image448.wmf"/><Relationship Id="rId1026" Type="http://schemas.openxmlformats.org/officeDocument/2006/relationships/oleObject" Target="embeddings/oleObject55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9.bin"/><Relationship Id="rId603" Type="http://schemas.openxmlformats.org/officeDocument/2006/relationships/image" Target="media/image273.wmf"/><Relationship Id="rId645" Type="http://schemas.openxmlformats.org/officeDocument/2006/relationships/image" Target="media/image293.wmf"/><Relationship Id="rId687" Type="http://schemas.openxmlformats.org/officeDocument/2006/relationships/oleObject" Target="embeddings/oleObject372.bin"/><Relationship Id="rId810" Type="http://schemas.openxmlformats.org/officeDocument/2006/relationships/image" Target="media/image365.wmf"/><Relationship Id="rId852" Type="http://schemas.openxmlformats.org/officeDocument/2006/relationships/image" Target="media/image385.wmf"/><Relationship Id="rId908" Type="http://schemas.openxmlformats.org/officeDocument/2006/relationships/image" Target="media/image410.wmf"/><Relationship Id="rId1068" Type="http://schemas.openxmlformats.org/officeDocument/2006/relationships/image" Target="media/image478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27.wmf"/><Relationship Id="rId505" Type="http://schemas.openxmlformats.org/officeDocument/2006/relationships/oleObject" Target="embeddings/oleObject267.bin"/><Relationship Id="rId712" Type="http://schemas.openxmlformats.org/officeDocument/2006/relationships/oleObject" Target="embeddings/oleObject385.bin"/><Relationship Id="rId894" Type="http://schemas.openxmlformats.org/officeDocument/2006/relationships/oleObject" Target="embeddings/oleObject484.bin"/><Relationship Id="rId1135" Type="http://schemas.openxmlformats.org/officeDocument/2006/relationships/oleObject" Target="embeddings/oleObject619.bin"/><Relationship Id="rId1177" Type="http://schemas.openxmlformats.org/officeDocument/2006/relationships/image" Target="media/image52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547" Type="http://schemas.openxmlformats.org/officeDocument/2006/relationships/image" Target="media/image250.wmf"/><Relationship Id="rId589" Type="http://schemas.openxmlformats.org/officeDocument/2006/relationships/oleObject" Target="embeddings/oleObject317.bin"/><Relationship Id="rId754" Type="http://schemas.openxmlformats.org/officeDocument/2006/relationships/oleObject" Target="embeddings/oleObject406.bin"/><Relationship Id="rId796" Type="http://schemas.openxmlformats.org/officeDocument/2006/relationships/image" Target="media/image358.wmf"/><Relationship Id="rId961" Type="http://schemas.openxmlformats.org/officeDocument/2006/relationships/oleObject" Target="embeddings/oleObject520.bin"/><Relationship Id="rId1202" Type="http://schemas.openxmlformats.org/officeDocument/2006/relationships/oleObject" Target="embeddings/oleObject65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1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449" Type="http://schemas.openxmlformats.org/officeDocument/2006/relationships/image" Target="media/image208.wmf"/><Relationship Id="rId614" Type="http://schemas.openxmlformats.org/officeDocument/2006/relationships/oleObject" Target="embeddings/oleObject330.bin"/><Relationship Id="rId656" Type="http://schemas.openxmlformats.org/officeDocument/2006/relationships/oleObject" Target="embeddings/oleObject353.bin"/><Relationship Id="rId821" Type="http://schemas.openxmlformats.org/officeDocument/2006/relationships/oleObject" Target="embeddings/oleObject444.bin"/><Relationship Id="rId863" Type="http://schemas.openxmlformats.org/officeDocument/2006/relationships/oleObject" Target="embeddings/oleObject466.bin"/><Relationship Id="rId1037" Type="http://schemas.openxmlformats.org/officeDocument/2006/relationships/oleObject" Target="embeddings/oleObject566.bin"/><Relationship Id="rId1079" Type="http://schemas.openxmlformats.org/officeDocument/2006/relationships/oleObject" Target="embeddings/oleObject589.bin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7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3.wmf"/><Relationship Id="rId516" Type="http://schemas.openxmlformats.org/officeDocument/2006/relationships/image" Target="media/image235.wmf"/><Relationship Id="rId698" Type="http://schemas.openxmlformats.org/officeDocument/2006/relationships/image" Target="media/image314.wmf"/><Relationship Id="rId919" Type="http://schemas.openxmlformats.org/officeDocument/2006/relationships/image" Target="media/image415.wmf"/><Relationship Id="rId1090" Type="http://schemas.openxmlformats.org/officeDocument/2006/relationships/image" Target="media/image489.wmf"/><Relationship Id="rId1104" Type="http://schemas.openxmlformats.org/officeDocument/2006/relationships/image" Target="media/image496.wmf"/><Relationship Id="rId1146" Type="http://schemas.openxmlformats.org/officeDocument/2006/relationships/image" Target="media/image51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6.bin"/><Relationship Id="rId723" Type="http://schemas.openxmlformats.org/officeDocument/2006/relationships/oleObject" Target="embeddings/oleObject390.bin"/><Relationship Id="rId765" Type="http://schemas.openxmlformats.org/officeDocument/2006/relationships/oleObject" Target="embeddings/oleObject415.bin"/><Relationship Id="rId930" Type="http://schemas.openxmlformats.org/officeDocument/2006/relationships/oleObject" Target="embeddings/oleObject503.bin"/><Relationship Id="rId972" Type="http://schemas.openxmlformats.org/officeDocument/2006/relationships/oleObject" Target="embeddings/oleObject527.bin"/><Relationship Id="rId1006" Type="http://schemas.openxmlformats.org/officeDocument/2006/relationships/image" Target="media/image453.wmf"/><Relationship Id="rId1188" Type="http://schemas.openxmlformats.org/officeDocument/2006/relationships/oleObject" Target="embeddings/oleObject648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76.wmf"/><Relationship Id="rId1048" Type="http://schemas.openxmlformats.org/officeDocument/2006/relationships/image" Target="media/image468.wmf"/><Relationship Id="rId222" Type="http://schemas.openxmlformats.org/officeDocument/2006/relationships/image" Target="media/image102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8.bin"/><Relationship Id="rId667" Type="http://schemas.openxmlformats.org/officeDocument/2006/relationships/oleObject" Target="embeddings/oleObject361.bin"/><Relationship Id="rId874" Type="http://schemas.openxmlformats.org/officeDocument/2006/relationships/oleObject" Target="embeddings/oleObject472.bin"/><Relationship Id="rId1115" Type="http://schemas.openxmlformats.org/officeDocument/2006/relationships/oleObject" Target="embeddings/oleObject60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40.wmf"/><Relationship Id="rId569" Type="http://schemas.openxmlformats.org/officeDocument/2006/relationships/image" Target="media/image260.png"/><Relationship Id="rId734" Type="http://schemas.openxmlformats.org/officeDocument/2006/relationships/image" Target="media/image332.wmf"/><Relationship Id="rId776" Type="http://schemas.openxmlformats.org/officeDocument/2006/relationships/oleObject" Target="embeddings/oleObject421.bin"/><Relationship Id="rId941" Type="http://schemas.openxmlformats.org/officeDocument/2006/relationships/image" Target="media/image426.wmf"/><Relationship Id="rId983" Type="http://schemas.openxmlformats.org/officeDocument/2006/relationships/image" Target="media/image444.wmf"/><Relationship Id="rId1157" Type="http://schemas.openxmlformats.org/officeDocument/2006/relationships/oleObject" Target="embeddings/oleObject630.bin"/><Relationship Id="rId1199" Type="http://schemas.openxmlformats.org/officeDocument/2006/relationships/image" Target="media/image538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10.bin"/><Relationship Id="rId636" Type="http://schemas.openxmlformats.org/officeDocument/2006/relationships/oleObject" Target="embeddings/oleObject341.bin"/><Relationship Id="rId801" Type="http://schemas.openxmlformats.org/officeDocument/2006/relationships/oleObject" Target="embeddings/oleObject434.bin"/><Relationship Id="rId1017" Type="http://schemas.openxmlformats.org/officeDocument/2006/relationships/image" Target="media/image457.wmf"/><Relationship Id="rId1059" Type="http://schemas.openxmlformats.org/officeDocument/2006/relationships/oleObject" Target="embeddings/oleObject57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30.bin"/><Relationship Id="rId678" Type="http://schemas.openxmlformats.org/officeDocument/2006/relationships/image" Target="media/image305.wmf"/><Relationship Id="rId843" Type="http://schemas.openxmlformats.org/officeDocument/2006/relationships/oleObject" Target="embeddings/oleObject455.bin"/><Relationship Id="rId885" Type="http://schemas.openxmlformats.org/officeDocument/2006/relationships/oleObject" Target="embeddings/oleObject479.bin"/><Relationship Id="rId1070" Type="http://schemas.openxmlformats.org/officeDocument/2006/relationships/image" Target="media/image479.wmf"/><Relationship Id="rId1126" Type="http://schemas.openxmlformats.org/officeDocument/2006/relationships/oleObject" Target="embeddings/oleObject61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482" Type="http://schemas.openxmlformats.org/officeDocument/2006/relationships/image" Target="media/image222.wmf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80.bin"/><Relationship Id="rId745" Type="http://schemas.openxmlformats.org/officeDocument/2006/relationships/oleObject" Target="embeddings/oleObject401.bin"/><Relationship Id="rId910" Type="http://schemas.openxmlformats.org/officeDocument/2006/relationships/image" Target="media/image411.wmf"/><Relationship Id="rId952" Type="http://schemas.openxmlformats.org/officeDocument/2006/relationships/oleObject" Target="embeddings/oleObject515.bin"/><Relationship Id="rId1168" Type="http://schemas.openxmlformats.org/officeDocument/2006/relationships/image" Target="media/image5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67.wmf"/><Relationship Id="rId605" Type="http://schemas.openxmlformats.org/officeDocument/2006/relationships/image" Target="media/image274.wmf"/><Relationship Id="rId787" Type="http://schemas.openxmlformats.org/officeDocument/2006/relationships/oleObject" Target="embeddings/oleObject427.bin"/><Relationship Id="rId812" Type="http://schemas.openxmlformats.org/officeDocument/2006/relationships/image" Target="media/image366.wmf"/><Relationship Id="rId994" Type="http://schemas.openxmlformats.org/officeDocument/2006/relationships/image" Target="media/image449.wmf"/><Relationship Id="rId1028" Type="http://schemas.openxmlformats.org/officeDocument/2006/relationships/image" Target="media/image461.wmf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347.bin"/><Relationship Id="rId689" Type="http://schemas.openxmlformats.org/officeDocument/2006/relationships/oleObject" Target="embeddings/oleObject373.bin"/><Relationship Id="rId854" Type="http://schemas.openxmlformats.org/officeDocument/2006/relationships/image" Target="media/image386.wmf"/><Relationship Id="rId896" Type="http://schemas.openxmlformats.org/officeDocument/2006/relationships/image" Target="media/image404.wmf"/><Relationship Id="rId1081" Type="http://schemas.openxmlformats.org/officeDocument/2006/relationships/oleObject" Target="embeddings/oleObject59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209.wmf"/><Relationship Id="rId493" Type="http://schemas.openxmlformats.org/officeDocument/2006/relationships/image" Target="media/image228.wmf"/><Relationship Id="rId507" Type="http://schemas.openxmlformats.org/officeDocument/2006/relationships/oleObject" Target="embeddings/oleObject268.bin"/><Relationship Id="rId549" Type="http://schemas.openxmlformats.org/officeDocument/2006/relationships/image" Target="media/image251.wmf"/><Relationship Id="rId714" Type="http://schemas.openxmlformats.org/officeDocument/2006/relationships/oleObject" Target="embeddings/oleObject386.bin"/><Relationship Id="rId756" Type="http://schemas.openxmlformats.org/officeDocument/2006/relationships/oleObject" Target="embeddings/oleObject408.bin"/><Relationship Id="rId921" Type="http://schemas.openxmlformats.org/officeDocument/2006/relationships/image" Target="media/image416.wmf"/><Relationship Id="rId1137" Type="http://schemas.openxmlformats.org/officeDocument/2006/relationships/oleObject" Target="embeddings/oleObject620.bin"/><Relationship Id="rId1179" Type="http://schemas.openxmlformats.org/officeDocument/2006/relationships/image" Target="media/image530.png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2.bin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560" Type="http://schemas.openxmlformats.org/officeDocument/2006/relationships/oleObject" Target="embeddings/oleObject298.bin"/><Relationship Id="rId798" Type="http://schemas.openxmlformats.org/officeDocument/2006/relationships/image" Target="media/image359.wmf"/><Relationship Id="rId963" Type="http://schemas.openxmlformats.org/officeDocument/2006/relationships/image" Target="media/image435.wmf"/><Relationship Id="rId1039" Type="http://schemas.openxmlformats.org/officeDocument/2006/relationships/oleObject" Target="embeddings/oleObject567.bin"/><Relationship Id="rId1190" Type="http://schemas.openxmlformats.org/officeDocument/2006/relationships/image" Target="media/image534.wmf"/><Relationship Id="rId1204" Type="http://schemas.openxmlformats.org/officeDocument/2006/relationships/oleObject" Target="embeddings/oleObject657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31.bin"/><Relationship Id="rId658" Type="http://schemas.openxmlformats.org/officeDocument/2006/relationships/oleObject" Target="embeddings/oleObject355.bin"/><Relationship Id="rId823" Type="http://schemas.openxmlformats.org/officeDocument/2006/relationships/oleObject" Target="embeddings/oleObject445.bin"/><Relationship Id="rId865" Type="http://schemas.openxmlformats.org/officeDocument/2006/relationships/oleObject" Target="embeddings/oleObject467.bin"/><Relationship Id="rId1050" Type="http://schemas.openxmlformats.org/officeDocument/2006/relationships/image" Target="media/image469.wmf"/><Relationship Id="rId255" Type="http://schemas.openxmlformats.org/officeDocument/2006/relationships/oleObject" Target="embeddings/oleObject131.bin"/><Relationship Id="rId297" Type="http://schemas.openxmlformats.org/officeDocument/2006/relationships/image" Target="media/image138.wmf"/><Relationship Id="rId462" Type="http://schemas.openxmlformats.org/officeDocument/2006/relationships/oleObject" Target="embeddings/oleObject242.bin"/><Relationship Id="rId518" Type="http://schemas.openxmlformats.org/officeDocument/2006/relationships/image" Target="media/image236.wmf"/><Relationship Id="rId725" Type="http://schemas.openxmlformats.org/officeDocument/2006/relationships/oleObject" Target="embeddings/oleObject391.bin"/><Relationship Id="rId932" Type="http://schemas.openxmlformats.org/officeDocument/2006/relationships/image" Target="media/image421.wmf"/><Relationship Id="rId1092" Type="http://schemas.openxmlformats.org/officeDocument/2006/relationships/image" Target="media/image490.wmf"/><Relationship Id="rId1106" Type="http://schemas.openxmlformats.org/officeDocument/2006/relationships/image" Target="media/image497.wmf"/><Relationship Id="rId1148" Type="http://schemas.openxmlformats.org/officeDocument/2006/relationships/image" Target="media/image516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0.wmf"/><Relationship Id="rId364" Type="http://schemas.openxmlformats.org/officeDocument/2006/relationships/image" Target="media/image169.wmf"/><Relationship Id="rId767" Type="http://schemas.openxmlformats.org/officeDocument/2006/relationships/oleObject" Target="embeddings/oleObject417.bin"/><Relationship Id="rId974" Type="http://schemas.openxmlformats.org/officeDocument/2006/relationships/oleObject" Target="embeddings/oleObject528.bin"/><Relationship Id="rId1008" Type="http://schemas.openxmlformats.org/officeDocument/2006/relationships/image" Target="media/image45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303.bin"/><Relationship Id="rId627" Type="http://schemas.openxmlformats.org/officeDocument/2006/relationships/oleObject" Target="embeddings/oleObject336.bin"/><Relationship Id="rId669" Type="http://schemas.openxmlformats.org/officeDocument/2006/relationships/oleObject" Target="embeddings/oleObject362.bin"/><Relationship Id="rId834" Type="http://schemas.openxmlformats.org/officeDocument/2006/relationships/image" Target="media/image377.wmf"/><Relationship Id="rId876" Type="http://schemas.openxmlformats.org/officeDocument/2006/relationships/oleObject" Target="embeddings/oleObject473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66" Type="http://schemas.openxmlformats.org/officeDocument/2006/relationships/image" Target="media/image123.wmf"/><Relationship Id="rId431" Type="http://schemas.openxmlformats.org/officeDocument/2006/relationships/image" Target="media/image199.wmf"/><Relationship Id="rId473" Type="http://schemas.openxmlformats.org/officeDocument/2006/relationships/oleObject" Target="embeddings/oleObject249.bin"/><Relationship Id="rId529" Type="http://schemas.openxmlformats.org/officeDocument/2006/relationships/image" Target="media/image241.wmf"/><Relationship Id="rId680" Type="http://schemas.openxmlformats.org/officeDocument/2006/relationships/image" Target="media/image306.wmf"/><Relationship Id="rId736" Type="http://schemas.openxmlformats.org/officeDocument/2006/relationships/image" Target="media/image333.wmf"/><Relationship Id="rId901" Type="http://schemas.openxmlformats.org/officeDocument/2006/relationships/oleObject" Target="embeddings/oleObject488.bin"/><Relationship Id="rId1061" Type="http://schemas.openxmlformats.org/officeDocument/2006/relationships/oleObject" Target="embeddings/oleObject580.bin"/><Relationship Id="rId1117" Type="http://schemas.openxmlformats.org/officeDocument/2006/relationships/image" Target="media/image502.wmf"/><Relationship Id="rId1159" Type="http://schemas.openxmlformats.org/officeDocument/2006/relationships/image" Target="media/image52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22.bin"/><Relationship Id="rId943" Type="http://schemas.openxmlformats.org/officeDocument/2006/relationships/image" Target="media/image427.wmf"/><Relationship Id="rId985" Type="http://schemas.openxmlformats.org/officeDocument/2006/relationships/image" Target="media/image445.wmf"/><Relationship Id="rId1019" Type="http://schemas.openxmlformats.org/officeDocument/2006/relationships/image" Target="media/image458.wmf"/><Relationship Id="rId1170" Type="http://schemas.openxmlformats.org/officeDocument/2006/relationships/oleObject" Target="embeddings/oleObject638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6.bin"/><Relationship Id="rId582" Type="http://schemas.openxmlformats.org/officeDocument/2006/relationships/image" Target="media/image264.wmf"/><Relationship Id="rId638" Type="http://schemas.openxmlformats.org/officeDocument/2006/relationships/oleObject" Target="embeddings/oleObject342.bin"/><Relationship Id="rId803" Type="http://schemas.openxmlformats.org/officeDocument/2006/relationships/oleObject" Target="embeddings/oleObject435.bin"/><Relationship Id="rId845" Type="http://schemas.openxmlformats.org/officeDocument/2006/relationships/image" Target="media/image382.wmf"/><Relationship Id="rId1030" Type="http://schemas.openxmlformats.org/officeDocument/2006/relationships/image" Target="media/image46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1.bin"/><Relationship Id="rId484" Type="http://schemas.openxmlformats.org/officeDocument/2006/relationships/image" Target="media/image223.png"/><Relationship Id="rId705" Type="http://schemas.openxmlformats.org/officeDocument/2006/relationships/image" Target="media/image317.wmf"/><Relationship Id="rId887" Type="http://schemas.openxmlformats.org/officeDocument/2006/relationships/oleObject" Target="embeddings/oleObject480.bin"/><Relationship Id="rId1072" Type="http://schemas.openxmlformats.org/officeDocument/2006/relationships/image" Target="media/image480.wmf"/><Relationship Id="rId1128" Type="http://schemas.openxmlformats.org/officeDocument/2006/relationships/image" Target="media/image507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5.bin"/><Relationship Id="rId344" Type="http://schemas.openxmlformats.org/officeDocument/2006/relationships/image" Target="media/image161.wmf"/><Relationship Id="rId691" Type="http://schemas.openxmlformats.org/officeDocument/2006/relationships/oleObject" Target="embeddings/oleObject374.bin"/><Relationship Id="rId747" Type="http://schemas.openxmlformats.org/officeDocument/2006/relationships/oleObject" Target="embeddings/oleObject402.bin"/><Relationship Id="rId789" Type="http://schemas.openxmlformats.org/officeDocument/2006/relationships/oleObject" Target="embeddings/oleObject428.bin"/><Relationship Id="rId912" Type="http://schemas.openxmlformats.org/officeDocument/2006/relationships/image" Target="media/image412.wmf"/><Relationship Id="rId954" Type="http://schemas.openxmlformats.org/officeDocument/2006/relationships/oleObject" Target="embeddings/oleObject517.bin"/><Relationship Id="rId996" Type="http://schemas.openxmlformats.org/officeDocument/2006/relationships/image" Target="media/image450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202.bin"/><Relationship Id="rId551" Type="http://schemas.openxmlformats.org/officeDocument/2006/relationships/image" Target="media/image252.wmf"/><Relationship Id="rId593" Type="http://schemas.openxmlformats.org/officeDocument/2006/relationships/image" Target="media/image268.wmf"/><Relationship Id="rId607" Type="http://schemas.openxmlformats.org/officeDocument/2006/relationships/image" Target="media/image275.wmf"/><Relationship Id="rId649" Type="http://schemas.openxmlformats.org/officeDocument/2006/relationships/oleObject" Target="embeddings/oleObject348.bin"/><Relationship Id="rId814" Type="http://schemas.openxmlformats.org/officeDocument/2006/relationships/image" Target="media/image367.wmf"/><Relationship Id="rId856" Type="http://schemas.openxmlformats.org/officeDocument/2006/relationships/image" Target="media/image387.wmf"/><Relationship Id="rId1181" Type="http://schemas.openxmlformats.org/officeDocument/2006/relationships/oleObject" Target="embeddings/oleObject64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89.wmf"/><Relationship Id="rId453" Type="http://schemas.openxmlformats.org/officeDocument/2006/relationships/image" Target="media/image210.wmf"/><Relationship Id="rId509" Type="http://schemas.openxmlformats.org/officeDocument/2006/relationships/image" Target="media/image233.wmf"/><Relationship Id="rId660" Type="http://schemas.openxmlformats.org/officeDocument/2006/relationships/oleObject" Target="embeddings/oleObject356.bin"/><Relationship Id="rId898" Type="http://schemas.openxmlformats.org/officeDocument/2006/relationships/image" Target="media/image405.wmf"/><Relationship Id="rId1041" Type="http://schemas.openxmlformats.org/officeDocument/2006/relationships/oleObject" Target="embeddings/oleObject569.bin"/><Relationship Id="rId1083" Type="http://schemas.openxmlformats.org/officeDocument/2006/relationships/oleObject" Target="embeddings/oleObject591.bin"/><Relationship Id="rId1139" Type="http://schemas.openxmlformats.org/officeDocument/2006/relationships/oleObject" Target="embeddings/oleObject621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9.wmf"/><Relationship Id="rId716" Type="http://schemas.openxmlformats.org/officeDocument/2006/relationships/oleObject" Target="embeddings/oleObject387.bin"/><Relationship Id="rId758" Type="http://schemas.openxmlformats.org/officeDocument/2006/relationships/image" Target="media/image342.wmf"/><Relationship Id="rId923" Type="http://schemas.openxmlformats.org/officeDocument/2006/relationships/image" Target="media/image417.wmf"/><Relationship Id="rId965" Type="http://schemas.openxmlformats.org/officeDocument/2006/relationships/image" Target="media/image436.wmf"/><Relationship Id="rId1150" Type="http://schemas.openxmlformats.org/officeDocument/2006/relationships/image" Target="media/image517.wmf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83.bin"/><Relationship Id="rId397" Type="http://schemas.openxmlformats.org/officeDocument/2006/relationships/image" Target="media/image182.wmf"/><Relationship Id="rId520" Type="http://schemas.openxmlformats.org/officeDocument/2006/relationships/image" Target="media/image237.wmf"/><Relationship Id="rId562" Type="http://schemas.openxmlformats.org/officeDocument/2006/relationships/oleObject" Target="embeddings/oleObject299.bin"/><Relationship Id="rId618" Type="http://schemas.openxmlformats.org/officeDocument/2006/relationships/image" Target="media/image280.wmf"/><Relationship Id="rId825" Type="http://schemas.openxmlformats.org/officeDocument/2006/relationships/oleObject" Target="embeddings/oleObject446.bin"/><Relationship Id="rId1192" Type="http://schemas.openxmlformats.org/officeDocument/2006/relationships/image" Target="media/image535.png"/><Relationship Id="rId1206" Type="http://schemas.openxmlformats.org/officeDocument/2006/relationships/theme" Target="theme/theme1.xml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4.wmf"/><Relationship Id="rId867" Type="http://schemas.openxmlformats.org/officeDocument/2006/relationships/image" Target="media/image392.wmf"/><Relationship Id="rId1010" Type="http://schemas.openxmlformats.org/officeDocument/2006/relationships/oleObject" Target="embeddings/oleObject549.bin"/><Relationship Id="rId1052" Type="http://schemas.openxmlformats.org/officeDocument/2006/relationships/image" Target="media/image470.wmf"/><Relationship Id="rId1094" Type="http://schemas.openxmlformats.org/officeDocument/2006/relationships/image" Target="media/image491.wmf"/><Relationship Id="rId1108" Type="http://schemas.openxmlformats.org/officeDocument/2006/relationships/image" Target="media/image498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92.bin"/><Relationship Id="rId934" Type="http://schemas.openxmlformats.org/officeDocument/2006/relationships/image" Target="media/image422.png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05.bin"/><Relationship Id="rId780" Type="http://schemas.openxmlformats.org/officeDocument/2006/relationships/oleObject" Target="embeddings/oleObject423.bin"/><Relationship Id="rId226" Type="http://schemas.openxmlformats.org/officeDocument/2006/relationships/image" Target="media/image104.wmf"/><Relationship Id="rId433" Type="http://schemas.openxmlformats.org/officeDocument/2006/relationships/image" Target="media/image200.wmf"/><Relationship Id="rId878" Type="http://schemas.openxmlformats.org/officeDocument/2006/relationships/oleObject" Target="embeddings/oleObject474.bin"/><Relationship Id="rId1063" Type="http://schemas.openxmlformats.org/officeDocument/2006/relationships/oleObject" Target="embeddings/oleObject581.bin"/><Relationship Id="rId640" Type="http://schemas.openxmlformats.org/officeDocument/2006/relationships/oleObject" Target="embeddings/oleObject343.bin"/><Relationship Id="rId738" Type="http://schemas.openxmlformats.org/officeDocument/2006/relationships/image" Target="media/image334.wmf"/><Relationship Id="rId945" Type="http://schemas.openxmlformats.org/officeDocument/2006/relationships/image" Target="media/image428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13.bin"/><Relationship Id="rId805" Type="http://schemas.openxmlformats.org/officeDocument/2006/relationships/oleObject" Target="embeddings/oleObject436.bin"/><Relationship Id="rId1130" Type="http://schemas.openxmlformats.org/officeDocument/2006/relationships/image" Target="media/image50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29.bin"/><Relationship Id="rId889" Type="http://schemas.openxmlformats.org/officeDocument/2006/relationships/oleObject" Target="embeddings/oleObject481.bin"/><Relationship Id="rId1074" Type="http://schemas.openxmlformats.org/officeDocument/2006/relationships/image" Target="media/image481.wmf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49.bin"/><Relationship Id="rId749" Type="http://schemas.openxmlformats.org/officeDocument/2006/relationships/oleObject" Target="embeddings/oleObject403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4.wmf"/><Relationship Id="rId609" Type="http://schemas.openxmlformats.org/officeDocument/2006/relationships/oleObject" Target="embeddings/oleObject327.bin"/><Relationship Id="rId956" Type="http://schemas.openxmlformats.org/officeDocument/2006/relationships/oleObject" Target="embeddings/oleObject518.bin"/><Relationship Id="rId1141" Type="http://schemas.openxmlformats.org/officeDocument/2006/relationships/oleObject" Target="embeddings/oleObject622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image" Target="media/image269.wmf"/><Relationship Id="rId816" Type="http://schemas.openxmlformats.org/officeDocument/2006/relationships/image" Target="media/image368.wmf"/><Relationship Id="rId1001" Type="http://schemas.openxmlformats.org/officeDocument/2006/relationships/oleObject" Target="embeddings/oleObject544.bin"/><Relationship Id="rId248" Type="http://schemas.openxmlformats.org/officeDocument/2006/relationships/image" Target="media/image115.wmf"/><Relationship Id="rId455" Type="http://schemas.openxmlformats.org/officeDocument/2006/relationships/image" Target="media/image211.wmf"/><Relationship Id="rId662" Type="http://schemas.openxmlformats.org/officeDocument/2006/relationships/oleObject" Target="embeddings/oleObject357.bin"/><Relationship Id="rId1085" Type="http://schemas.openxmlformats.org/officeDocument/2006/relationships/oleObject" Target="embeddings/oleObject59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2.bin"/><Relationship Id="rId522" Type="http://schemas.openxmlformats.org/officeDocument/2006/relationships/image" Target="media/image238.wmf"/><Relationship Id="rId967" Type="http://schemas.openxmlformats.org/officeDocument/2006/relationships/image" Target="media/image437.wmf"/><Relationship Id="rId1152" Type="http://schemas.openxmlformats.org/officeDocument/2006/relationships/image" Target="media/image518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83.wmf"/><Relationship Id="rId827" Type="http://schemas.openxmlformats.org/officeDocument/2006/relationships/oleObject" Target="embeddings/oleObject447.bin"/><Relationship Id="rId1012" Type="http://schemas.openxmlformats.org/officeDocument/2006/relationships/oleObject" Target="embeddings/oleObject551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215.wmf"/><Relationship Id="rId673" Type="http://schemas.openxmlformats.org/officeDocument/2006/relationships/oleObject" Target="embeddings/oleObject364.bin"/><Relationship Id="rId880" Type="http://schemas.openxmlformats.org/officeDocument/2006/relationships/oleObject" Target="embeddings/oleObject476.bin"/><Relationship Id="rId1096" Type="http://schemas.openxmlformats.org/officeDocument/2006/relationships/image" Target="media/image492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52.wmf"/><Relationship Id="rId533" Type="http://schemas.openxmlformats.org/officeDocument/2006/relationships/image" Target="media/image243.wmf"/><Relationship Id="rId978" Type="http://schemas.openxmlformats.org/officeDocument/2006/relationships/oleObject" Target="embeddings/oleObject530.bin"/><Relationship Id="rId1163" Type="http://schemas.openxmlformats.org/officeDocument/2006/relationships/oleObject" Target="embeddings/oleObject634.bin"/><Relationship Id="rId740" Type="http://schemas.openxmlformats.org/officeDocument/2006/relationships/image" Target="media/image335.wmf"/><Relationship Id="rId838" Type="http://schemas.openxmlformats.org/officeDocument/2006/relationships/image" Target="media/image379.wmf"/><Relationship Id="rId1023" Type="http://schemas.openxmlformats.org/officeDocument/2006/relationships/image" Target="media/image459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51.bin"/><Relationship Id="rId600" Type="http://schemas.openxmlformats.org/officeDocument/2006/relationships/oleObject" Target="embeddings/oleObject322.bin"/><Relationship Id="rId684" Type="http://schemas.openxmlformats.org/officeDocument/2006/relationships/image" Target="media/image307.wmf"/><Relationship Id="rId337" Type="http://schemas.openxmlformats.org/officeDocument/2006/relationships/oleObject" Target="embeddings/oleObject173.bin"/><Relationship Id="rId891" Type="http://schemas.openxmlformats.org/officeDocument/2006/relationships/oleObject" Target="embeddings/oleObject482.bin"/><Relationship Id="rId905" Type="http://schemas.openxmlformats.org/officeDocument/2006/relationships/oleObject" Target="embeddings/oleObject490.bin"/><Relationship Id="rId989" Type="http://schemas.openxmlformats.org/officeDocument/2006/relationships/oleObject" Target="embeddings/oleObject53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9.bin"/><Relationship Id="rId751" Type="http://schemas.openxmlformats.org/officeDocument/2006/relationships/oleObject" Target="embeddings/oleObject404.bin"/><Relationship Id="rId849" Type="http://schemas.openxmlformats.org/officeDocument/2006/relationships/image" Target="media/image384.wmf"/><Relationship Id="rId1174" Type="http://schemas.openxmlformats.org/officeDocument/2006/relationships/oleObject" Target="embeddings/oleObject640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image" Target="media/image276.wmf"/><Relationship Id="rId1034" Type="http://schemas.openxmlformats.org/officeDocument/2006/relationships/image" Target="media/image463.wmf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376.bin"/><Relationship Id="rId709" Type="http://schemas.openxmlformats.org/officeDocument/2006/relationships/image" Target="media/image319.wmf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0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55" Type="http://schemas.openxmlformats.org/officeDocument/2006/relationships/image" Target="media/image254.wmf"/><Relationship Id="rId762" Type="http://schemas.openxmlformats.org/officeDocument/2006/relationships/oleObject" Target="embeddings/oleObject413.bin"/><Relationship Id="rId1185" Type="http://schemas.openxmlformats.org/officeDocument/2006/relationships/image" Target="media/image533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415" Type="http://schemas.openxmlformats.org/officeDocument/2006/relationships/image" Target="media/image191.wmf"/><Relationship Id="rId622" Type="http://schemas.openxmlformats.org/officeDocument/2006/relationships/image" Target="media/image282.wmf"/><Relationship Id="rId1045" Type="http://schemas.openxmlformats.org/officeDocument/2006/relationships/oleObject" Target="embeddings/oleObject571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62.bin"/><Relationship Id="rId927" Type="http://schemas.openxmlformats.org/officeDocument/2006/relationships/image" Target="media/image419.wmf"/><Relationship Id="rId1112" Type="http://schemas.openxmlformats.org/officeDocument/2006/relationships/image" Target="media/image50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301.bin"/><Relationship Id="rId773" Type="http://schemas.openxmlformats.org/officeDocument/2006/relationships/oleObject" Target="embeddings/oleObject420.bin"/><Relationship Id="rId1196" Type="http://schemas.openxmlformats.org/officeDocument/2006/relationships/oleObject" Target="embeddings/oleObject653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23.bin"/><Relationship Id="rId633" Type="http://schemas.openxmlformats.org/officeDocument/2006/relationships/image" Target="media/image287.wmf"/><Relationship Id="rId980" Type="http://schemas.openxmlformats.org/officeDocument/2006/relationships/oleObject" Target="embeddings/oleObject531.bin"/><Relationship Id="rId1056" Type="http://schemas.openxmlformats.org/officeDocument/2006/relationships/image" Target="media/image472.wmf"/><Relationship Id="rId840" Type="http://schemas.openxmlformats.org/officeDocument/2006/relationships/image" Target="media/image380.wmf"/><Relationship Id="rId938" Type="http://schemas.openxmlformats.org/officeDocument/2006/relationships/oleObject" Target="embeddings/oleObject507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8.bin"/><Relationship Id="rId700" Type="http://schemas.openxmlformats.org/officeDocument/2006/relationships/image" Target="media/image315.wmf"/><Relationship Id="rId1123" Type="http://schemas.openxmlformats.org/officeDocument/2006/relationships/image" Target="media/image505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25.bin"/><Relationship Id="rId991" Type="http://schemas.openxmlformats.org/officeDocument/2006/relationships/oleObject" Target="embeddings/oleObject537.bin"/><Relationship Id="rId1067" Type="http://schemas.openxmlformats.org/officeDocument/2006/relationships/oleObject" Target="embeddings/oleObject583.bin"/><Relationship Id="rId437" Type="http://schemas.openxmlformats.org/officeDocument/2006/relationships/image" Target="media/image202.wmf"/><Relationship Id="rId644" Type="http://schemas.openxmlformats.org/officeDocument/2006/relationships/oleObject" Target="embeddings/oleObject345.bin"/><Relationship Id="rId851" Type="http://schemas.openxmlformats.org/officeDocument/2006/relationships/oleObject" Target="embeddings/oleObject460.bin"/><Relationship Id="rId283" Type="http://schemas.openxmlformats.org/officeDocument/2006/relationships/image" Target="media/image131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6.bin"/><Relationship Id="rId711" Type="http://schemas.openxmlformats.org/officeDocument/2006/relationships/image" Target="media/image320.wmf"/><Relationship Id="rId949" Type="http://schemas.openxmlformats.org/officeDocument/2006/relationships/image" Target="media/image429.wmf"/><Relationship Id="rId1134" Type="http://schemas.openxmlformats.org/officeDocument/2006/relationships/image" Target="media/image509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16.bin"/><Relationship Id="rId795" Type="http://schemas.openxmlformats.org/officeDocument/2006/relationships/oleObject" Target="embeddings/oleObject431.bin"/><Relationship Id="rId809" Type="http://schemas.openxmlformats.org/officeDocument/2006/relationships/oleObject" Target="embeddings/oleObject438.bin"/><Relationship Id="rId1201" Type="http://schemas.openxmlformats.org/officeDocument/2006/relationships/image" Target="media/image53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34.bin"/><Relationship Id="rId655" Type="http://schemas.openxmlformats.org/officeDocument/2006/relationships/image" Target="media/image296.wmf"/><Relationship Id="rId862" Type="http://schemas.openxmlformats.org/officeDocument/2006/relationships/image" Target="media/image390.wmf"/><Relationship Id="rId1078" Type="http://schemas.openxmlformats.org/officeDocument/2006/relationships/image" Target="media/image483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74.bin"/><Relationship Id="rId722" Type="http://schemas.openxmlformats.org/officeDocument/2006/relationships/image" Target="media/image326.wmf"/><Relationship Id="rId1145" Type="http://schemas.openxmlformats.org/officeDocument/2006/relationships/oleObject" Target="embeddings/oleObject624.bin"/><Relationship Id="rId89" Type="http://schemas.openxmlformats.org/officeDocument/2006/relationships/image" Target="media/image40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99" Type="http://schemas.openxmlformats.org/officeDocument/2006/relationships/image" Target="media/image271.wmf"/><Relationship Id="rId1005" Type="http://schemas.openxmlformats.org/officeDocument/2006/relationships/oleObject" Target="embeddings/oleObject546.bin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360.bin"/><Relationship Id="rId873" Type="http://schemas.openxmlformats.org/officeDocument/2006/relationships/image" Target="media/image395.wmf"/><Relationship Id="rId1089" Type="http://schemas.openxmlformats.org/officeDocument/2006/relationships/oleObject" Target="embeddings/oleObject59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4.bin"/><Relationship Id="rId526" Type="http://schemas.openxmlformats.org/officeDocument/2006/relationships/oleObject" Target="embeddings/oleObject280.bin"/><Relationship Id="rId1156" Type="http://schemas.openxmlformats.org/officeDocument/2006/relationships/image" Target="media/image520.wmf"/><Relationship Id="rId733" Type="http://schemas.openxmlformats.org/officeDocument/2006/relationships/oleObject" Target="embeddings/oleObject395.bin"/><Relationship Id="rId940" Type="http://schemas.openxmlformats.org/officeDocument/2006/relationships/oleObject" Target="embeddings/oleObject508.bin"/><Relationship Id="rId1016" Type="http://schemas.openxmlformats.org/officeDocument/2006/relationships/oleObject" Target="embeddings/oleObject553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1.wmf"/><Relationship Id="rId677" Type="http://schemas.openxmlformats.org/officeDocument/2006/relationships/oleObject" Target="embeddings/oleObject366.bin"/><Relationship Id="rId800" Type="http://schemas.openxmlformats.org/officeDocument/2006/relationships/image" Target="media/image360.wmf"/><Relationship Id="rId232" Type="http://schemas.openxmlformats.org/officeDocument/2006/relationships/image" Target="media/image107.wmf"/><Relationship Id="rId884" Type="http://schemas.openxmlformats.org/officeDocument/2006/relationships/oleObject" Target="embeddings/oleObject478.bin"/><Relationship Id="rId27" Type="http://schemas.openxmlformats.org/officeDocument/2006/relationships/image" Target="media/image11.wmf"/><Relationship Id="rId537" Type="http://schemas.openxmlformats.org/officeDocument/2006/relationships/image" Target="media/image245.wmf"/><Relationship Id="rId744" Type="http://schemas.openxmlformats.org/officeDocument/2006/relationships/image" Target="media/image337.wmf"/><Relationship Id="rId951" Type="http://schemas.openxmlformats.org/officeDocument/2006/relationships/image" Target="media/image430.wmf"/><Relationship Id="rId1167" Type="http://schemas.openxmlformats.org/officeDocument/2006/relationships/oleObject" Target="embeddings/oleObject636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83" Type="http://schemas.openxmlformats.org/officeDocument/2006/relationships/image" Target="media/image176.wmf"/><Relationship Id="rId590" Type="http://schemas.openxmlformats.org/officeDocument/2006/relationships/image" Target="media/image266.png"/><Relationship Id="rId604" Type="http://schemas.openxmlformats.org/officeDocument/2006/relationships/oleObject" Target="embeddings/oleObject324.bin"/><Relationship Id="rId811" Type="http://schemas.openxmlformats.org/officeDocument/2006/relationships/oleObject" Target="embeddings/oleObject439.bin"/><Relationship Id="rId1027" Type="http://schemas.openxmlformats.org/officeDocument/2006/relationships/oleObject" Target="embeddings/oleObject560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35.bin"/><Relationship Id="rId688" Type="http://schemas.openxmlformats.org/officeDocument/2006/relationships/image" Target="media/image309.wmf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2.bin"/><Relationship Id="rId1080" Type="http://schemas.openxmlformats.org/officeDocument/2006/relationships/image" Target="media/image48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291.bin"/><Relationship Id="rId755" Type="http://schemas.openxmlformats.org/officeDocument/2006/relationships/oleObject" Target="embeddings/oleObject407.bin"/><Relationship Id="rId962" Type="http://schemas.openxmlformats.org/officeDocument/2006/relationships/oleObject" Target="embeddings/oleObject521.bin"/><Relationship Id="rId1178" Type="http://schemas.openxmlformats.org/officeDocument/2006/relationships/oleObject" Target="embeddings/oleObject642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78.wmf"/><Relationship Id="rId822" Type="http://schemas.openxmlformats.org/officeDocument/2006/relationships/image" Target="media/image371.wmf"/><Relationship Id="rId1038" Type="http://schemas.openxmlformats.org/officeDocument/2006/relationships/image" Target="media/image465.wmf"/><Relationship Id="rId254" Type="http://schemas.openxmlformats.org/officeDocument/2006/relationships/oleObject" Target="embeddings/oleObject130.bin"/><Relationship Id="rId699" Type="http://schemas.openxmlformats.org/officeDocument/2006/relationships/oleObject" Target="embeddings/oleObject378.bin"/><Relationship Id="rId1091" Type="http://schemas.openxmlformats.org/officeDocument/2006/relationships/oleObject" Target="embeddings/oleObject595.bin"/><Relationship Id="rId1105" Type="http://schemas.openxmlformats.org/officeDocument/2006/relationships/oleObject" Target="embeddings/oleObject60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97.bin"/><Relationship Id="rId766" Type="http://schemas.openxmlformats.org/officeDocument/2006/relationships/oleObject" Target="embeddings/oleObject416.bin"/><Relationship Id="rId1189" Type="http://schemas.openxmlformats.org/officeDocument/2006/relationships/oleObject" Target="embeddings/oleObject649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5.bin"/><Relationship Id="rId419" Type="http://schemas.openxmlformats.org/officeDocument/2006/relationships/image" Target="media/image193.wmf"/><Relationship Id="rId626" Type="http://schemas.openxmlformats.org/officeDocument/2006/relationships/image" Target="media/image284.wmf"/><Relationship Id="rId973" Type="http://schemas.openxmlformats.org/officeDocument/2006/relationships/image" Target="media/image439.wmf"/><Relationship Id="rId1049" Type="http://schemas.openxmlformats.org/officeDocument/2006/relationships/oleObject" Target="embeddings/oleObject574.bin"/><Relationship Id="rId833" Type="http://schemas.openxmlformats.org/officeDocument/2006/relationships/oleObject" Target="embeddings/oleObject450.bin"/><Relationship Id="rId1116" Type="http://schemas.openxmlformats.org/officeDocument/2006/relationships/oleObject" Target="embeddings/oleObject608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17.wmf"/><Relationship Id="rId900" Type="http://schemas.openxmlformats.org/officeDocument/2006/relationships/image" Target="media/image406.wmf"/><Relationship Id="rId125" Type="http://schemas.openxmlformats.org/officeDocument/2006/relationships/image" Target="media/image58.wmf"/><Relationship Id="rId332" Type="http://schemas.openxmlformats.org/officeDocument/2006/relationships/image" Target="media/image155.wmf"/><Relationship Id="rId777" Type="http://schemas.openxmlformats.org/officeDocument/2006/relationships/image" Target="media/image349.wmf"/><Relationship Id="rId984" Type="http://schemas.openxmlformats.org/officeDocument/2006/relationships/oleObject" Target="embeddings/oleObject533.bin"/><Relationship Id="rId637" Type="http://schemas.openxmlformats.org/officeDocument/2006/relationships/image" Target="media/image289.wmf"/><Relationship Id="rId844" Type="http://schemas.openxmlformats.org/officeDocument/2006/relationships/oleObject" Target="embeddings/oleObject456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54.bin"/><Relationship Id="rId690" Type="http://schemas.openxmlformats.org/officeDocument/2006/relationships/image" Target="media/image310.wmf"/><Relationship Id="rId704" Type="http://schemas.openxmlformats.org/officeDocument/2006/relationships/oleObject" Target="embeddings/oleObject381.bin"/><Relationship Id="rId911" Type="http://schemas.openxmlformats.org/officeDocument/2006/relationships/oleObject" Target="embeddings/oleObject493.bin"/><Relationship Id="rId1127" Type="http://schemas.openxmlformats.org/officeDocument/2006/relationships/oleObject" Target="embeddings/oleObject614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92.bin"/><Relationship Id="rId788" Type="http://schemas.openxmlformats.org/officeDocument/2006/relationships/image" Target="media/image354.wmf"/><Relationship Id="rId995" Type="http://schemas.openxmlformats.org/officeDocument/2006/relationships/oleObject" Target="embeddings/oleObject539.bin"/><Relationship Id="rId1180" Type="http://schemas.openxmlformats.org/officeDocument/2006/relationships/image" Target="media/image531.wmf"/><Relationship Id="rId203" Type="http://schemas.openxmlformats.org/officeDocument/2006/relationships/image" Target="media/image94.wmf"/><Relationship Id="rId648" Type="http://schemas.openxmlformats.org/officeDocument/2006/relationships/image" Target="media/image294.wmf"/><Relationship Id="rId855" Type="http://schemas.openxmlformats.org/officeDocument/2006/relationships/oleObject" Target="embeddings/oleObject462.bin"/><Relationship Id="rId1040" Type="http://schemas.openxmlformats.org/officeDocument/2006/relationships/oleObject" Target="embeddings/oleObject568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5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9.bin"/><Relationship Id="rId715" Type="http://schemas.openxmlformats.org/officeDocument/2006/relationships/image" Target="media/image322.wmf"/><Relationship Id="rId922" Type="http://schemas.openxmlformats.org/officeDocument/2006/relationships/oleObject" Target="embeddings/oleObject499.bin"/><Relationship Id="rId1138" Type="http://schemas.openxmlformats.org/officeDocument/2006/relationships/image" Target="media/image511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165.wmf"/><Relationship Id="rId799" Type="http://schemas.openxmlformats.org/officeDocument/2006/relationships/oleObject" Target="embeddings/oleObject433.bin"/><Relationship Id="rId1191" Type="http://schemas.openxmlformats.org/officeDocument/2006/relationships/oleObject" Target="embeddings/oleObject650.bin"/><Relationship Id="rId1205" Type="http://schemas.openxmlformats.org/officeDocument/2006/relationships/fontTable" Target="fontTable.xml"/><Relationship Id="rId51" Type="http://schemas.openxmlformats.org/officeDocument/2006/relationships/oleObject" Target="embeddings/oleObject22.bin"/><Relationship Id="rId561" Type="http://schemas.openxmlformats.org/officeDocument/2006/relationships/image" Target="media/image256.wmf"/><Relationship Id="rId659" Type="http://schemas.openxmlformats.org/officeDocument/2006/relationships/image" Target="media/image297.wmf"/><Relationship Id="rId866" Type="http://schemas.openxmlformats.org/officeDocument/2006/relationships/oleObject" Target="embeddings/oleObject468.bin"/><Relationship Id="rId214" Type="http://schemas.openxmlformats.org/officeDocument/2006/relationships/image" Target="media/image99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4.wmf"/><Relationship Id="rId519" Type="http://schemas.openxmlformats.org/officeDocument/2006/relationships/oleObject" Target="embeddings/oleObject276.bin"/><Relationship Id="rId1051" Type="http://schemas.openxmlformats.org/officeDocument/2006/relationships/oleObject" Target="embeddings/oleObject575.bin"/><Relationship Id="rId1149" Type="http://schemas.openxmlformats.org/officeDocument/2006/relationships/oleObject" Target="embeddings/oleObject626.bin"/><Relationship Id="rId158" Type="http://schemas.openxmlformats.org/officeDocument/2006/relationships/image" Target="media/image74.wmf"/><Relationship Id="rId726" Type="http://schemas.openxmlformats.org/officeDocument/2006/relationships/image" Target="media/image328.wmf"/><Relationship Id="rId933" Type="http://schemas.openxmlformats.org/officeDocument/2006/relationships/oleObject" Target="embeddings/oleObject505.bin"/><Relationship Id="rId1009" Type="http://schemas.openxmlformats.org/officeDocument/2006/relationships/oleObject" Target="embeddings/oleObject54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04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6.bin"/><Relationship Id="rId877" Type="http://schemas.openxmlformats.org/officeDocument/2006/relationships/image" Target="media/image397.wmf"/><Relationship Id="rId1062" Type="http://schemas.openxmlformats.org/officeDocument/2006/relationships/image" Target="media/image475.wmf"/><Relationship Id="rId737" Type="http://schemas.openxmlformats.org/officeDocument/2006/relationships/oleObject" Target="embeddings/oleObject397.bin"/><Relationship Id="rId944" Type="http://schemas.openxmlformats.org/officeDocument/2006/relationships/oleObject" Target="embeddings/oleObject510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173.wmf"/><Relationship Id="rId583" Type="http://schemas.openxmlformats.org/officeDocument/2006/relationships/oleObject" Target="embeddings/oleObject312.bin"/><Relationship Id="rId790" Type="http://schemas.openxmlformats.org/officeDocument/2006/relationships/image" Target="media/image355.wmf"/><Relationship Id="rId804" Type="http://schemas.openxmlformats.org/officeDocument/2006/relationships/image" Target="media/image362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image" Target="media/image205.wmf"/><Relationship Id="rId650" Type="http://schemas.openxmlformats.org/officeDocument/2006/relationships/image" Target="media/image295.wmf"/><Relationship Id="rId888" Type="http://schemas.openxmlformats.org/officeDocument/2006/relationships/image" Target="media/image401.wmf"/><Relationship Id="rId1073" Type="http://schemas.openxmlformats.org/officeDocument/2006/relationships/oleObject" Target="embeddings/oleObject586.bin"/><Relationship Id="rId303" Type="http://schemas.openxmlformats.org/officeDocument/2006/relationships/image" Target="media/image141.wmf"/><Relationship Id="rId748" Type="http://schemas.openxmlformats.org/officeDocument/2006/relationships/image" Target="media/image339.wmf"/><Relationship Id="rId955" Type="http://schemas.openxmlformats.org/officeDocument/2006/relationships/image" Target="media/image431.wmf"/><Relationship Id="rId1140" Type="http://schemas.openxmlformats.org/officeDocument/2006/relationships/image" Target="media/image512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0.bin"/><Relationship Id="rId594" Type="http://schemas.openxmlformats.org/officeDocument/2006/relationships/oleObject" Target="embeddings/oleObject319.bin"/><Relationship Id="rId608" Type="http://schemas.openxmlformats.org/officeDocument/2006/relationships/oleObject" Target="embeddings/oleObject326.bin"/><Relationship Id="rId815" Type="http://schemas.openxmlformats.org/officeDocument/2006/relationships/oleObject" Target="embeddings/oleObject441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87.bin"/><Relationship Id="rId1000" Type="http://schemas.openxmlformats.org/officeDocument/2006/relationships/oleObject" Target="embeddings/oleObject543.bin"/><Relationship Id="rId1084" Type="http://schemas.openxmlformats.org/officeDocument/2006/relationships/image" Target="media/image486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7.bin"/><Relationship Id="rId661" Type="http://schemas.openxmlformats.org/officeDocument/2006/relationships/image" Target="media/image298.wmf"/><Relationship Id="rId759" Type="http://schemas.openxmlformats.org/officeDocument/2006/relationships/oleObject" Target="embeddings/oleObject410.bin"/><Relationship Id="rId966" Type="http://schemas.openxmlformats.org/officeDocument/2006/relationships/oleObject" Target="embeddings/oleObject523.bin"/><Relationship Id="rId11" Type="http://schemas.openxmlformats.org/officeDocument/2006/relationships/image" Target="media/image3.wmf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77.bin"/><Relationship Id="rId619" Type="http://schemas.openxmlformats.org/officeDocument/2006/relationships/oleObject" Target="embeddings/oleObject332.bin"/><Relationship Id="rId1151" Type="http://schemas.openxmlformats.org/officeDocument/2006/relationships/oleObject" Target="embeddings/oleObject627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826" Type="http://schemas.openxmlformats.org/officeDocument/2006/relationships/image" Target="media/image373.wmf"/><Relationship Id="rId1011" Type="http://schemas.openxmlformats.org/officeDocument/2006/relationships/oleObject" Target="embeddings/oleObject550.bin"/><Relationship Id="rId1109" Type="http://schemas.openxmlformats.org/officeDocument/2006/relationships/oleObject" Target="embeddings/oleObject604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4.bin"/><Relationship Id="rId672" Type="http://schemas.openxmlformats.org/officeDocument/2006/relationships/image" Target="media/image302.wmf"/><Relationship Id="rId1095" Type="http://schemas.openxmlformats.org/officeDocument/2006/relationships/oleObject" Target="embeddings/oleObject597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532" Type="http://schemas.openxmlformats.org/officeDocument/2006/relationships/oleObject" Target="embeddings/oleObject283.bin"/><Relationship Id="rId977" Type="http://schemas.openxmlformats.org/officeDocument/2006/relationships/image" Target="media/image441.wmf"/><Relationship Id="rId1162" Type="http://schemas.openxmlformats.org/officeDocument/2006/relationships/image" Target="media/image522.wmf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52.bin"/><Relationship Id="rId1022" Type="http://schemas.openxmlformats.org/officeDocument/2006/relationships/oleObject" Target="embeddings/oleObject55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018</TotalTime>
  <Pages>13</Pages>
  <Words>4417</Words>
  <Characters>24296</Characters>
  <Application>Microsoft Office Word</Application>
  <DocSecurity>0</DocSecurity>
  <Lines>202</Lines>
  <Paragraphs>5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8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97</cp:revision>
  <cp:lastPrinted>2024-05-03T12:44:00Z</cp:lastPrinted>
  <dcterms:created xsi:type="dcterms:W3CDTF">2024-04-30T14:07:00Z</dcterms:created>
  <dcterms:modified xsi:type="dcterms:W3CDTF">2024-05-21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